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87102C8" w14:textId="0F8D58C7" w:rsidR="00065934" w:rsidRPr="00FA4581" w:rsidRDefault="00065934" w:rsidP="00FA4581">
      <w:pPr>
        <w:spacing w:line="288" w:lineRule="auto"/>
        <w:ind w:right="420"/>
        <w:rPr>
          <w:b/>
          <w:szCs w:val="21"/>
        </w:rPr>
      </w:pPr>
      <w:r w:rsidRPr="00FA4581">
        <w:rPr>
          <w:b/>
          <w:bCs/>
          <w:szCs w:val="21"/>
        </w:rPr>
        <w:t>一、（</w:t>
      </w:r>
      <w:r w:rsidRPr="00FA4581">
        <w:rPr>
          <w:b/>
          <w:bCs/>
          <w:szCs w:val="21"/>
        </w:rPr>
        <w:t>6</w:t>
      </w:r>
      <w:r w:rsidRPr="00FA4581">
        <w:rPr>
          <w:b/>
          <w:bCs/>
          <w:szCs w:val="21"/>
        </w:rPr>
        <w:t>分）对图示体系进行几何组成分析。（写出分析过程）</w:t>
      </w:r>
    </w:p>
    <w:p w14:paraId="2D778FEF" w14:textId="3C937647" w:rsidR="00B23A3A" w:rsidRPr="00FA4581" w:rsidRDefault="008E5032" w:rsidP="00B23A3A">
      <w:r>
        <w:rPr>
          <w:noProof/>
        </w:rPr>
        <w:object w:dxaOrig="1440" w:dyaOrig="1440" w14:anchorId="0A898A14">
          <v:group id="_x0000_s3449" style="position:absolute;left:0;text-align:left;margin-left:19pt;margin-top:3.45pt;width:158.05pt;height:144.75pt;z-index:-251607040" coordorigin="5910,3097" coordsize="3161,2895" wrapcoords="8906 783 3173 1903 2150 2238 1024 3469 307 4029 307 5148 3071 6155 5426 6155 6245 7946 5630 9737 5221 11527 5630 13318 3992 13878 1126 14997 -205 15780 -307 16004 307 16899 2047 18690 3276 20481 4504 21376 4607 21376 9827 21376 15253 21376 20269 20928 20269 20481 21395 18802 21395 15109 20372 11975 18938 7946 17710 5932 16174 4924 10851 2574 10442 1791 9827 783 8906 783" o:allowoverlap="f">
            <v:shape id="_x0000_s3450" style="position:absolute;left:5910;top:3540;width:3161;height:2452" coordsize="3161,2452" path="m,1694hdc174,1624,323,1515,510,1484v20,3,42,,60,10c579,1499,575,1515,580,1524v39,79,52,141,70,230c658,1793,659,1877,700,1904v39,26,93,15,140,20c929,1983,1046,2002,1150,2014v70,8,140,13,210,20c1397,2037,1470,2044,1470,2044v100,-3,200,-2,300,-10c1840,2028,1923,1982,1980,1944v34,-22,80,-16,120,-20c2223,1931,2347,1942,2470,1944v206,4,180,51,210,-40c2683,1871,2683,1837,2690,1804v4,-18,20,-32,20,-50c2714,1624,2722,1490,2690,1364v-11,-44,-32,-88,-50,-130c2619,1186,2611,1132,2590,1084v-16,-37,-50,-65,-70,-100c2469,895,2425,805,2360,724,2341,667,2301,608,2250,574,2221,516,2164,470,2110,434v-38,-58,3,-8,-80,-50c1927,332,1821,312,1710,284v-76,-51,-200,-36,-280,-40c1378,209,1362,220,1340,154,1354,,1322,60,1430,24v70,3,140,4,210,10c1682,37,1687,53,1730,64v78,19,161,24,240,40c2032,116,2086,143,2150,154v54,36,117,54,180,70c2349,236,2371,242,2390,254v12,8,19,21,30,30c2469,324,2487,335,2530,364v23,35,45,57,80,80c2634,480,2667,507,2690,544v36,58,-1,26,50,60c2754,640,2758,682,2780,714v26,39,16,19,30,60c2821,849,2838,890,2870,954v19,38,25,81,40,120c2936,1144,2921,1086,2950,1144v25,51,29,103,60,150c3013,1317,3014,1341,3020,1364v4,14,16,26,20,40c3058,1468,3060,1514,3090,1574v5,34,20,66,20,100c3110,2005,3161,2023,3020,2204v-56,72,-13,51,-70,70c2843,2381,2677,2350,2540,2374v-30,5,-59,19,-90,20c2127,2403,1803,2401,1480,2404v-238,48,-530,16,-770,10c594,2375,545,2306,470,2214,437,2174,404,2103,360,2074v-17,-52,3,-12,-40,-50c299,2005,280,1984,260,1964v-17,-17,-43,-23,-60,-40c150,1874,92,1840,50,1784,34,1735,62,1694,,1694xe" strokecolor="blue">
              <v:path arrowok="t"/>
            </v:shape>
            <v:shape id="_x0000_s3451" style="position:absolute;left:7395;top:4681;width:764;height:713" coordsize="764,713" path="m75,253hdc50,291,44,317,35,363,39,461,,576,85,633v36,55,90,65,150,80c285,710,335,710,385,703v48,-7,76,-35,120,-50c541,617,581,602,625,573v10,-7,30,-20,30,-20c717,461,735,310,755,203,751,156,764,100,735,63,718,41,663,29,645,23,625,16,585,3,585,3,502,6,417,,335,13v-34,5,-57,39,-90,50c207,101,181,142,135,173v-13,20,-20,47,-40,60c62,255,53,253,75,253xe" strokecolor="blue">
              <v:path arrowok="t"/>
            </v:shape>
            <v:shape id="_x0000_s3452" style="position:absolute;left:6780;top:3884;width:600;height:750" coordsize="600,750" path="m270,60hdc228,88,242,102,200,130,157,194,113,256,70,320,58,339,52,361,40,380,27,431,10,479,,530v3,23,6,47,10,70c13,615,35,696,40,700v52,35,109,38,170,50c445,735,306,744,440,710v20,-13,40,-27,60,-40c510,663,530,650,530,650v36,-55,37,-106,50,-170c585,453,600,400,600,400,597,317,598,233,590,150,579,39,452,27,370,,343,3,315,,290,10v-11,4,-12,21,-20,30c270,40,226,84,220,90e" filled="f" strokecolor="blue">
              <v:path arrowok="t"/>
            </v:shap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3453" type="#_x0000_t75" style="position:absolute;left:7301;top:5290;width:308;height:251">
              <v:imagedata r:id="rId7" o:title=""/>
              <o:lock v:ext="edit" aspectratio="f"/>
            </v:shape>
            <v:shape id="_x0000_s3454" type="#_x0000_t75" style="position:absolute;left:6803;top:5219;width:308;height:251">
              <v:imagedata r:id="rId8" o:title=""/>
              <o:lock v:ext="edit" aspectratio="f"/>
            </v:shape>
            <v:shape id="_x0000_s3455" type="#_x0000_t75" style="position:absolute;left:6815;top:4488;width:364;height:318">
              <v:imagedata r:id="rId9" o:title=""/>
              <o:lock v:ext="edit" aspectratio="f"/>
            </v:shape>
            <v:shape id="_x0000_s3456" type="#_x0000_t75" style="position:absolute;left:8081;top:5120;width:308;height:274">
              <v:imagedata r:id="rId10" o:title=""/>
              <o:lock v:ext="edit" aspectratio="f"/>
            </v:shape>
            <v:shape id="_x0000_s3457" type="#_x0000_t75" style="position:absolute;left:7885;top:4308;width:336;height:318">
              <v:imagedata r:id="rId11" o:title=""/>
              <o:lock v:ext="edit" aspectratio="f"/>
            </v:shape>
            <v:shape id="_x0000_s3458" type="#_x0000_t75" style="position:absolute;left:7475;top:3838;width:364;height:318">
              <v:imagedata r:id="rId12" o:title=""/>
              <o:lock v:ext="edit" aspectratio="f"/>
            </v:shape>
            <v:line id="_x0000_s3459" style="position:absolute" from="6794,4626" to="7412,5250" strokeweight="1.5pt"/>
            <v:line id="_x0000_s3460" style="position:absolute" from="6774,5268" to="8052,5269" strokeweight="1.5pt"/>
            <v:line id="_x0000_s3461" style="position:absolute;rotation:-5874772fd" from="7428,4654" to="8037,5255" strokeweight="1.5pt"/>
            <v:line id="_x0000_s3462" style="position:absolute;rotation:5874772fd;flip:x" from="7704,4957" to="8364,4961" strokeweight="1.5pt"/>
            <v:line id="_x0000_s3463" style="position:absolute;rotation:5874772fd;flip:x" from="6444,4936" to="7104,4940" strokeweight="1.5pt"/>
            <v:line id="_x0000_s3464" style="position:absolute;rotation:-5874772fd" from="6788,4006" to="7397,4607" strokeweight="1.5pt"/>
            <v:line id="_x0000_s3465" style="position:absolute" from="7404,4005" to="8022,4629" strokeweight="1.5pt"/>
            <v:oval id="_x0000_s3466" style="position:absolute;left:6724;top:4572;width:120;height:120" strokeweight="1.5pt">
              <v:fill color2="black"/>
            </v:oval>
            <v:oval id="_x0000_s3467" style="position:absolute;left:7344;top:5202;width:120;height:120" strokeweight="1.5pt">
              <v:fill color2="black"/>
            </v:oval>
            <v:oval id="_x0000_s3468" style="position:absolute;left:7974;top:4560;width:120;height:120" strokeweight="1.5pt">
              <v:fill color2="black"/>
            </v:oval>
            <v:group id="_x0000_s3469" style="position:absolute;left:7199;top:3722;width:404;height:321;rotation:-90;flip:x" coordorigin="1780,8026" coordsize="404,321">
              <o:lock v:ext="edit" aspectratio="t"/>
              <v:group id="_x0000_s3470" style="position:absolute;left:1955;top:8119;width:321;height:136;rotation:90;flip:x" coordorigin="2475,-970" coordsize="276,118">
                <o:lock v:ext="edit" aspectratio="t"/>
                <v:line id="_x0000_s3471" style="position:absolute;flip:y" from="2476,-970" to="2751,-969" strokeweight="2pt">
                  <v:stroke startarrowwidth="narrow" startarrowlength="short" endarrowwidth="narrow" endarrowlength="short"/>
                  <o:lock v:ext="edit" aspectratio="t"/>
                </v:line>
                <v:line id="_x0000_s3472" style="position:absolute;flip:x" from="2703,-887" to="2740,-852">
                  <v:stroke startarrowwidth="narrow" startarrowlength="short" endarrowwidth="narrow" endarrowlength="short"/>
                  <o:lock v:ext="edit" aspectratio="t"/>
                </v:line>
                <v:line id="_x0000_s3473" style="position:absolute;flip:x" from="2636,-954" to="2733,-852">
                  <v:stroke startarrowwidth="narrow" startarrowlength="short" endarrowwidth="narrow" endarrowlength="short"/>
                  <o:lock v:ext="edit" aspectratio="t"/>
                </v:line>
                <v:line id="_x0000_s3474" style="position:absolute;flip:x" from="2561,-956" to="2658,-854">
                  <v:stroke startarrowwidth="narrow" startarrowlength="short" endarrowwidth="narrow" endarrowlength="short"/>
                  <o:lock v:ext="edit" aspectratio="t"/>
                </v:line>
                <v:line id="_x0000_s3475" style="position:absolute;flip:x" from="2486,-954" to="2582,-852">
                  <v:stroke startarrowwidth="narrow" startarrowlength="short" endarrowwidth="narrow" endarrowlength="short"/>
                  <o:lock v:ext="edit" aspectratio="t"/>
                </v:line>
                <v:line id="_x0000_s3476" style="position:absolute;flip:x" from="2475,-954" to="2521,-910">
                  <v:stroke startarrowwidth="narrow" startarrowlength="short" endarrowwidth="narrow" endarrowlength="short"/>
                  <o:lock v:ext="edit" aspectratio="t"/>
                </v:line>
              </v:group>
              <v:line id="_x0000_s3477" style="position:absolute;rotation:-90;flip:x y" from="1929,8114" to="1930,8259" strokeweight="1.5pt">
                <v:stroke startarrowwidth="narrow" startarrowlength="short" endarrowwidth="narrow" endarrowlength="short"/>
                <o:lock v:ext="edit" aspectratio="t"/>
              </v:line>
              <v:oval id="_x0000_s3478" style="position:absolute;left:1780;top:8130;width:113;height:113;rotation:90;flip:x" strokeweight="1.5pt">
                <v:fill color2="black"/>
                <o:lock v:ext="edit" aspectratio="t"/>
              </v:oval>
              <v:oval id="_x0000_s3479" style="position:absolute;left:1985;top:8130;width:113;height:113;rotation:90;flip:x" strokeweight="1.5pt">
                <v:fill color2="black"/>
                <o:lock v:ext="edit" aspectratio="t"/>
              </v:oval>
            </v:group>
            <v:group id="_x0000_s3480" style="position:absolute;left:6428;top:5103;width:520;height:505" coordorigin="7104,4142" coordsize="520,505">
              <o:lock v:ext="edit" aspectratio="t"/>
              <v:group id="_x0000_s3481" style="position:absolute;left:7011;top:4235;width:321;height:136;rotation:90;flip:y" coordorigin="2475,-970" coordsize="276,118">
                <o:lock v:ext="edit" aspectratio="t"/>
                <v:line id="_x0000_s3482" style="position:absolute;flip:y" from="2476,-970" to="2751,-969" strokeweight="2pt">
                  <v:stroke startarrowwidth="narrow" startarrowlength="short" endarrowwidth="narrow" endarrowlength="short"/>
                  <o:lock v:ext="edit" aspectratio="t"/>
                </v:line>
                <v:line id="_x0000_s3483" style="position:absolute;flip:x" from="2703,-887" to="2740,-852">
                  <v:stroke startarrowwidth="narrow" startarrowlength="short" endarrowwidth="narrow" endarrowlength="short"/>
                  <o:lock v:ext="edit" aspectratio="t"/>
                </v:line>
                <v:line id="_x0000_s3484" style="position:absolute;flip:x" from="2636,-954" to="2733,-852">
                  <v:stroke startarrowwidth="narrow" startarrowlength="short" endarrowwidth="narrow" endarrowlength="short"/>
                  <o:lock v:ext="edit" aspectratio="t"/>
                </v:line>
                <v:line id="_x0000_s3485" style="position:absolute;flip:x" from="2561,-956" to="2658,-854">
                  <v:stroke startarrowwidth="narrow" startarrowlength="short" endarrowwidth="narrow" endarrowlength="short"/>
                  <o:lock v:ext="edit" aspectratio="t"/>
                </v:line>
                <v:line id="_x0000_s3486" style="position:absolute;flip:x" from="2486,-954" to="2582,-852">
                  <v:stroke startarrowwidth="narrow" startarrowlength="short" endarrowwidth="narrow" endarrowlength="short"/>
                  <o:lock v:ext="edit" aspectratio="t"/>
                </v:line>
                <v:line id="_x0000_s3487" style="position:absolute;flip:x" from="2475,-954" to="2521,-910">
                  <v:stroke startarrowwidth="narrow" startarrowlength="short" endarrowwidth="narrow" endarrowlength="short"/>
                  <o:lock v:ext="edit" aspectratio="t"/>
                </v:line>
              </v:group>
              <v:line id="_x0000_s3488" style="position:absolute;rotation:-90" from="7358,4230" to="7359,4375" strokeweight="1.5pt">
                <v:stroke startarrowwidth="narrow" startarrowlength="short" endarrowwidth="narrow" endarrowlength="short"/>
                <o:lock v:ext="edit" aspectratio="t"/>
              </v:line>
              <v:oval id="_x0000_s3489" style="position:absolute;left:7190;top:4246;width:113;height:113;rotation:90;flip:y" strokeweight="1.5pt">
                <v:fill color2="black"/>
                <o:lock v:ext="edit" aspectratio="t"/>
              </v:oval>
              <v:group id="_x0000_s3490" style="position:absolute;left:7262;top:4284;width:404;height:321;rotation:90;flip:x" coordorigin="1780,8026" coordsize="404,321">
                <o:lock v:ext="edit" aspectratio="t"/>
                <v:group id="_x0000_s3491" style="position:absolute;left:1955;top:8119;width:321;height:136;rotation:90;flip:x" coordorigin="2475,-970" coordsize="276,118">
                  <o:lock v:ext="edit" aspectratio="t"/>
                  <v:line id="_x0000_s3492" style="position:absolute;flip:y" from="2476,-970" to="2751,-969" strokeweight="2pt">
                    <v:stroke startarrowwidth="narrow" startarrowlength="short" endarrowwidth="narrow" endarrowlength="short"/>
                    <o:lock v:ext="edit" aspectratio="t"/>
                  </v:line>
                  <v:line id="_x0000_s3493" style="position:absolute;flip:x" from="2703,-887" to="2740,-852">
                    <v:stroke startarrowwidth="narrow" startarrowlength="short" endarrowwidth="narrow" endarrowlength="short"/>
                    <o:lock v:ext="edit" aspectratio="t"/>
                  </v:line>
                  <v:line id="_x0000_s3494" style="position:absolute;flip:x" from="2636,-954" to="2733,-852">
                    <v:stroke startarrowwidth="narrow" startarrowlength="short" endarrowwidth="narrow" endarrowlength="short"/>
                    <o:lock v:ext="edit" aspectratio="t"/>
                  </v:line>
                  <v:line id="_x0000_s3495" style="position:absolute;flip:x" from="2561,-956" to="2658,-854">
                    <v:stroke startarrowwidth="narrow" startarrowlength="short" endarrowwidth="narrow" endarrowlength="short"/>
                    <o:lock v:ext="edit" aspectratio="t"/>
                  </v:line>
                  <v:line id="_x0000_s3496" style="position:absolute;flip:x" from="2486,-954" to="2582,-852">
                    <v:stroke startarrowwidth="narrow" startarrowlength="short" endarrowwidth="narrow" endarrowlength="short"/>
                    <o:lock v:ext="edit" aspectratio="t"/>
                  </v:line>
                  <v:line id="_x0000_s3497" style="position:absolute;flip:x" from="2475,-954" to="2521,-910">
                    <v:stroke startarrowwidth="narrow" startarrowlength="short" endarrowwidth="narrow" endarrowlength="short"/>
                    <o:lock v:ext="edit" aspectratio="t"/>
                  </v:line>
                </v:group>
                <v:line id="_x0000_s3498" style="position:absolute;rotation:-90;flip:x y" from="1929,8114" to="1930,8259" strokeweight="1.5pt">
                  <v:stroke startarrowwidth="narrow" startarrowlength="short" endarrowwidth="narrow" endarrowlength="short"/>
                  <o:lock v:ext="edit" aspectratio="t"/>
                </v:line>
                <v:oval id="_x0000_s3499" style="position:absolute;left:1780;top:8130;width:113;height:113;rotation:90;flip:x" strokeweight="1.5pt">
                  <v:fill color2="black"/>
                  <o:lock v:ext="edit" aspectratio="t"/>
                </v:oval>
                <v:oval id="_x0000_s3500" style="position:absolute;left:1985;top:8130;width:113;height:113;rotation:90;flip:x" strokeweight="1.5pt">
                  <v:fill color2="black"/>
                  <o:lock v:ext="edit" aspectratio="t"/>
                </v:oval>
              </v:group>
            </v:group>
            <v:group id="_x0000_s3501" style="position:absolute;left:7833;top:5222;width:404;height:321;rotation:90;flip:x" coordorigin="1780,8026" coordsize="404,321">
              <o:lock v:ext="edit" aspectratio="t"/>
              <v:group id="_x0000_s3502" style="position:absolute;left:1955;top:8119;width:321;height:136;rotation:90;flip:x" coordorigin="2475,-970" coordsize="276,118">
                <o:lock v:ext="edit" aspectratio="t"/>
                <v:line id="_x0000_s3503" style="position:absolute;flip:y" from="2476,-970" to="2751,-969" strokeweight="2pt">
                  <v:stroke startarrowwidth="narrow" startarrowlength="short" endarrowwidth="narrow" endarrowlength="short"/>
                  <o:lock v:ext="edit" aspectratio="t"/>
                </v:line>
                <v:line id="_x0000_s3504" style="position:absolute;flip:x" from="2703,-887" to="2740,-852">
                  <v:stroke startarrowwidth="narrow" startarrowlength="short" endarrowwidth="narrow" endarrowlength="short"/>
                  <o:lock v:ext="edit" aspectratio="t"/>
                </v:line>
                <v:line id="_x0000_s3505" style="position:absolute;flip:x" from="2636,-954" to="2733,-852">
                  <v:stroke startarrowwidth="narrow" startarrowlength="short" endarrowwidth="narrow" endarrowlength="short"/>
                  <o:lock v:ext="edit" aspectratio="t"/>
                </v:line>
                <v:line id="_x0000_s3506" style="position:absolute;flip:x" from="2561,-956" to="2658,-854">
                  <v:stroke startarrowwidth="narrow" startarrowlength="short" endarrowwidth="narrow" endarrowlength="short"/>
                  <o:lock v:ext="edit" aspectratio="t"/>
                </v:line>
                <v:line id="_x0000_s3507" style="position:absolute;flip:x" from="2486,-954" to="2582,-852">
                  <v:stroke startarrowwidth="narrow" startarrowlength="short" endarrowwidth="narrow" endarrowlength="short"/>
                  <o:lock v:ext="edit" aspectratio="t"/>
                </v:line>
                <v:line id="_x0000_s3508" style="position:absolute;flip:x" from="2475,-954" to="2521,-910">
                  <v:stroke startarrowwidth="narrow" startarrowlength="short" endarrowwidth="narrow" endarrowlength="short"/>
                  <o:lock v:ext="edit" aspectratio="t"/>
                </v:line>
              </v:group>
              <v:line id="_x0000_s3509" style="position:absolute;rotation:-90;flip:x y" from="1929,8114" to="1930,8259" strokeweight="1.5pt">
                <v:stroke startarrowwidth="narrow" startarrowlength="short" endarrowwidth="narrow" endarrowlength="short"/>
                <o:lock v:ext="edit" aspectratio="t"/>
              </v:line>
              <v:oval id="_x0000_s3510" style="position:absolute;left:1780;top:8130;width:113;height:113;rotation:90;flip:x" strokeweight="1.5pt">
                <v:fill color2="black"/>
                <o:lock v:ext="edit" aspectratio="t"/>
              </v:oval>
              <v:oval id="_x0000_s3511" style="position:absolute;left:1985;top:8130;width:113;height:113;rotation:90;flip:x" strokeweight="1.5pt">
                <v:fill color2="black"/>
                <o:lock v:ext="edit" aspectratio="t"/>
              </v:oval>
            </v:group>
            <v:shape id="_x0000_s3512" type="#_x0000_t75" style="position:absolute;left:7005;top:4034;width:280;height:423" filled="t" fillcolor="lime">
              <v:imagedata r:id="rId13" o:title=""/>
              <o:lock v:ext="edit" aspectratio="f"/>
            </v:shape>
            <v:shape id="_x0000_s3513" type="#_x0000_t75" style="position:absolute;left:7580;top:4789;width:364;height:423" filled="t" fillcolor="lime">
              <v:imagedata r:id="rId14" o:title=""/>
              <o:lock v:ext="edit" aspectratio="f"/>
            </v:shape>
            <v:shape id="_x0000_s3514" type="#_x0000_t75" style="position:absolute;left:8160;top:5514;width:338;height:393" filled="t" fillcolor="lime">
              <v:imagedata r:id="rId15" o:title=""/>
              <o:lock v:ext="edit" aspectratio="f"/>
            </v:shape>
            <v:line id="_x0000_s3515" style="position:absolute;rotation:5874772fd;flip:x" from="6228,3453" to="7940,5092" strokecolor="blue" strokeweight="1.5pt">
              <v:stroke dashstyle="1 1"/>
            </v:line>
            <v:shape id="_x0000_s3516" type="#_x0000_t75" style="position:absolute;left:7096;top:3097;width:504;height:477">
              <v:imagedata r:id="rId16" o:title=""/>
              <o:lock v:ext="edit" aspectratio="f"/>
            </v:shape>
            <v:group id="_x0000_s3517" style="position:absolute;left:6946;top:3361;width:222;height:269" coordorigin="3386,5621" coordsize="222,269">
              <v:line id="_x0000_s3518" style="position:absolute;rotation:5874772fd;flip:x" from="3355,5652" to="3624,5860" strokecolor="red" strokeweight="1.5pt"/>
              <v:line id="_x0000_s3519" style="position:absolute;rotation:-5874772fd;flip:x y" from="3400,5637" to="3596,5858" strokecolor="red" strokeweight="1.5pt"/>
            </v:group>
            <v:group id="_x0000_s3520" style="position:absolute;left:7956;top:5111;width:222;height:269" coordorigin="3386,5621" coordsize="222,269">
              <v:line id="_x0000_s3521" style="position:absolute;rotation:5874772fd;flip:x" from="3355,5652" to="3624,5860" strokecolor="red" strokeweight="1.5pt"/>
              <v:line id="_x0000_s3522" style="position:absolute;rotation:-5874772fd;flip:x y" from="3400,5637" to="3596,5858" strokecolor="red" strokeweight="1.5pt"/>
            </v:group>
            <v:line id="_x0000_s3523" style="position:absolute;rotation:5874772fd;flip:x" from="5915,4504" to="8207,4515" strokecolor="blue" strokeweight="1.5pt">
              <v:stroke dashstyle="1 1"/>
            </v:line>
            <v:group id="_x0000_s3524" style="position:absolute;left:6286;top:3421;width:222;height:269;rotation:1852836fd" coordorigin="3386,5621" coordsize="222,269">
              <v:line id="_x0000_s3525" style="position:absolute;rotation:5874772fd;flip:x" from="3355,5652" to="3624,5860" strokecolor="red" strokeweight="1.5pt"/>
              <v:line id="_x0000_s3526" style="position:absolute;rotation:-5874772fd;flip:x y" from="3400,5637" to="3596,5858" strokecolor="red" strokeweight="1.5pt"/>
            </v:group>
            <v:shape id="_x0000_s3527" type="#_x0000_t75" style="position:absolute;left:5931;top:3461;width:504;height:477">
              <v:imagedata r:id="rId17" o:title=""/>
              <o:lock v:ext="edit" aspectratio="f"/>
            </v:shape>
            <w10:wrap type="square"/>
          </v:group>
          <o:OLEObject Type="Embed" ProgID="Equation.DSMT4" ShapeID="_x0000_s3453" DrawAspect="Content" ObjectID="_1747471364" r:id="rId18"/>
          <o:OLEObject Type="Embed" ProgID="Equation.DSMT4" ShapeID="_x0000_s3454" DrawAspect="Content" ObjectID="_1747471365" r:id="rId19"/>
          <o:OLEObject Type="Embed" ProgID="Equation.DSMT4" ShapeID="_x0000_s3455" DrawAspect="Content" ObjectID="_1747471366" r:id="rId20"/>
          <o:OLEObject Type="Embed" ProgID="Equation.DSMT4" ShapeID="_x0000_s3456" DrawAspect="Content" ObjectID="_1747471367" r:id="rId21"/>
          <o:OLEObject Type="Embed" ProgID="Equation.DSMT4" ShapeID="_x0000_s3457" DrawAspect="Content" ObjectID="_1747471368" r:id="rId22"/>
          <o:OLEObject Type="Embed" ProgID="Equation.DSMT4" ShapeID="_x0000_s3458" DrawAspect="Content" ObjectID="_1747471369" r:id="rId23"/>
          <o:OLEObject Type="Embed" ProgID="Equation.DSMT4" ShapeID="_x0000_s3512" DrawAspect="Content" ObjectID="_1747471370" r:id="rId24"/>
          <o:OLEObject Type="Embed" ProgID="Equation.DSMT4" ShapeID="_x0000_s3513" DrawAspect="Content" ObjectID="_1747471371" r:id="rId25"/>
          <o:OLEObject Type="Embed" ProgID="Equation.DSMT4" ShapeID="_x0000_s3514" DrawAspect="Content" ObjectID="_1747471372" r:id="rId26"/>
          <o:OLEObject Type="Embed" ProgID="Equation.DSMT4" ShapeID="_x0000_s3516" DrawAspect="Content" ObjectID="_1747471373" r:id="rId27"/>
          <o:OLEObject Type="Embed" ProgID="Equation.DSMT4" ShapeID="_x0000_s3527" DrawAspect="Content" ObjectID="_1747471374" r:id="rId28"/>
        </w:object>
      </w:r>
    </w:p>
    <w:p w14:paraId="056ABA3F" w14:textId="77777777" w:rsidR="00BC1182" w:rsidRPr="00FA4581" w:rsidRDefault="00BC1182" w:rsidP="00BC1182">
      <w:r w:rsidRPr="00FA4581">
        <w:rPr>
          <w:i/>
        </w:rPr>
        <w:t>DF</w:t>
      </w:r>
      <w:r w:rsidRPr="00FA4581">
        <w:t>杆件</w:t>
      </w:r>
      <w:proofErr w:type="gramStart"/>
      <w:r w:rsidRPr="00FA4581">
        <w:t>为刚片</w:t>
      </w:r>
      <w:proofErr w:type="gramEnd"/>
      <w:r w:rsidRPr="00FA4581">
        <w:rPr>
          <w:i/>
        </w:rPr>
        <w:t>I</w:t>
      </w:r>
      <w:r w:rsidRPr="00FA4581">
        <w:t>，</w:t>
      </w:r>
      <w:r w:rsidRPr="00FA4581">
        <w:rPr>
          <w:i/>
        </w:rPr>
        <w:t>BCE</w:t>
      </w:r>
      <w:r w:rsidRPr="00FA4581">
        <w:t>铰接三角形</w:t>
      </w:r>
      <w:proofErr w:type="gramStart"/>
      <w:r w:rsidRPr="00FA4581">
        <w:t>为刚片</w:t>
      </w:r>
      <w:proofErr w:type="gramEnd"/>
      <w:r w:rsidRPr="00FA4581">
        <w:t xml:space="preserve"> </w:t>
      </w:r>
      <w:r w:rsidRPr="00FA4581">
        <w:rPr>
          <w:i/>
        </w:rPr>
        <w:t>II</w:t>
      </w:r>
      <w:r w:rsidRPr="00FA4581">
        <w:t>，地基</w:t>
      </w:r>
      <w:proofErr w:type="gramStart"/>
      <w:r w:rsidRPr="00FA4581">
        <w:t>为刚片</w:t>
      </w:r>
      <w:proofErr w:type="gramEnd"/>
      <w:r w:rsidRPr="00FA4581">
        <w:rPr>
          <w:i/>
        </w:rPr>
        <w:t>III</w:t>
      </w:r>
      <w:r w:rsidRPr="00FA4581">
        <w:t>，</w:t>
      </w:r>
      <w:proofErr w:type="gramStart"/>
      <w:r w:rsidRPr="00FA4581">
        <w:t>三刚片用</w:t>
      </w:r>
      <w:proofErr w:type="gramEnd"/>
      <w:r w:rsidRPr="00FA4581">
        <w:rPr>
          <w:i/>
        </w:rPr>
        <w:t>C</w:t>
      </w:r>
      <w:r w:rsidRPr="00FA4581">
        <w:rPr>
          <w:i/>
        </w:rPr>
        <w:t>、</w:t>
      </w:r>
      <w:r w:rsidRPr="00FA4581">
        <w:rPr>
          <w:i/>
        </w:rPr>
        <w:t>O13</w:t>
      </w:r>
      <w:r w:rsidRPr="00FA4581">
        <w:rPr>
          <w:i/>
        </w:rPr>
        <w:t>、</w:t>
      </w:r>
      <w:r w:rsidRPr="00FA4581">
        <w:rPr>
          <w:i/>
        </w:rPr>
        <w:t>O12</w:t>
      </w:r>
      <w:proofErr w:type="gramStart"/>
      <w:r w:rsidRPr="00FA4581">
        <w:t>三个铰相</w:t>
      </w:r>
      <w:proofErr w:type="gramEnd"/>
      <w:r w:rsidRPr="00FA4581">
        <w:t>连接构成三角形，满足</w:t>
      </w:r>
      <w:proofErr w:type="gramStart"/>
      <w:r w:rsidRPr="00FA4581">
        <w:t>三刚片规则</w:t>
      </w:r>
      <w:proofErr w:type="gramEnd"/>
      <w:r w:rsidRPr="00FA4581">
        <w:t>，该体系为无多余约束的几何不变体系。体系是静定桁架结构。</w:t>
      </w:r>
    </w:p>
    <w:p w14:paraId="47661FD4" w14:textId="5C788EE2" w:rsidR="001B295F" w:rsidRPr="00FA4581" w:rsidRDefault="001B295F" w:rsidP="00B23A3A"/>
    <w:p w14:paraId="28A38A88" w14:textId="7DBA1168" w:rsidR="007133BD" w:rsidRPr="00FA4581" w:rsidRDefault="007133BD" w:rsidP="007133BD">
      <w:pPr>
        <w:rPr>
          <w:b/>
          <w:color w:val="FF0000"/>
        </w:rPr>
      </w:pPr>
      <w:proofErr w:type="gramStart"/>
      <w:r w:rsidRPr="00FA4581">
        <w:rPr>
          <w:b/>
          <w:color w:val="FF0000"/>
        </w:rPr>
        <w:t>刚片选择</w:t>
      </w:r>
      <w:proofErr w:type="gramEnd"/>
      <w:r w:rsidR="00DA01D0">
        <w:rPr>
          <w:rFonts w:hint="eastAsia"/>
          <w:b/>
          <w:color w:val="FF0000"/>
        </w:rPr>
        <w:t>和分析过程</w:t>
      </w:r>
      <w:r w:rsidR="00BA4901">
        <w:rPr>
          <w:b/>
          <w:color w:val="FF0000"/>
        </w:rPr>
        <w:t>4</w:t>
      </w:r>
      <w:r w:rsidRPr="00FA4581">
        <w:rPr>
          <w:b/>
          <w:color w:val="FF0000"/>
        </w:rPr>
        <w:t>分，结论</w:t>
      </w:r>
      <w:r w:rsidR="00BA4901">
        <w:rPr>
          <w:b/>
          <w:color w:val="FF0000"/>
        </w:rPr>
        <w:t>2</w:t>
      </w:r>
      <w:r w:rsidRPr="00FA4581">
        <w:rPr>
          <w:b/>
          <w:color w:val="FF0000"/>
        </w:rPr>
        <w:t>分</w:t>
      </w:r>
      <w:r w:rsidR="00DA01D0">
        <w:rPr>
          <w:rFonts w:hint="eastAsia"/>
          <w:b/>
          <w:color w:val="FF0000"/>
        </w:rPr>
        <w:t>。</w:t>
      </w:r>
    </w:p>
    <w:p w14:paraId="2DC60D4B" w14:textId="3A8A9E7D" w:rsidR="001B295F" w:rsidRPr="00FA4581" w:rsidRDefault="001B295F" w:rsidP="00B23A3A"/>
    <w:p w14:paraId="01094E1A" w14:textId="77777777" w:rsidR="00B23A3A" w:rsidRPr="00FA4581" w:rsidRDefault="00B23A3A" w:rsidP="00B23A3A"/>
    <w:p w14:paraId="337A0577" w14:textId="77777777" w:rsidR="00065934" w:rsidRPr="00FA4581" w:rsidRDefault="00065934" w:rsidP="00333984">
      <w:pPr>
        <w:ind w:leftChars="135" w:left="283" w:rightChars="92" w:right="193"/>
        <w:rPr>
          <w:szCs w:val="21"/>
        </w:rPr>
      </w:pPr>
    </w:p>
    <w:p w14:paraId="6B3065D8" w14:textId="7D26D524" w:rsidR="00065934" w:rsidRPr="00FA4581" w:rsidRDefault="00065934" w:rsidP="00FA4581">
      <w:pPr>
        <w:rPr>
          <w:b/>
          <w:szCs w:val="21"/>
        </w:rPr>
      </w:pPr>
      <w:r w:rsidRPr="00FA4581">
        <w:rPr>
          <w:b/>
          <w:bCs/>
          <w:szCs w:val="21"/>
        </w:rPr>
        <w:t>二、（</w:t>
      </w:r>
      <w:r w:rsidRPr="00FA4581">
        <w:rPr>
          <w:b/>
          <w:bCs/>
          <w:szCs w:val="21"/>
        </w:rPr>
        <w:t>10</w:t>
      </w:r>
      <w:r w:rsidRPr="00FA4581">
        <w:rPr>
          <w:b/>
          <w:bCs/>
          <w:szCs w:val="21"/>
        </w:rPr>
        <w:t>分）</w:t>
      </w:r>
      <w:r w:rsidR="006111FD" w:rsidRPr="00FA4581">
        <w:rPr>
          <w:b/>
          <w:bCs/>
          <w:szCs w:val="21"/>
        </w:rPr>
        <w:t>作</w:t>
      </w:r>
      <w:r w:rsidRPr="00FA4581">
        <w:rPr>
          <w:b/>
          <w:bCs/>
          <w:szCs w:val="21"/>
        </w:rPr>
        <w:t>图示结构的弯矩图。</w:t>
      </w:r>
      <w:r w:rsidRPr="00FA4581">
        <w:rPr>
          <w:b/>
          <w:color w:val="FF0000"/>
          <w:szCs w:val="21"/>
        </w:rPr>
        <w:t xml:space="preserve"> </w:t>
      </w:r>
    </w:p>
    <w:p w14:paraId="3ABFF17A" w14:textId="219D7DA7" w:rsidR="00065934" w:rsidRPr="00FA4581" w:rsidRDefault="008E5032" w:rsidP="00670C6F">
      <w:pPr>
        <w:ind w:leftChars="135" w:left="283" w:rightChars="92" w:right="193"/>
        <w:rPr>
          <w:sz w:val="24"/>
        </w:rPr>
      </w:pPr>
      <w:r>
        <w:rPr>
          <w:noProof/>
          <w:sz w:val="24"/>
        </w:rPr>
        <w:object w:dxaOrig="1440" w:dyaOrig="1440" w14:anchorId="313BC2E8">
          <v:group id="_x0000_s3619" style="position:absolute;left:0;text-align:left;margin-left:19pt;margin-top:14.3pt;width:190.4pt;height:119.2pt;z-index:251629568" coordorigin="6121,3715" coordsize="3808,2384">
            <v:shape id="_x0000_s3620" type="#_x0000_t75" style="position:absolute;left:8371;top:4483;width:480;height:643" o:preferrelative="f">
              <v:imagedata r:id="rId29" o:title=""/>
            </v:shape>
            <v:line id="_x0000_s3621" style="position:absolute;flip:x y" from="8671,4197" to="8880,5434" strokecolor="blue" strokeweight="1pt">
              <v:stroke dashstyle="1 1" startarrowwidth="narrow" startarrowlength="short" endarrowwidth="narrow" endarrowlength="short"/>
            </v:line>
            <v:shape id="_x0000_s3622" type="#_x0000_t75" style="position:absolute;left:6121;top:5131;width:383;height:324" o:preferrelative="f">
              <v:imagedata r:id="rId30" o:title=""/>
            </v:shape>
            <v:line id="_x0000_s3623" style="position:absolute;rotation:-180" from="8253,5421" to="8866,5424" strokecolor="blue" strokeweight="1pt">
              <v:stroke startarrowwidth="narrow" startarrowlength="short" endarrowwidth="narrow" endarrowlength="short"/>
              <o:lock v:ext="edit" aspectratio="t"/>
            </v:line>
            <v:line id="_x0000_s3624" style="position:absolute;rotation:5874772fd;flip:x" from="6369,4787" to="7590,4792" strokeweight="1.5pt">
              <o:lock v:ext="edit" aspectratio="t"/>
            </v:line>
            <v:line id="_x0000_s3625" style="position:absolute;rotation:-23468fd;flip:x" from="6965,4175" to="9527,4187" strokeweight="1.5pt">
              <o:lock v:ext="edit" aspectratio="t"/>
            </v:line>
            <v:line id="_x0000_s3626" style="position:absolute;rotation:5874772fd;flip:x" from="7649,4787" to="8870,4792" strokeweight="1.5pt">
              <o:lock v:ext="edit" aspectratio="t"/>
            </v:line>
            <v:oval id="_x0000_s3627" style="position:absolute;left:8289;top:4140;width:120;height:120" strokeweight="1.5pt">
              <v:fill color2="black"/>
            </v:oval>
            <v:line id="_x0000_s3628" style="position:absolute;rotation:5874772fd;flip:x" from="8909,4777" to="10130,4782" strokeweight="1.5pt">
              <o:lock v:ext="edit" aspectratio="t"/>
            </v:line>
            <v:group id="_x0000_s3629" style="position:absolute;left:9315;top:5407;width:404;height:321;rotation:90;flip:x" coordorigin="1780,8026" coordsize="404,321">
              <o:lock v:ext="edit" aspectratio="t"/>
              <v:group id="_x0000_s3630" style="position:absolute;left:1955;top:8119;width:321;height:136;rotation:90;flip:x" coordorigin="2475,-970" coordsize="276,118">
                <o:lock v:ext="edit" aspectratio="t"/>
                <v:line id="_x0000_s3631" style="position:absolute;flip:y" from="2476,-970" to="2751,-969" strokeweight="2pt">
                  <v:stroke startarrowwidth="narrow" startarrowlength="short" endarrowwidth="narrow" endarrowlength="short"/>
                  <o:lock v:ext="edit" aspectratio="t"/>
                </v:line>
                <v:line id="_x0000_s3632" style="position:absolute;flip:x" from="2703,-887" to="2740,-852">
                  <v:stroke startarrowwidth="narrow" startarrowlength="short" endarrowwidth="narrow" endarrowlength="short"/>
                  <o:lock v:ext="edit" aspectratio="t"/>
                </v:line>
                <v:line id="_x0000_s3633" style="position:absolute;flip:x" from="2636,-954" to="2733,-852">
                  <v:stroke startarrowwidth="narrow" startarrowlength="short" endarrowwidth="narrow" endarrowlength="short"/>
                  <o:lock v:ext="edit" aspectratio="t"/>
                </v:line>
                <v:line id="_x0000_s3634" style="position:absolute;flip:x" from="2561,-956" to="2658,-854">
                  <v:stroke startarrowwidth="narrow" startarrowlength="short" endarrowwidth="narrow" endarrowlength="short"/>
                  <o:lock v:ext="edit" aspectratio="t"/>
                </v:line>
                <v:line id="_x0000_s3635" style="position:absolute;flip:x" from="2486,-954" to="2582,-852">
                  <v:stroke startarrowwidth="narrow" startarrowlength="short" endarrowwidth="narrow" endarrowlength="short"/>
                  <o:lock v:ext="edit" aspectratio="t"/>
                </v:line>
                <v:line id="_x0000_s3636" style="position:absolute;flip:x" from="2475,-954" to="2521,-910">
                  <v:stroke startarrowwidth="narrow" startarrowlength="short" endarrowwidth="narrow" endarrowlength="short"/>
                  <o:lock v:ext="edit" aspectratio="t"/>
                </v:line>
              </v:group>
              <v:line id="_x0000_s3637" style="position:absolute;rotation:-90;flip:x y" from="1929,8114" to="1930,8259" strokeweight="1.5pt">
                <v:stroke startarrowwidth="narrow" startarrowlength="short" endarrowwidth="narrow" endarrowlength="short"/>
                <o:lock v:ext="edit" aspectratio="t"/>
              </v:line>
              <v:oval id="_x0000_s3638" style="position:absolute;left:1780;top:8130;width:113;height:113;rotation:90;flip:x" strokeweight="1.5pt">
                <v:fill color2="black"/>
                <o:lock v:ext="edit" aspectratio="t"/>
              </v:oval>
              <v:oval id="_x0000_s3639" style="position:absolute;left:1985;top:8130;width:113;height:113;rotation:90;flip:x" strokeweight="1.5pt">
                <v:fill color2="black"/>
                <o:lock v:ext="edit" aspectratio="t"/>
              </v:oval>
            </v:group>
            <v:line id="_x0000_s3640" style="position:absolute;rotation:270;flip:x y" from="6403,5231" to="6404,5686" strokecolor="red" strokeweight="2pt">
              <v:stroke startarrowwidth="narrow" startarrowlength="long" endarrow="classic" endarrowlength="long"/>
              <o:lock v:ext="edit" aspectratio="t"/>
            </v:line>
            <v:line id="_x0000_s3641" style="position:absolute;rotation:-90" from="7989,3989" to="8512,3990" strokecolor="blue" strokeweight="1pt">
              <v:stroke startarrowwidth="narrow" startarrowlength="short" endarrowwidth="narrow" endarrowlength="short"/>
              <o:lock v:ext="edit" aspectratio="t"/>
            </v:line>
            <v:shape id="_x0000_s3642" type="#_x0000_t75" style="position:absolute;left:9077;top:3751;width:392;height:461" o:preferrelative="f">
              <v:imagedata r:id="rId31" o:title=""/>
            </v:shape>
            <v:line id="_x0000_s3643" style="position:absolute;rotation:-180" from="8169,4189" to="8592,4191" strokecolor="blue" strokeweight="1pt">
              <v:stroke startarrowwidth="narrow" startarrowlength="short" endarrowwidth="narrow" endarrowlength="short"/>
              <o:lock v:ext="edit" aspectratio="t"/>
            </v:line>
            <v:line id="_x0000_s3644" style="position:absolute" from="8406,4222" to="9517,4565" strokecolor="blue" strokeweight="1pt">
              <v:stroke startarrowwidth="narrow" startarrowlength="short" endarrowwidth="narrow" endarrowlength="short"/>
            </v:line>
            <v:line id="_x0000_s3645" style="position:absolute" from="9206,4182" to="9507,5355" strokecolor="blue" strokeweight="1pt">
              <v:stroke startarrowwidth="narrow" startarrowlength="short" endarrowwidth="narrow" endarrowlength="short"/>
            </v:line>
            <v:shape id="_x0000_s3646" type="#_x0000_t75" style="position:absolute;left:7174;top:5664;width:776;height:435">
              <v:imagedata r:id="rId32" o:title=""/>
              <o:lock v:ext="edit" aspectratio="f"/>
            </v:shape>
            <v:group id="_x0000_s3647" style="position:absolute;left:6619;top:5286;width:520;height:505" coordorigin="7104,4142" coordsize="520,505">
              <o:lock v:ext="edit" aspectratio="t"/>
              <v:group id="_x0000_s3648" style="position:absolute;left:7011;top:4235;width:321;height:136;rotation:90;flip:y" coordorigin="2475,-970" coordsize="276,118">
                <o:lock v:ext="edit" aspectratio="t"/>
                <v:line id="_x0000_s3649" style="position:absolute;flip:y" from="2476,-970" to="2751,-969" strokeweight="2pt">
                  <v:stroke startarrowwidth="narrow" startarrowlength="short" endarrowwidth="narrow" endarrowlength="short"/>
                  <o:lock v:ext="edit" aspectratio="t"/>
                </v:line>
                <v:line id="_x0000_s3650" style="position:absolute;flip:x" from="2703,-887" to="2740,-852">
                  <v:stroke startarrowwidth="narrow" startarrowlength="short" endarrowwidth="narrow" endarrowlength="short"/>
                  <o:lock v:ext="edit" aspectratio="t"/>
                </v:line>
                <v:line id="_x0000_s3651" style="position:absolute;flip:x" from="2636,-954" to="2733,-852">
                  <v:stroke startarrowwidth="narrow" startarrowlength="short" endarrowwidth="narrow" endarrowlength="short"/>
                  <o:lock v:ext="edit" aspectratio="t"/>
                </v:line>
                <v:line id="_x0000_s3652" style="position:absolute;flip:x" from="2561,-956" to="2658,-854">
                  <v:stroke startarrowwidth="narrow" startarrowlength="short" endarrowwidth="narrow" endarrowlength="short"/>
                  <o:lock v:ext="edit" aspectratio="t"/>
                </v:line>
                <v:line id="_x0000_s3653" style="position:absolute;flip:x" from="2486,-954" to="2582,-852">
                  <v:stroke startarrowwidth="narrow" startarrowlength="short" endarrowwidth="narrow" endarrowlength="short"/>
                  <o:lock v:ext="edit" aspectratio="t"/>
                </v:line>
                <v:line id="_x0000_s3654" style="position:absolute;flip:x" from="2475,-954" to="2521,-910">
                  <v:stroke startarrowwidth="narrow" startarrowlength="short" endarrowwidth="narrow" endarrowlength="short"/>
                  <o:lock v:ext="edit" aspectratio="t"/>
                </v:line>
              </v:group>
              <v:line id="_x0000_s3655" style="position:absolute;rotation:-90" from="7358,4230" to="7359,4375" strokeweight="1.5pt">
                <v:stroke startarrowwidth="narrow" startarrowlength="short" endarrowwidth="narrow" endarrowlength="short"/>
                <o:lock v:ext="edit" aspectratio="t"/>
              </v:line>
              <v:oval id="_x0000_s3656" style="position:absolute;left:7190;top:4246;width:113;height:113;rotation:90;flip:y" strokeweight="1.5pt">
                <v:fill color2="black"/>
                <o:lock v:ext="edit" aspectratio="t"/>
              </v:oval>
              <v:group id="_x0000_s3657" style="position:absolute;left:7262;top:4284;width:404;height:321;rotation:90;flip:x" coordorigin="1780,8026" coordsize="404,321">
                <o:lock v:ext="edit" aspectratio="t"/>
                <v:group id="_x0000_s3658" style="position:absolute;left:1955;top:8119;width:321;height:136;rotation:90;flip:x" coordorigin="2475,-970" coordsize="276,118">
                  <o:lock v:ext="edit" aspectratio="t"/>
                  <v:line id="_x0000_s3659" style="position:absolute;flip:y" from="2476,-970" to="2751,-969" strokeweight="2pt">
                    <v:stroke startarrowwidth="narrow" startarrowlength="short" endarrowwidth="narrow" endarrowlength="short"/>
                    <o:lock v:ext="edit" aspectratio="t"/>
                  </v:line>
                  <v:line id="_x0000_s3660" style="position:absolute;flip:x" from="2703,-887" to="2740,-852">
                    <v:stroke startarrowwidth="narrow" startarrowlength="short" endarrowwidth="narrow" endarrowlength="short"/>
                    <o:lock v:ext="edit" aspectratio="t"/>
                  </v:line>
                  <v:line id="_x0000_s3661" style="position:absolute;flip:x" from="2636,-954" to="2733,-852">
                    <v:stroke startarrowwidth="narrow" startarrowlength="short" endarrowwidth="narrow" endarrowlength="short"/>
                    <o:lock v:ext="edit" aspectratio="t"/>
                  </v:line>
                  <v:line id="_x0000_s3662" style="position:absolute;flip:x" from="2561,-956" to="2658,-854">
                    <v:stroke startarrowwidth="narrow" startarrowlength="short" endarrowwidth="narrow" endarrowlength="short"/>
                    <o:lock v:ext="edit" aspectratio="t"/>
                  </v:line>
                  <v:line id="_x0000_s3663" style="position:absolute;flip:x" from="2486,-954" to="2582,-852">
                    <v:stroke startarrowwidth="narrow" startarrowlength="short" endarrowwidth="narrow" endarrowlength="short"/>
                    <o:lock v:ext="edit" aspectratio="t"/>
                  </v:line>
                  <v:line id="_x0000_s3664" style="position:absolute;flip:x" from="2475,-954" to="2521,-910">
                    <v:stroke startarrowwidth="narrow" startarrowlength="short" endarrowwidth="narrow" endarrowlength="short"/>
                    <o:lock v:ext="edit" aspectratio="t"/>
                  </v:line>
                </v:group>
                <v:line id="_x0000_s3665" style="position:absolute;rotation:-90;flip:x y" from="1929,8114" to="1930,8259" strokeweight="1.5pt">
                  <v:stroke startarrowwidth="narrow" startarrowlength="short" endarrowwidth="narrow" endarrowlength="short"/>
                  <o:lock v:ext="edit" aspectratio="t"/>
                </v:line>
                <v:oval id="_x0000_s3666" style="position:absolute;left:1780;top:8130;width:113;height:113;rotation:90;flip:x" strokeweight="1.5pt">
                  <v:fill color2="black"/>
                  <o:lock v:ext="edit" aspectratio="t"/>
                </v:oval>
                <v:oval id="_x0000_s3667" style="position:absolute;left:1985;top:8130;width:113;height:113;rotation:90;flip:x" strokeweight="1.5pt">
                  <v:fill color2="black"/>
                  <o:lock v:ext="edit" aspectratio="t"/>
                </v:oval>
              </v:group>
            </v:group>
            <v:shape id="_x0000_s3668" type="#_x0000_t75" style="position:absolute;left:9537;top:4301;width:392;height:461" o:preferrelative="f">
              <v:imagedata r:id="rId31" o:title=""/>
            </v:shape>
            <v:line id="_x0000_s3669" style="position:absolute;flip:x" from="6987,4162" to="7406,5425" strokecolor="blue" strokeweight="1pt">
              <v:stroke startarrowwidth="narrow" startarrowlength="short" endarrowwidth="narrow" endarrowlength="short"/>
            </v:line>
            <v:line id="_x0000_s3670" style="position:absolute;flip:y" from="6976,3715" to="8257,4622" strokecolor="blue" strokeweight="1pt">
              <v:stroke startarrowwidth="narrow" startarrowlength="short" endarrowwidth="narrow" endarrowlength="short"/>
            </v:line>
            <v:oval id="_x0000_s3671" style="position:absolute;left:7606;top:4105;width:120;height:120" strokeweight="1.5pt">
              <v:fill color2="black"/>
            </v:oval>
            <v:group id="_x0000_s3672" style="position:absolute;left:8102;top:5418;width:321;height:400" coordorigin="2772,8730" coordsize="321,400">
              <o:lock v:ext="edit" aspectratio="t"/>
              <v:group id="_x0000_s3673" style="position:absolute;left:2772;top:8994;width:321;height:136" coordorigin="2475,-970" coordsize="276,118">
                <o:lock v:ext="edit" aspectratio="t"/>
                <v:line id="_x0000_s3674" style="position:absolute;flip:y" from="2476,-970" to="2751,-969" strokeweight="2pt">
                  <v:stroke startarrowwidth="narrow" startarrowlength="short" endarrowwidth="narrow" endarrowlength="short"/>
                  <o:lock v:ext="edit" aspectratio="t"/>
                </v:line>
                <v:line id="_x0000_s3675" style="position:absolute;flip:x" from="2703,-887" to="2740,-852">
                  <v:stroke startarrowwidth="narrow" startarrowlength="short" endarrowwidth="narrow" endarrowlength="short"/>
                  <o:lock v:ext="edit" aspectratio="t"/>
                </v:line>
                <v:line id="_x0000_s3676" style="position:absolute;flip:x" from="2636,-954" to="2733,-852">
                  <v:stroke startarrowwidth="narrow" startarrowlength="short" endarrowwidth="narrow" endarrowlength="short"/>
                  <o:lock v:ext="edit" aspectratio="t"/>
                </v:line>
                <v:line id="_x0000_s3677" style="position:absolute;flip:x" from="2561,-956" to="2658,-854">
                  <v:stroke startarrowwidth="narrow" startarrowlength="short" endarrowwidth="narrow" endarrowlength="short"/>
                  <o:lock v:ext="edit" aspectratio="t"/>
                </v:line>
                <v:line id="_x0000_s3678" style="position:absolute;flip:x" from="2486,-954" to="2582,-852">
                  <v:stroke startarrowwidth="narrow" startarrowlength="short" endarrowwidth="narrow" endarrowlength="short"/>
                  <o:lock v:ext="edit" aspectratio="t"/>
                </v:line>
                <v:line id="_x0000_s3679" style="position:absolute;flip:x" from="2475,-954" to="2521,-910">
                  <v:stroke startarrowwidth="narrow" startarrowlength="short" endarrowwidth="narrow" endarrowlength="short"/>
                  <o:lock v:ext="edit" aspectratio="t"/>
                </v:line>
              </v:group>
              <v:group id="_x0000_s3680" style="position:absolute;left:2831;top:8740;width:85;height:290" coordorigin="3260,8728" coordsize="85,290">
                <o:lock v:ext="edit" aspectratio="t"/>
                <v:line id="_x0000_s3681" style="position:absolute;flip:y" from="3304,8805" to="3305,8950" strokeweight="1.5pt">
                  <v:stroke startarrowwidth="narrow" startarrowlength="short" endarrowwidth="narrow" endarrowlength="short"/>
                  <o:lock v:ext="edit" aspectratio="t"/>
                </v:line>
                <v:oval id="_x0000_s3682" style="position:absolute;left:3260;top:8728;width:85;height:85" strokeweight="1.5pt">
                  <v:fill color2="black"/>
                  <o:lock v:ext="edit" aspectratio="t"/>
                </v:oval>
                <v:oval id="_x0000_s3683" style="position:absolute;left:3260;top:8933;width:85;height:85" strokeweight="1.5pt">
                  <v:fill color2="black"/>
                  <o:lock v:ext="edit" aspectratio="t"/>
                </v:oval>
              </v:group>
              <v:group id="_x0000_s3684" style="position:absolute;left:2957;top:8740;width:85;height:290" coordorigin="3260,8728" coordsize="85,290">
                <o:lock v:ext="edit" aspectratio="t"/>
                <v:line id="_x0000_s3685" style="position:absolute;flip:y" from="3304,8805" to="3305,8950" strokeweight="1.5pt">
                  <v:stroke startarrowwidth="narrow" startarrowlength="short" endarrowwidth="narrow" endarrowlength="short"/>
                  <o:lock v:ext="edit" aspectratio="t"/>
                </v:line>
                <v:oval id="_x0000_s3686" style="position:absolute;left:3260;top:8728;width:85;height:85" strokeweight="1.5pt">
                  <v:fill color2="black"/>
                  <o:lock v:ext="edit" aspectratio="t"/>
                </v:oval>
                <v:oval id="_x0000_s3687" style="position:absolute;left:3260;top:8933;width:85;height:85" strokeweight="1.5pt">
                  <v:fill color2="black"/>
                  <o:lock v:ext="edit" aspectratio="t"/>
                </v:oval>
              </v:group>
              <v:line id="_x0000_s3688" style="position:absolute;flip:y" from="2772,8730" to="3092,8731" strokeweight="2pt">
                <v:stroke startarrowwidth="narrow" startarrowlength="short" endarrowwidth="narrow" endarrowlength="short"/>
                <o:lock v:ext="edit" aspectratio="t"/>
              </v:line>
            </v:group>
            <v:shape id="_x0000_s3689" type="#_x0000_t75" style="position:absolute;left:7021;top:3821;width:460;height:365" o:preferrelative="f">
              <v:imagedata r:id="rId33" o:title=""/>
            </v:shape>
            <v:shape id="_x0000_s3690" type="#_x0000_t75" style="position:absolute;left:6431;top:4261;width:460;height:365" o:preferrelative="f">
              <v:imagedata r:id="rId33" o:title=""/>
            </v:shape>
            <v:shape id="_x0000_s3691" type="#_x0000_t75" style="position:absolute;left:8541;top:5363;width:608;height:643" o:preferrelative="f">
              <v:imagedata r:id="rId34" o:title=""/>
            </v:shape>
            <v:line id="_x0000_s3692" style="position:absolute;rotation:-180" from="8759,4809" to="8962,4810" strokecolor="blue" strokeweight="1pt">
              <v:stroke startarrowwidth="narrow" startarrowlength="short" endarrowwidth="narrow" endarrowlength="short"/>
              <o:lock v:ext="edit" aspectratio="t"/>
            </v:line>
            <v:shape id="_x0000_s3693" style="position:absolute;left:8680;top:4199;width:313;height:1230" coordsize="313,1230" path="m,c123,207,247,415,280,620v33,205,-24,407,-80,610e" filled="f" strokecolor="blue" strokeweight="1pt">
              <v:path arrowok="t"/>
            </v:shape>
            <v:shape id="_x0000_s3694" type="#_x0000_t75" style="position:absolute;left:8241;top:3751;width:460;height:365" o:preferrelative="f">
              <v:imagedata r:id="rId33" o:title=""/>
            </v:shape>
            <w10:wrap type="square"/>
          </v:group>
          <o:OLEObject Type="Embed" ProgID="Equation.DSMT4" ShapeID="_x0000_s3620" DrawAspect="Content" ObjectID="_1747471375" r:id="rId35"/>
          <o:OLEObject Type="Embed" ProgID="Equation.DSMT4" ShapeID="_x0000_s3622" DrawAspect="Content" ObjectID="_1747471376" r:id="rId36"/>
          <o:OLEObject Type="Embed" ProgID="Equation.DSMT4" ShapeID="_x0000_s3642" DrawAspect="Content" ObjectID="_1747471377" r:id="rId37"/>
          <o:OLEObject Type="Embed" ProgID="Equation.DSMT4" ShapeID="_x0000_s3646" DrawAspect="Content" ObjectID="_1747471378" r:id="rId38"/>
          <o:OLEObject Type="Embed" ProgID="Equation.DSMT4" ShapeID="_x0000_s3668" DrawAspect="Content" ObjectID="_1747471379" r:id="rId39"/>
          <o:OLEObject Type="Embed" ProgID="Equation.DSMT4" ShapeID="_x0000_s3689" DrawAspect="Content" ObjectID="_1747471380" r:id="rId40"/>
          <o:OLEObject Type="Embed" ProgID="Equation.DSMT4" ShapeID="_x0000_s3690" DrawAspect="Content" ObjectID="_1747471381" r:id="rId41"/>
          <o:OLEObject Type="Embed" ProgID="Equation.DSMT4" ShapeID="_x0000_s3691" DrawAspect="Content" ObjectID="_1747471382" r:id="rId42"/>
          <o:OLEObject Type="Embed" ProgID="Equation.DSMT4" ShapeID="_x0000_s3694" DrawAspect="Content" ObjectID="_1747471383" r:id="rId43"/>
        </w:object>
      </w:r>
      <w:r w:rsidR="002E3ABF">
        <w:rPr>
          <w:noProof/>
        </w:rPr>
        <mc:AlternateContent>
          <mc:Choice Requires="wps">
            <w:drawing>
              <wp:anchor distT="0" distB="0" distL="114300" distR="114300" simplePos="0" relativeHeight="251609088" behindDoc="0" locked="0" layoutInCell="1" allowOverlap="1" wp14:anchorId="29DDF006" wp14:editId="12BAC17C">
                <wp:simplePos x="0" y="0"/>
                <wp:positionH relativeFrom="column">
                  <wp:posOffset>4416425</wp:posOffset>
                </wp:positionH>
                <wp:positionV relativeFrom="paragraph">
                  <wp:posOffset>3911600</wp:posOffset>
                </wp:positionV>
                <wp:extent cx="177800" cy="146050"/>
                <wp:effectExtent l="4445" t="0" r="0" b="0"/>
                <wp:wrapNone/>
                <wp:docPr id="178" name="Rectangle 1751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7800" cy="14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FFFFFF"/>
                              </a:solidFill>
                              <a:miter lim="800000"/>
                              <a:headEnd/>
                              <a:tailEnd/>
                            </a14:hiddenLine>
                          </a:ext>
                        </a:extLst>
                      </wps:spPr>
                      <wps:txbx>
                        <w:txbxContent>
                          <w:p w14:paraId="64FAD892" w14:textId="77777777" w:rsidR="00C17927" w:rsidRPr="00CD2FBA" w:rsidRDefault="00C17927" w:rsidP="004B031C">
                            <w:pPr>
                              <w:spacing w:line="40" w:lineRule="atLeast"/>
                              <w:jc w:val="center"/>
                              <w:rPr>
                                <w:i/>
                                <w:szCs w:val="21"/>
                              </w:rPr>
                            </w:pPr>
                            <w:r w:rsidRPr="00CD2FBA">
                              <w:rPr>
                                <w:i/>
                                <w:szCs w:val="21"/>
                              </w:rPr>
                              <w:t>l</w:t>
                            </w:r>
                          </w:p>
                        </w:txbxContent>
                      </wps:txbx>
                      <wps:bodyPr rot="0" vert="vert270"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9DDF006" id="Rectangle 17512" o:spid="_x0000_s1026" style="position:absolute;left:0;text-align:left;margin-left:347.75pt;margin-top:308pt;width:14pt;height:11.5pt;z-index:251609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" filled="f" stroked="f" strokecolor="white" strokeweight="1pt">
                <v:textbox style="layout-flow:vertical;mso-layout-flow-alt:bottom-to-top" inset="0,0,0,0">
                  <w:txbxContent>
                    <w:p w14:paraId="64FAD892" w14:textId="77777777" w:rsidR="00C17927" w:rsidRPr="00CD2FBA" w:rsidRDefault="00C17927" w:rsidP="004B031C">
                      <w:pPr>
                        <w:spacing w:line="40" w:lineRule="atLeast"/>
                        <w:jc w:val="center"/>
                        <w:rPr>
                          <w:i/>
                          <w:szCs w:val="21"/>
                        </w:rPr>
                      </w:pPr>
                      <w:r w:rsidRPr="00CD2FBA">
                        <w:rPr>
                          <w:i/>
                          <w:szCs w:val="21"/>
                        </w:rPr>
                        <w:t>l</w:t>
                      </w:r>
                    </w:p>
                  </w:txbxContent>
                </v:textbox>
              </v:rect>
            </w:pict>
          </mc:Fallback>
        </mc:AlternateContent>
      </w:r>
    </w:p>
    <w:p w14:paraId="709F9F46" w14:textId="3A10F5FF" w:rsidR="00065934" w:rsidRPr="00FA4581" w:rsidRDefault="006111FD" w:rsidP="006111FD">
      <w:pPr>
        <w:rPr>
          <w:b/>
          <w:color w:val="FF0000"/>
        </w:rPr>
      </w:pPr>
      <w:r w:rsidRPr="00FA4581">
        <w:rPr>
          <w:b/>
          <w:color w:val="FF0000"/>
        </w:rPr>
        <w:t>支座反力</w:t>
      </w:r>
      <w:r w:rsidRPr="00FA4581">
        <w:rPr>
          <w:b/>
          <w:color w:val="FF0000"/>
        </w:rPr>
        <w:t>2</w:t>
      </w:r>
      <w:r w:rsidRPr="00FA4581">
        <w:rPr>
          <w:b/>
          <w:color w:val="FF0000"/>
        </w:rPr>
        <w:t>分</w:t>
      </w:r>
      <w:r w:rsidR="006C0220">
        <w:rPr>
          <w:rFonts w:hint="eastAsia"/>
          <w:b/>
          <w:color w:val="FF0000"/>
        </w:rPr>
        <w:t>。</w:t>
      </w:r>
    </w:p>
    <w:p w14:paraId="36AE24FC" w14:textId="2B6D621D" w:rsidR="00065934" w:rsidRPr="00FA4581" w:rsidRDefault="00065934" w:rsidP="006111FD">
      <w:pPr>
        <w:rPr>
          <w:b/>
          <w:color w:val="FF0000"/>
        </w:rPr>
      </w:pPr>
    </w:p>
    <w:p w14:paraId="1E59C170" w14:textId="37B9F96D" w:rsidR="006111FD" w:rsidRPr="00FA4581" w:rsidRDefault="006111FD" w:rsidP="006111FD">
      <w:pPr>
        <w:rPr>
          <w:b/>
          <w:color w:val="FF0000"/>
        </w:rPr>
      </w:pPr>
      <w:r w:rsidRPr="00FA4581">
        <w:rPr>
          <w:b/>
          <w:color w:val="FF0000"/>
        </w:rPr>
        <w:t>附属部分弯矩图</w:t>
      </w:r>
      <w:r w:rsidRPr="00FA4581">
        <w:rPr>
          <w:b/>
          <w:color w:val="FF0000"/>
        </w:rPr>
        <w:t>3</w:t>
      </w:r>
      <w:r w:rsidRPr="00FA4581">
        <w:rPr>
          <w:b/>
          <w:color w:val="FF0000"/>
        </w:rPr>
        <w:t>分</w:t>
      </w:r>
      <w:r w:rsidR="006C0220">
        <w:rPr>
          <w:rFonts w:hint="eastAsia"/>
          <w:b/>
          <w:color w:val="FF0000"/>
        </w:rPr>
        <w:t>。</w:t>
      </w:r>
    </w:p>
    <w:p w14:paraId="6DB08036" w14:textId="77777777" w:rsidR="006111FD" w:rsidRPr="00FA4581" w:rsidRDefault="006111FD" w:rsidP="006111FD">
      <w:pPr>
        <w:rPr>
          <w:b/>
          <w:color w:val="FF0000"/>
        </w:rPr>
      </w:pPr>
    </w:p>
    <w:p w14:paraId="1E609E9A" w14:textId="74A29081" w:rsidR="00D2672D" w:rsidRPr="00FA4581" w:rsidRDefault="006111FD" w:rsidP="006111FD">
      <w:pPr>
        <w:rPr>
          <w:b/>
          <w:color w:val="FF0000"/>
        </w:rPr>
      </w:pPr>
      <w:r w:rsidRPr="00FA4581">
        <w:rPr>
          <w:b/>
          <w:color w:val="FF0000"/>
        </w:rPr>
        <w:t>基本部分弯矩图</w:t>
      </w:r>
      <w:r w:rsidR="00D0053C" w:rsidRPr="00FA4581">
        <w:rPr>
          <w:b/>
          <w:color w:val="FF0000"/>
        </w:rPr>
        <w:t>5</w:t>
      </w:r>
      <w:r w:rsidR="00D0053C" w:rsidRPr="00FA4581">
        <w:rPr>
          <w:b/>
          <w:color w:val="FF0000"/>
        </w:rPr>
        <w:t>分</w:t>
      </w:r>
      <w:r w:rsidR="006C0220">
        <w:rPr>
          <w:rFonts w:hint="eastAsia"/>
          <w:b/>
          <w:color w:val="FF0000"/>
        </w:rPr>
        <w:t>。</w:t>
      </w:r>
    </w:p>
    <w:p w14:paraId="5B194C83" w14:textId="7499225E" w:rsidR="00D2672D" w:rsidRPr="00FA4581" w:rsidRDefault="00D2672D" w:rsidP="00670C6F">
      <w:pPr>
        <w:ind w:leftChars="135" w:left="283" w:rightChars="92" w:right="193"/>
        <w:rPr>
          <w:sz w:val="24"/>
        </w:rPr>
      </w:pPr>
    </w:p>
    <w:p w14:paraId="31C855C1" w14:textId="6D8E8C46" w:rsidR="00D2672D" w:rsidRPr="00FA4581" w:rsidRDefault="00D2672D" w:rsidP="00670C6F">
      <w:pPr>
        <w:ind w:leftChars="135" w:left="283" w:rightChars="92" w:right="193"/>
        <w:rPr>
          <w:sz w:val="24"/>
        </w:rPr>
      </w:pPr>
    </w:p>
    <w:p w14:paraId="10A85E5B" w14:textId="26388587" w:rsidR="00D2672D" w:rsidRPr="00FA4581" w:rsidRDefault="00D2672D" w:rsidP="00670C6F">
      <w:pPr>
        <w:ind w:leftChars="135" w:left="283" w:rightChars="92" w:right="193"/>
        <w:rPr>
          <w:sz w:val="24"/>
        </w:rPr>
      </w:pPr>
    </w:p>
    <w:p w14:paraId="616755EC" w14:textId="54581C52" w:rsidR="00D2672D" w:rsidRPr="00FA4581" w:rsidRDefault="00D2672D" w:rsidP="00670C6F">
      <w:pPr>
        <w:ind w:leftChars="135" w:left="283" w:rightChars="92" w:right="193"/>
        <w:rPr>
          <w:sz w:val="24"/>
        </w:rPr>
      </w:pPr>
    </w:p>
    <w:p w14:paraId="760391AA" w14:textId="52C6092E" w:rsidR="00484254" w:rsidRPr="00FA4581" w:rsidRDefault="002E3ABF" w:rsidP="00484254">
      <w:pPr>
        <w:rPr>
          <w:b/>
          <w:bCs/>
          <w:szCs w:val="21"/>
        </w:rPr>
      </w:pPr>
      <w:r>
        <w:rPr>
          <w:b/>
          <w:bCs/>
          <w:noProof/>
        </w:rPr>
        <mc:AlternateContent>
          <mc:Choice Requires="wps">
            <w:drawing>
              <wp:anchor distT="0" distB="0" distL="114300" distR="114300" simplePos="0" relativeHeight="251630592" behindDoc="0" locked="0" layoutInCell="1" allowOverlap="1" wp14:anchorId="230E250D" wp14:editId="055CC389">
                <wp:simplePos x="0" y="0"/>
                <wp:positionH relativeFrom="column">
                  <wp:posOffset>84455</wp:posOffset>
                </wp:positionH>
                <wp:positionV relativeFrom="paragraph">
                  <wp:posOffset>193675</wp:posOffset>
                </wp:positionV>
                <wp:extent cx="460375" cy="292100"/>
                <wp:effectExtent l="4445" t="0" r="1905" b="3810"/>
                <wp:wrapNone/>
                <wp:docPr id="177" name="Text Box 164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0375"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5BE0F93" w14:textId="77777777" w:rsidR="00C17927" w:rsidRPr="007952A0" w:rsidRDefault="00C17927" w:rsidP="00484254">
                            <w:pPr>
                              <w:rPr>
                                <w:color w:val="FF0000"/>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230E250D" id="_x0000_t202" coordsize="21600,21600" o:spt="202" path="m,l,21600r21600,l21600,xe">
                <v:stroke joinstyle="miter"/>
                <v:path gradientshapeok="t" o:connecttype="rect"/>
              </v:shapetype>
              <v:shape id="Text Box 1648" o:spid="_x0000_s1027" type="#_x0000_t202" style="position:absolute;left:0;text-align:left;margin-left:6.65pt;margin-top:15.25pt;width:36.25pt;height:23pt;z-index:251630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" filled="f" stroked="f">
                <v:textbox>
                  <w:txbxContent>
                    <w:p w14:paraId="55BE0F93" w14:textId="77777777" w:rsidR="00C17927" w:rsidRPr="007952A0" w:rsidRDefault="00C17927" w:rsidP="00484254">
                      <w:pPr>
                        <w:rPr>
                          <w:color w:val="FF0000"/>
                        </w:rPr>
                      </w:pPr>
                    </w:p>
                  </w:txbxContent>
                </v:textbox>
              </v:shape>
            </w:pict>
          </mc:Fallback>
        </mc:AlternateContent>
      </w:r>
      <w:r w:rsidR="00484254" w:rsidRPr="00FA4581">
        <w:rPr>
          <w:b/>
          <w:bCs/>
          <w:szCs w:val="21"/>
        </w:rPr>
        <w:t>三、（</w:t>
      </w:r>
      <w:r w:rsidR="00484254" w:rsidRPr="00FA4581">
        <w:rPr>
          <w:b/>
          <w:bCs/>
          <w:szCs w:val="21"/>
        </w:rPr>
        <w:t>10</w:t>
      </w:r>
      <w:r w:rsidR="00484254" w:rsidRPr="00FA4581">
        <w:rPr>
          <w:b/>
          <w:bCs/>
          <w:szCs w:val="21"/>
        </w:rPr>
        <w:t>分）作图示结构的弯矩图，并求</w:t>
      </w:r>
      <w:proofErr w:type="gramStart"/>
      <w:r w:rsidR="00484254" w:rsidRPr="00FA4581">
        <w:rPr>
          <w:b/>
          <w:bCs/>
          <w:szCs w:val="21"/>
        </w:rPr>
        <w:t>二力杆轴力</w:t>
      </w:r>
      <w:proofErr w:type="gramEnd"/>
      <w:r w:rsidR="00484254" w:rsidRPr="00FA4581">
        <w:rPr>
          <w:b/>
          <w:bCs/>
          <w:szCs w:val="21"/>
        </w:rPr>
        <w:t>。</w:t>
      </w:r>
    </w:p>
    <w:p w14:paraId="01F82A30" w14:textId="3B74FA47" w:rsidR="00484254" w:rsidRPr="00FA4581" w:rsidRDefault="008E5032" w:rsidP="00484254">
      <w:pPr>
        <w:rPr>
          <w:szCs w:val="21"/>
        </w:rPr>
      </w:pPr>
      <w:r>
        <w:rPr>
          <w:noProof/>
          <w:szCs w:val="21"/>
        </w:rPr>
        <w:object w:dxaOrig="1440" w:dyaOrig="1440" w14:anchorId="6483FC34">
          <v:shape id="_x0000_s3963" type="#_x0000_t75" style="position:absolute;left:0;text-align:left;margin-left:314.45pt;margin-top:2.15pt;width:19.55pt;height:30.3pt;z-index:251683840" o:preferrelative="f">
            <v:imagedata r:id="rId44" o:title=""/>
          </v:shape>
          <o:OLEObject Type="Embed" ProgID="Equation.DSMT4" ShapeID="_x0000_s3963" DrawAspect="Content" ObjectID="_1747471384" r:id="rId45"/>
        </w:object>
      </w:r>
      <w:r>
        <w:rPr>
          <w:noProof/>
          <w:szCs w:val="21"/>
        </w:rPr>
        <w:object w:dxaOrig="1440" w:dyaOrig="1440" w14:anchorId="096CDD37">
          <v:shape id="_x0000_s3909" type="#_x0000_t75" style="position:absolute;left:0;text-align:left;margin-left:276.45pt;margin-top:3.15pt;width:19.55pt;height:30.3pt;z-index:251669504" o:preferrelative="f">
            <v:imagedata r:id="rId44" o:title=""/>
          </v:shape>
          <o:OLEObject Type="Embed" ProgID="Equation.DSMT4" ShapeID="_x0000_s3909" DrawAspect="Content" ObjectID="_1747471385" r:id="rId46"/>
        </w:object>
      </w:r>
      <w:r>
        <w:rPr>
          <w:noProof/>
          <w:szCs w:val="21"/>
        </w:rPr>
        <w:object w:dxaOrig="1440" w:dyaOrig="1440" w14:anchorId="70B0304C">
          <v:shape id="_x0000_s3761" type="#_x0000_t75" style="position:absolute;left:0;text-align:left;margin-left:25.95pt;margin-top:10.35pt;width:16.2pt;height:16.3pt;z-index:251636736" o:preferrelative="f">
            <v:imagedata r:id="rId47" o:title=""/>
          </v:shape>
          <o:OLEObject Type="Embed" ProgID="Equation.DSMT4" ShapeID="_x0000_s3761" DrawAspect="Content" ObjectID="_1747471386" r:id="rId48"/>
        </w:object>
      </w:r>
      <w:r>
        <w:rPr>
          <w:noProof/>
          <w:szCs w:val="21"/>
        </w:rPr>
        <w:object w:dxaOrig="1440" w:dyaOrig="1440" w14:anchorId="3239C5E0">
          <v:shape id="_x0000_s3759" type="#_x0000_t75" style="position:absolute;left:0;text-align:left;margin-left:88.15pt;margin-top:3.9pt;width:12.3pt;height:13.35pt;z-index:251634688" o:preferrelative="f">
            <v:imagedata r:id="rId49" o:title=""/>
          </v:shape>
          <o:OLEObject Type="Embed" ProgID="Equation.DSMT4" ShapeID="_x0000_s3759" DrawAspect="Content" ObjectID="_1747471387" r:id="rId50"/>
        </w:object>
      </w:r>
      <w:r>
        <w:rPr>
          <w:noProof/>
          <w:szCs w:val="21"/>
        </w:rPr>
        <w:object w:dxaOrig="1440" w:dyaOrig="1440" w14:anchorId="6D68FC5D">
          <v:shape id="_x0000_s3729" type="#_x0000_t75" style="position:absolute;left:0;text-align:left;margin-left:134.45pt;margin-top:13.85pt;width:16.2pt;height:16.3pt;z-index:251617280" o:preferrelative="f">
            <v:imagedata r:id="rId47" o:title=""/>
          </v:shape>
          <o:OLEObject Type="Embed" ProgID="Equation.DSMT4" ShapeID="_x0000_s3729" DrawAspect="Content" ObjectID="_1747471388" r:id="rId51"/>
        </w:object>
      </w:r>
    </w:p>
    <w:p w14:paraId="287717A1" w14:textId="014398B2" w:rsidR="00484254" w:rsidRPr="00FA4581" w:rsidRDefault="008E5032" w:rsidP="00484254">
      <w:pPr>
        <w:rPr>
          <w:szCs w:val="21"/>
        </w:rPr>
      </w:pPr>
      <w:r>
        <w:rPr>
          <w:noProof/>
          <w:szCs w:val="21"/>
        </w:rPr>
        <w:object w:dxaOrig="1440" w:dyaOrig="1440" w14:anchorId="0E4C410A">
          <v:shape id="_x0000_s3746" type="#_x0000_t75" style="position:absolute;left:0;text-align:left;margin-left:9.45pt;margin-top:8.35pt;width:15.4pt;height:12.55pt;z-index:251625472">
            <v:imagedata r:id="rId8" o:title=""/>
            <o:lock v:ext="edit" aspectratio="f"/>
          </v:shape>
          <o:OLEObject Type="Embed" ProgID="Equation.DSMT4" ShapeID="_x0000_s3746" DrawAspect="Content" ObjectID="_1747471389" r:id="rId52"/>
        </w:object>
      </w:r>
      <w:r w:rsidR="002E3ABF">
        <w:rPr>
          <w:noProof/>
          <w:szCs w:val="21"/>
        </w:rPr>
        <mc:AlternateContent>
          <mc:Choice Requires="wps">
            <w:drawing>
              <wp:anchor distT="0" distB="0" distL="114300" distR="114300" simplePos="0" relativeHeight="251688960" behindDoc="0" locked="0" layoutInCell="1" allowOverlap="1" wp14:anchorId="0E85BB74" wp14:editId="3CF43FE2">
                <wp:simplePos x="0" y="0"/>
                <wp:positionH relativeFrom="column">
                  <wp:posOffset>4154170</wp:posOffset>
                </wp:positionH>
                <wp:positionV relativeFrom="paragraph">
                  <wp:posOffset>82550</wp:posOffset>
                </wp:positionV>
                <wp:extent cx="165735" cy="128905"/>
                <wp:effectExtent l="6985" t="8255" r="8255" b="5715"/>
                <wp:wrapNone/>
                <wp:docPr id="176" name="Line 19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5735" cy="128905"/>
                        </a:xfrm>
                        <a:prstGeom prst="line">
                          <a:avLst/>
                        </a:prstGeom>
                        <a:noFill/>
                        <a:ln w="9525">
                          <a:solidFill>
                            <a:srgbClr val="0000FF"/>
                          </a:solidFill>
                          <a:round/>
                          <a:headEnd type="none" w="sm" len="sm"/>
                          <a:tailEnd type="none"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7DC8121" id="Line 1925" o:spid="_x0000_s1026" style="position:absolute;left:0;text-align:left;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27.1pt,6.5pt" to="340.15pt,16.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" strokecolor="blue">
                <v:stroke startarrowwidth="narrow" startarrowlength="short" endarrowwidth="narrow" endarrowlength="short"/>
              </v:line>
            </w:pict>
          </mc:Fallback>
        </mc:AlternateContent>
      </w:r>
      <w:r w:rsidR="002E3ABF">
        <w:rPr>
          <w:noProof/>
          <w:szCs w:val="21"/>
        </w:rPr>
        <mc:AlternateContent>
          <mc:Choice Requires="wps">
            <w:drawing>
              <wp:anchor distT="0" distB="0" distL="114300" distR="114300" simplePos="0" relativeHeight="251685888" behindDoc="0" locked="0" layoutInCell="1" allowOverlap="1" wp14:anchorId="6BDE0A83" wp14:editId="6DD9741E">
                <wp:simplePos x="0" y="0"/>
                <wp:positionH relativeFrom="column">
                  <wp:posOffset>4304665</wp:posOffset>
                </wp:positionH>
                <wp:positionV relativeFrom="paragraph">
                  <wp:posOffset>81280</wp:posOffset>
                </wp:positionV>
                <wp:extent cx="405765" cy="544195"/>
                <wp:effectExtent l="14605" t="6985" r="8255" b="10795"/>
                <wp:wrapNone/>
                <wp:docPr id="175" name="Line 19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405765" cy="544195"/>
                        </a:xfrm>
                        <a:prstGeom prst="line">
                          <a:avLst/>
                        </a:prstGeom>
                        <a:noFill/>
                        <a:ln w="12700">
                          <a:solidFill>
                            <a:srgbClr val="0000FF"/>
                          </a:solidFill>
                          <a:round/>
                          <a:headEnd type="none" w="sm" len="sm"/>
                          <a:tailEnd type="none"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28C7C0F" id="Line 1917" o:spid="_x0000_s1026" style="position:absolute;left:0;text-align:left;flip:x y;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38.95pt,6.4pt" to="370.9pt,49.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" strokecolor="blue" strokeweight="1pt">
                <v:stroke startarrowwidth="narrow" startarrowlength="short" endarrowwidth="narrow" endarrowlength="short"/>
              </v:line>
            </w:pict>
          </mc:Fallback>
        </mc:AlternateContent>
      </w:r>
      <w:r w:rsidR="002E3ABF">
        <w:rPr>
          <w:noProof/>
          <w:szCs w:val="21"/>
        </w:rPr>
        <mc:AlternateContent>
          <mc:Choice Requires="wps">
            <w:drawing>
              <wp:anchor distT="0" distB="0" distL="114300" distR="114300" simplePos="0" relativeHeight="251684864" behindDoc="0" locked="0" layoutInCell="1" allowOverlap="1" wp14:anchorId="63BE5B51" wp14:editId="04F9DEE6">
                <wp:simplePos x="0" y="0"/>
                <wp:positionH relativeFrom="column">
                  <wp:posOffset>3905250</wp:posOffset>
                </wp:positionH>
                <wp:positionV relativeFrom="paragraph">
                  <wp:posOffset>86995</wp:posOffset>
                </wp:positionV>
                <wp:extent cx="400050" cy="203200"/>
                <wp:effectExtent l="15240" t="12700" r="13335" b="12700"/>
                <wp:wrapNone/>
                <wp:docPr id="174" name="Freeform 191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flipH="1">
                          <a:off x="0" y="0"/>
                          <a:ext cx="400050" cy="203200"/>
                        </a:xfrm>
                        <a:custGeom>
                          <a:avLst/>
                          <a:gdLst>
                            <a:gd name="T0" fmla="*/ 0 w 710"/>
                            <a:gd name="T1" fmla="*/ 0 h 260"/>
                            <a:gd name="T2" fmla="*/ 330 w 710"/>
                            <a:gd name="T3" fmla="*/ 200 h 260"/>
                            <a:gd name="T4" fmla="*/ 710 w 710"/>
                            <a:gd name="T5" fmla="*/ 260 h 260"/>
                          </a:gdLst>
                          <a:ahLst/>
                          <a:cxnLst>
                            <a:cxn ang="0">
                              <a:pos x="T0" y="T1"/>
                            </a:cxn>
                            <a:cxn ang="0">
                              <a:pos x="T2" y="T3"/>
                            </a:cxn>
                            <a:cxn ang="0">
                              <a:pos x="T4" y="T5"/>
                            </a:cxn>
                          </a:cxnLst>
                          <a:rect l="0" t="0" r="r" b="b"/>
                          <a:pathLst>
                            <a:path w="710" h="260">
                              <a:moveTo>
                                <a:pt x="0" y="0"/>
                              </a:moveTo>
                              <a:cubicBezTo>
                                <a:pt x="106" y="78"/>
                                <a:pt x="212" y="157"/>
                                <a:pt x="330" y="200"/>
                              </a:cubicBezTo>
                              <a:cubicBezTo>
                                <a:pt x="448" y="243"/>
                                <a:pt x="579" y="251"/>
                                <a:pt x="710" y="260"/>
                              </a:cubicBezTo>
                            </a:path>
                          </a:pathLst>
                        </a:custGeom>
                        <a:noFill/>
                        <a:ln w="12700">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B1CABAC" id="Freeform 1916" o:spid="_x0000_s1026" style="position:absolute;left:0;text-align:left;margin-left:307.5pt;margin-top:6.85pt;width:31.5pt;height:16pt;flip:x;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710,2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" path="m,c106,78,212,157,330,200v118,43,249,51,380,60e" filled="f" strokecolor="blue" strokeweight="1pt">
                <v:path arrowok="t" o:connecttype="custom" o:connectlocs="0,0;185939,156308;400050,203200" o:connectangles="0,0,0"/>
              </v:shape>
            </w:pict>
          </mc:Fallback>
        </mc:AlternateContent>
      </w:r>
      <w:r w:rsidR="002E3ABF">
        <w:rPr>
          <w:noProof/>
          <w:szCs w:val="21"/>
        </w:rPr>
        <mc:AlternateContent>
          <mc:Choice Requires="wps">
            <w:drawing>
              <wp:anchor distT="0" distB="0" distL="114300" distR="114300" simplePos="0" relativeHeight="251682816" behindDoc="0" locked="0" layoutInCell="1" allowOverlap="1" wp14:anchorId="174D342C" wp14:editId="0A92E205">
                <wp:simplePos x="0" y="0"/>
                <wp:positionH relativeFrom="column">
                  <wp:posOffset>4212590</wp:posOffset>
                </wp:positionH>
                <wp:positionV relativeFrom="paragraph">
                  <wp:posOffset>186055</wp:posOffset>
                </wp:positionV>
                <wp:extent cx="198755" cy="635"/>
                <wp:effectExtent l="12065" t="12700" r="6350" b="7620"/>
                <wp:wrapNone/>
                <wp:docPr id="173" name="Line 1914"/>
                <wp:cNvGraphicFramePr>
                  <a:graphicFrameLocks xmlns:a="http://schemas.openxmlformats.org/drawingml/2006/main" noChangeAspect="1"/>
                </wp:cNvGraphicFramePr>
                <a:graphic xmlns:a="http://schemas.openxmlformats.org/drawingml/2006/main">
                  <a:graphicData uri="http://schemas.microsoft.com/office/word/2010/wordprocessingShape">
                    <wps:wsp>
                      <wps:cNvCnPr>
                        <a:cxnSpLocks noChangeAspect="1" noChangeShapeType="1"/>
                      </wps:cNvCnPr>
                      <wps:spPr bwMode="auto">
                        <a:xfrm rot="-5400000">
                          <a:off x="0" y="0"/>
                          <a:ext cx="198755" cy="635"/>
                        </a:xfrm>
                        <a:prstGeom prst="line">
                          <a:avLst/>
                        </a:prstGeom>
                        <a:noFill/>
                        <a:ln w="12700">
                          <a:solidFill>
                            <a:srgbClr val="0000FF"/>
                          </a:solidFill>
                          <a:round/>
                          <a:headEnd type="none" w="sm" len="sm"/>
                          <a:tailEnd type="none"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B1072DE" id="Line 1914" o:spid="_x0000_s1026" style="position:absolute;left:0;text-align:left;rotation:-90;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31.7pt,14.65pt" to="347.35pt,14.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" strokecolor="blue" strokeweight="1pt">
                <v:stroke startarrowwidth="narrow" startarrowlength="short" endarrowwidth="narrow" endarrowlength="short"/>
                <o:lock v:ext="edit" aspectratio="t"/>
              </v:line>
            </w:pict>
          </mc:Fallback>
        </mc:AlternateContent>
      </w:r>
      <w:r w:rsidR="002E3ABF">
        <w:rPr>
          <w:noProof/>
          <w:szCs w:val="21"/>
        </w:rPr>
        <mc:AlternateContent>
          <mc:Choice Requires="wps">
            <w:drawing>
              <wp:anchor distT="0" distB="0" distL="114300" distR="114300" simplePos="0" relativeHeight="251676672" behindDoc="0" locked="0" layoutInCell="1" allowOverlap="1" wp14:anchorId="3EA7D9DB" wp14:editId="485AC564">
                <wp:simplePos x="0" y="0"/>
                <wp:positionH relativeFrom="column">
                  <wp:posOffset>3021330</wp:posOffset>
                </wp:positionH>
                <wp:positionV relativeFrom="paragraph">
                  <wp:posOffset>106680</wp:posOffset>
                </wp:positionV>
                <wp:extent cx="419735" cy="480695"/>
                <wp:effectExtent l="7620" t="13335" r="10795" b="10795"/>
                <wp:wrapNone/>
                <wp:docPr id="172" name="Line 189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419735" cy="480695"/>
                        </a:xfrm>
                        <a:prstGeom prst="line">
                          <a:avLst/>
                        </a:prstGeom>
                        <a:noFill/>
                        <a:ln w="12700">
                          <a:solidFill>
                            <a:srgbClr val="0000FF"/>
                          </a:solidFill>
                          <a:round/>
                          <a:headEnd type="none" w="sm" len="sm"/>
                          <a:tailEnd type="none"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585429D" id="Line 1895" o:spid="_x0000_s1026" style="position:absolute;left:0;text-align:left;flip:y;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7.9pt,8.4pt" to="270.95pt,46.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" strokecolor="blue" strokeweight="1pt">
                <v:stroke startarrowwidth="narrow" startarrowlength="short" endarrowwidth="narrow" endarrowlength="short"/>
              </v:line>
            </w:pict>
          </mc:Fallback>
        </mc:AlternateContent>
      </w:r>
      <w:r w:rsidR="002E3ABF">
        <w:rPr>
          <w:noProof/>
          <w:szCs w:val="21"/>
        </w:rPr>
        <mc:AlternateContent>
          <mc:Choice Requires="wps">
            <w:drawing>
              <wp:anchor distT="0" distB="0" distL="114300" distR="114300" simplePos="0" relativeHeight="251671552" behindDoc="0" locked="0" layoutInCell="1" allowOverlap="1" wp14:anchorId="24F3766E" wp14:editId="3350CC68">
                <wp:simplePos x="0" y="0"/>
                <wp:positionH relativeFrom="column">
                  <wp:posOffset>3442970</wp:posOffset>
                </wp:positionH>
                <wp:positionV relativeFrom="paragraph">
                  <wp:posOffset>65405</wp:posOffset>
                </wp:positionV>
                <wp:extent cx="184785" cy="156845"/>
                <wp:effectExtent l="10160" t="10160" r="5080" b="13970"/>
                <wp:wrapNone/>
                <wp:docPr id="171" name="Line 186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84785" cy="156845"/>
                        </a:xfrm>
                        <a:prstGeom prst="line">
                          <a:avLst/>
                        </a:prstGeom>
                        <a:noFill/>
                        <a:ln w="9525">
                          <a:solidFill>
                            <a:srgbClr val="0000FF"/>
                          </a:solidFill>
                          <a:round/>
                          <a:headEnd type="none" w="sm" len="sm"/>
                          <a:tailEnd type="none"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C58B10F" id="Line 1864" o:spid="_x0000_s1026" style="position:absolute;left:0;text-align:left;flip:y;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1.1pt,5.15pt" to="285.65pt,1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" strokecolor="blue">
                <v:stroke startarrowwidth="narrow" startarrowlength="short" endarrowwidth="narrow" endarrowlength="short"/>
              </v:line>
            </w:pict>
          </mc:Fallback>
        </mc:AlternateContent>
      </w:r>
      <w:r w:rsidR="002E3ABF">
        <w:rPr>
          <w:noProof/>
          <w:szCs w:val="21"/>
        </w:rPr>
        <mc:AlternateContent>
          <mc:Choice Requires="wps">
            <w:drawing>
              <wp:anchor distT="0" distB="0" distL="114300" distR="114300" simplePos="0" relativeHeight="251668480" behindDoc="0" locked="0" layoutInCell="1" allowOverlap="1" wp14:anchorId="764C684E" wp14:editId="03586BA6">
                <wp:simplePos x="0" y="0"/>
                <wp:positionH relativeFrom="column">
                  <wp:posOffset>3441700</wp:posOffset>
                </wp:positionH>
                <wp:positionV relativeFrom="paragraph">
                  <wp:posOffset>106045</wp:posOffset>
                </wp:positionV>
                <wp:extent cx="431800" cy="184150"/>
                <wp:effectExtent l="8890" t="12700" r="6985" b="12700"/>
                <wp:wrapNone/>
                <wp:docPr id="170" name="Freeform 185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431800" cy="184150"/>
                        </a:xfrm>
                        <a:custGeom>
                          <a:avLst/>
                          <a:gdLst>
                            <a:gd name="T0" fmla="*/ 0 w 710"/>
                            <a:gd name="T1" fmla="*/ 0 h 260"/>
                            <a:gd name="T2" fmla="*/ 330 w 710"/>
                            <a:gd name="T3" fmla="*/ 200 h 260"/>
                            <a:gd name="T4" fmla="*/ 710 w 710"/>
                            <a:gd name="T5" fmla="*/ 260 h 260"/>
                          </a:gdLst>
                          <a:ahLst/>
                          <a:cxnLst>
                            <a:cxn ang="0">
                              <a:pos x="T0" y="T1"/>
                            </a:cxn>
                            <a:cxn ang="0">
                              <a:pos x="T2" y="T3"/>
                            </a:cxn>
                            <a:cxn ang="0">
                              <a:pos x="T4" y="T5"/>
                            </a:cxn>
                          </a:cxnLst>
                          <a:rect l="0" t="0" r="r" b="b"/>
                          <a:pathLst>
                            <a:path w="710" h="260">
                              <a:moveTo>
                                <a:pt x="0" y="0"/>
                              </a:moveTo>
                              <a:cubicBezTo>
                                <a:pt x="106" y="78"/>
                                <a:pt x="212" y="157"/>
                                <a:pt x="330" y="200"/>
                              </a:cubicBezTo>
                              <a:cubicBezTo>
                                <a:pt x="448" y="243"/>
                                <a:pt x="579" y="251"/>
                                <a:pt x="710" y="260"/>
                              </a:cubicBezTo>
                            </a:path>
                          </a:pathLst>
                        </a:custGeom>
                        <a:noFill/>
                        <a:ln w="12700">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FC62EB6" id="Freeform 1859" o:spid="_x0000_s1026" style="position:absolute;left:0;text-align:left;margin-left:271pt;margin-top:8.35pt;width:34pt;height:14.5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710,2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" path="m,c106,78,212,157,330,200v118,43,249,51,380,60e" filled="f" strokecolor="blue" strokeweight="1pt">
                <v:path arrowok="t" o:connecttype="custom" o:connectlocs="0,0;200696,141654;431800,184150" o:connectangles="0,0,0"/>
              </v:shape>
            </w:pict>
          </mc:Fallback>
        </mc:AlternateContent>
      </w:r>
      <w:r w:rsidR="002E3ABF">
        <w:rPr>
          <w:noProof/>
          <w:szCs w:val="21"/>
        </w:rPr>
        <mc:AlternateContent>
          <mc:Choice Requires="wps">
            <w:drawing>
              <wp:anchor distT="0" distB="0" distL="114300" distR="114300" simplePos="0" relativeHeight="251667456" behindDoc="0" locked="0" layoutInCell="1" allowOverlap="1" wp14:anchorId="09F91344" wp14:editId="53785A18">
                <wp:simplePos x="0" y="0"/>
                <wp:positionH relativeFrom="column">
                  <wp:posOffset>3342640</wp:posOffset>
                </wp:positionH>
                <wp:positionV relativeFrom="paragraph">
                  <wp:posOffset>198755</wp:posOffset>
                </wp:positionV>
                <wp:extent cx="198755" cy="635"/>
                <wp:effectExtent l="8890" t="6350" r="9525" b="13970"/>
                <wp:wrapNone/>
                <wp:docPr id="169" name="Line 1857"/>
                <wp:cNvGraphicFramePr>
                  <a:graphicFrameLocks xmlns:a="http://schemas.openxmlformats.org/drawingml/2006/main" noChangeAspect="1"/>
                </wp:cNvGraphicFramePr>
                <a:graphic xmlns:a="http://schemas.openxmlformats.org/drawingml/2006/main">
                  <a:graphicData uri="http://schemas.microsoft.com/office/word/2010/wordprocessingShape">
                    <wps:wsp>
                      <wps:cNvCnPr>
                        <a:cxnSpLocks noChangeAspect="1" noChangeShapeType="1"/>
                      </wps:cNvCnPr>
                      <wps:spPr bwMode="auto">
                        <a:xfrm rot="-5400000">
                          <a:off x="0" y="0"/>
                          <a:ext cx="198755" cy="635"/>
                        </a:xfrm>
                        <a:prstGeom prst="line">
                          <a:avLst/>
                        </a:prstGeom>
                        <a:noFill/>
                        <a:ln w="12700">
                          <a:solidFill>
                            <a:srgbClr val="0000FF"/>
                          </a:solidFill>
                          <a:round/>
                          <a:headEnd type="none" w="sm" len="sm"/>
                          <a:tailEnd type="none"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A342BC4" id="Line 1857" o:spid="_x0000_s1026" style="position:absolute;left:0;text-align:left;rotation:-90;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3.2pt,15.65pt" to="278.85pt,15.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" strokecolor="blue" strokeweight="1pt">
                <v:stroke startarrowwidth="narrow" startarrowlength="short" endarrowwidth="narrow" endarrowlength="short"/>
                <o:lock v:ext="edit" aspectratio="t"/>
              </v:line>
            </w:pict>
          </mc:Fallback>
        </mc:AlternateContent>
      </w:r>
      <w:r w:rsidR="002E3ABF">
        <w:rPr>
          <w:noProof/>
          <w:szCs w:val="21"/>
        </w:rPr>
        <mc:AlternateContent>
          <mc:Choice Requires="wpg">
            <w:drawing>
              <wp:anchor distT="0" distB="0" distL="114300" distR="114300" simplePos="0" relativeHeight="251633664" behindDoc="0" locked="0" layoutInCell="1" allowOverlap="1" wp14:anchorId="6FA65B64" wp14:editId="4F9F9C08">
                <wp:simplePos x="0" y="0"/>
                <wp:positionH relativeFrom="column">
                  <wp:posOffset>728345</wp:posOffset>
                </wp:positionH>
                <wp:positionV relativeFrom="paragraph">
                  <wp:posOffset>63500</wp:posOffset>
                </wp:positionV>
                <wp:extent cx="836930" cy="198755"/>
                <wp:effectExtent l="48260" t="8255" r="48260" b="21590"/>
                <wp:wrapNone/>
                <wp:docPr id="160" name="Group 170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836930" cy="198755"/>
                          <a:chOff x="6243" y="3398"/>
                          <a:chExt cx="1830" cy="424"/>
                        </a:xfrm>
                      </wpg:grpSpPr>
                      <wps:wsp>
                        <wps:cNvPr id="161" name="Line 1703"/>
                        <wps:cNvCnPr>
                          <a:cxnSpLocks noChangeShapeType="1"/>
                        </wps:cNvCnPr>
                        <wps:spPr bwMode="auto">
                          <a:xfrm flipH="1">
                            <a:off x="6245" y="3398"/>
                            <a:ext cx="2" cy="405"/>
                          </a:xfrm>
                          <a:prstGeom prst="line">
                            <a:avLst/>
                          </a:prstGeom>
                          <a:noFill/>
                          <a:ln w="12700">
                            <a:solidFill>
                              <a:srgbClr val="0000FF"/>
                            </a:solidFill>
                            <a:round/>
                            <a:headEnd type="none" w="sm" len="lg"/>
                            <a:tailEnd type="stealth" w="sm" len="lg"/>
                          </a:ln>
                          <a:extLst>
                            <a:ext uri="{909E8E84-426E-40DD-AFC4-6F175D3DCCD1}">
                              <a14:hiddenFill xmlns:a14="http://schemas.microsoft.com/office/drawing/2010/main">
                                <a:noFill/>
                              </a14:hiddenFill>
                            </a:ext>
                          </a:extLst>
                        </wps:spPr>
                        <wps:bodyPr/>
                      </wps:wsp>
                      <wps:wsp>
                        <wps:cNvPr id="162" name="Line 1704"/>
                        <wps:cNvCnPr>
                          <a:cxnSpLocks noChangeShapeType="1"/>
                        </wps:cNvCnPr>
                        <wps:spPr bwMode="auto">
                          <a:xfrm>
                            <a:off x="6243" y="3409"/>
                            <a:ext cx="1830" cy="1"/>
                          </a:xfrm>
                          <a:prstGeom prst="line">
                            <a:avLst/>
                          </a:prstGeom>
                          <a:noFill/>
                          <a:ln w="19050">
                            <a:solidFill>
                              <a:srgbClr val="0000FF"/>
                            </a:solidFill>
                            <a:round/>
                            <a:headEnd type="none" w="sm" len="lg"/>
                            <a:tailEnd type="none" w="sm" len="med"/>
                          </a:ln>
                          <a:extLst>
                            <a:ext uri="{909E8E84-426E-40DD-AFC4-6F175D3DCCD1}">
                              <a14:hiddenFill xmlns:a14="http://schemas.microsoft.com/office/drawing/2010/main">
                                <a:noFill/>
                              </a14:hiddenFill>
                            </a:ext>
                          </a:extLst>
                        </wps:spPr>
                        <wps:bodyPr/>
                      </wps:wsp>
                      <wps:wsp>
                        <wps:cNvPr id="163" name="Line 1705"/>
                        <wps:cNvCnPr>
                          <a:cxnSpLocks noChangeShapeType="1"/>
                        </wps:cNvCnPr>
                        <wps:spPr bwMode="auto">
                          <a:xfrm flipH="1">
                            <a:off x="6555" y="3412"/>
                            <a:ext cx="1" cy="402"/>
                          </a:xfrm>
                          <a:prstGeom prst="line">
                            <a:avLst/>
                          </a:prstGeom>
                          <a:noFill/>
                          <a:ln w="12700">
                            <a:solidFill>
                              <a:srgbClr val="0000FF"/>
                            </a:solidFill>
                            <a:round/>
                            <a:headEnd type="none" w="sm" len="lg"/>
                            <a:tailEnd type="stealth" w="sm" len="lg"/>
                          </a:ln>
                          <a:extLst>
                            <a:ext uri="{909E8E84-426E-40DD-AFC4-6F175D3DCCD1}">
                              <a14:hiddenFill xmlns:a14="http://schemas.microsoft.com/office/drawing/2010/main">
                                <a:noFill/>
                              </a14:hiddenFill>
                            </a:ext>
                          </a:extLst>
                        </wps:spPr>
                        <wps:bodyPr/>
                      </wps:wsp>
                      <wps:wsp>
                        <wps:cNvPr id="164" name="Line 1706"/>
                        <wps:cNvCnPr>
                          <a:cxnSpLocks noChangeShapeType="1"/>
                        </wps:cNvCnPr>
                        <wps:spPr bwMode="auto">
                          <a:xfrm>
                            <a:off x="6888" y="3409"/>
                            <a:ext cx="1" cy="406"/>
                          </a:xfrm>
                          <a:prstGeom prst="line">
                            <a:avLst/>
                          </a:prstGeom>
                          <a:noFill/>
                          <a:ln w="12700">
                            <a:solidFill>
                              <a:srgbClr val="0000FF"/>
                            </a:solidFill>
                            <a:round/>
                            <a:headEnd type="none" w="sm" len="lg"/>
                            <a:tailEnd type="stealth" w="sm" len="lg"/>
                          </a:ln>
                          <a:extLst>
                            <a:ext uri="{909E8E84-426E-40DD-AFC4-6F175D3DCCD1}">
                              <a14:hiddenFill xmlns:a14="http://schemas.microsoft.com/office/drawing/2010/main">
                                <a:noFill/>
                              </a14:hiddenFill>
                            </a:ext>
                          </a:extLst>
                        </wps:spPr>
                        <wps:bodyPr/>
                      </wps:wsp>
                      <wps:wsp>
                        <wps:cNvPr id="165" name="Line 1707"/>
                        <wps:cNvCnPr>
                          <a:cxnSpLocks noChangeShapeType="1"/>
                        </wps:cNvCnPr>
                        <wps:spPr bwMode="auto">
                          <a:xfrm flipH="1">
                            <a:off x="7203" y="3402"/>
                            <a:ext cx="1" cy="406"/>
                          </a:xfrm>
                          <a:prstGeom prst="line">
                            <a:avLst/>
                          </a:prstGeom>
                          <a:noFill/>
                          <a:ln w="12700">
                            <a:solidFill>
                              <a:srgbClr val="0000FF"/>
                            </a:solidFill>
                            <a:round/>
                            <a:headEnd type="none" w="sm" len="lg"/>
                            <a:tailEnd type="stealth" w="sm" len="lg"/>
                          </a:ln>
                          <a:extLst>
                            <a:ext uri="{909E8E84-426E-40DD-AFC4-6F175D3DCCD1}">
                              <a14:hiddenFill xmlns:a14="http://schemas.microsoft.com/office/drawing/2010/main">
                                <a:noFill/>
                              </a14:hiddenFill>
                            </a:ext>
                          </a:extLst>
                        </wps:spPr>
                        <wps:bodyPr/>
                      </wps:wsp>
                      <wps:wsp>
                        <wps:cNvPr id="166" name="Line 1708"/>
                        <wps:cNvCnPr>
                          <a:cxnSpLocks noChangeShapeType="1"/>
                        </wps:cNvCnPr>
                        <wps:spPr bwMode="auto">
                          <a:xfrm flipH="1">
                            <a:off x="7494" y="3414"/>
                            <a:ext cx="1" cy="402"/>
                          </a:xfrm>
                          <a:prstGeom prst="line">
                            <a:avLst/>
                          </a:prstGeom>
                          <a:noFill/>
                          <a:ln w="12700">
                            <a:solidFill>
                              <a:srgbClr val="0000FF"/>
                            </a:solidFill>
                            <a:round/>
                            <a:headEnd type="none" w="sm" len="lg"/>
                            <a:tailEnd type="stealth" w="sm" len="lg"/>
                          </a:ln>
                          <a:extLst>
                            <a:ext uri="{909E8E84-426E-40DD-AFC4-6F175D3DCCD1}">
                              <a14:hiddenFill xmlns:a14="http://schemas.microsoft.com/office/drawing/2010/main">
                                <a:noFill/>
                              </a14:hiddenFill>
                            </a:ext>
                          </a:extLst>
                        </wps:spPr>
                        <wps:bodyPr/>
                      </wps:wsp>
                      <wps:wsp>
                        <wps:cNvPr id="167" name="Line 1709"/>
                        <wps:cNvCnPr>
                          <a:cxnSpLocks noChangeShapeType="1"/>
                        </wps:cNvCnPr>
                        <wps:spPr bwMode="auto">
                          <a:xfrm>
                            <a:off x="7790" y="3416"/>
                            <a:ext cx="1" cy="406"/>
                          </a:xfrm>
                          <a:prstGeom prst="line">
                            <a:avLst/>
                          </a:prstGeom>
                          <a:noFill/>
                          <a:ln w="12700">
                            <a:solidFill>
                              <a:srgbClr val="0000FF"/>
                            </a:solidFill>
                            <a:round/>
                            <a:headEnd type="none" w="sm" len="lg"/>
                            <a:tailEnd type="stealth" w="sm" len="lg"/>
                          </a:ln>
                          <a:extLst>
                            <a:ext uri="{909E8E84-426E-40DD-AFC4-6F175D3DCCD1}">
                              <a14:hiddenFill xmlns:a14="http://schemas.microsoft.com/office/drawing/2010/main">
                                <a:noFill/>
                              </a14:hiddenFill>
                            </a:ext>
                          </a:extLst>
                        </wps:spPr>
                        <wps:bodyPr/>
                      </wps:wsp>
                      <wps:wsp>
                        <wps:cNvPr id="168" name="Line 1710"/>
                        <wps:cNvCnPr>
                          <a:cxnSpLocks noChangeShapeType="1"/>
                        </wps:cNvCnPr>
                        <wps:spPr bwMode="auto">
                          <a:xfrm>
                            <a:off x="8070" y="3404"/>
                            <a:ext cx="0" cy="402"/>
                          </a:xfrm>
                          <a:prstGeom prst="line">
                            <a:avLst/>
                          </a:prstGeom>
                          <a:noFill/>
                          <a:ln w="12700">
                            <a:solidFill>
                              <a:srgbClr val="0000FF"/>
                            </a:solidFill>
                            <a:round/>
                            <a:headEnd type="none" w="sm" len="lg"/>
                            <a:tailEnd type="stealth" w="sm" len="lg"/>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02D964DC" id="Group 1702" o:spid="_x0000_s1026" style="position:absolute;left:0;text-align:left;margin-left:57.35pt;margin-top:5pt;width:65.9pt;height:15.65pt;z-index:251633664" coordorigin="6243,3398" coordsize="1830,42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">
                <v:line id="Line 1703" o:spid="_x0000_s1027" style="position:absolute;flip:x;visibility:visible;mso-wrap-style:square" from="6245,3398" to="6247,38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" strokecolor="blue" strokeweight="1pt">
                  <v:stroke startarrowwidth="narrow" startarrowlength="long" endarrow="classic" endarrowwidth="narrow" endarrowlength="long"/>
                </v:line>
                <v:line id="Line 1704" o:spid="_x0000_s1028" style="position:absolute;visibility:visible;mso-wrap-style:square" from="6243,3409" to="8073,34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" strokecolor="blue" strokeweight="1.5pt">
                  <v:stroke startarrowwidth="narrow" startarrowlength="long" endarrowwidth="narrow"/>
                </v:line>
                <v:line id="Line 1705" o:spid="_x0000_s1029" style="position:absolute;flip:x;visibility:visible;mso-wrap-style:square" from="6555,3412" to="6556,38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" strokecolor="blue" strokeweight="1pt">
                  <v:stroke startarrowwidth="narrow" startarrowlength="long" endarrow="classic" endarrowwidth="narrow" endarrowlength="long"/>
                </v:line>
                <v:line id="Line 1706" o:spid="_x0000_s1030" style="position:absolute;visibility:visible;mso-wrap-style:square" from="6888,3409" to="6889,38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" strokecolor="blue" strokeweight="1pt">
                  <v:stroke startarrowwidth="narrow" startarrowlength="long" endarrow="classic" endarrowwidth="narrow" endarrowlength="long"/>
                </v:line>
                <v:line id="Line 1707" o:spid="_x0000_s1031" style="position:absolute;flip:x;visibility:visible;mso-wrap-style:square" from="7203,3402" to="7204,38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" strokecolor="blue" strokeweight="1pt">
                  <v:stroke startarrowwidth="narrow" startarrowlength="long" endarrow="classic" endarrowwidth="narrow" endarrowlength="long"/>
                </v:line>
                <v:line id="Line 1708" o:spid="_x0000_s1032" style="position:absolute;flip:x;visibility:visible;mso-wrap-style:square" from="7494,3414" to="7495,38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" strokecolor="blue" strokeweight="1pt">
                  <v:stroke startarrowwidth="narrow" startarrowlength="long" endarrow="classic" endarrowwidth="narrow" endarrowlength="long"/>
                </v:line>
                <v:line id="Line 1709" o:spid="_x0000_s1033" style="position:absolute;visibility:visible;mso-wrap-style:square" from="7790,3416" to="7791,38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" strokecolor="blue" strokeweight="1pt">
                  <v:stroke startarrowwidth="narrow" startarrowlength="long" endarrow="classic" endarrowwidth="narrow" endarrowlength="long"/>
                </v:line>
                <v:line id="Line 1710" o:spid="_x0000_s1034" style="position:absolute;visibility:visible;mso-wrap-style:square" from="8070,3404" to="8070,38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" strokecolor="blue" strokeweight="1pt">
                  <v:stroke startarrowwidth="narrow" startarrowlength="long" endarrow="classic" endarrowwidth="narrow" endarrowlength="long"/>
                </v:line>
              </v:group>
            </w:pict>
          </mc:Fallback>
        </mc:AlternateContent>
      </w:r>
      <w:r w:rsidR="002E3ABF">
        <w:rPr>
          <w:noProof/>
          <w:szCs w:val="21"/>
        </w:rPr>
        <mc:AlternateContent>
          <mc:Choice Requires="wps">
            <w:drawing>
              <wp:anchor distT="0" distB="0" distL="114300" distR="114300" simplePos="0" relativeHeight="251635712" behindDoc="0" locked="0" layoutInCell="1" allowOverlap="1" wp14:anchorId="5C0D02D6" wp14:editId="6B08089B">
                <wp:simplePos x="0" y="0"/>
                <wp:positionH relativeFrom="column">
                  <wp:posOffset>337820</wp:posOffset>
                </wp:positionH>
                <wp:positionV relativeFrom="paragraph">
                  <wp:posOffset>132715</wp:posOffset>
                </wp:positionV>
                <wp:extent cx="191135" cy="234950"/>
                <wp:effectExtent l="10160" t="48895" r="8255" b="20955"/>
                <wp:wrapNone/>
                <wp:docPr id="159" name="Freeform 171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11347338" flipH="1" flipV="1">
                          <a:off x="0" y="0"/>
                          <a:ext cx="191135" cy="234950"/>
                        </a:xfrm>
                        <a:custGeom>
                          <a:avLst/>
                          <a:gdLst>
                            <a:gd name="T0" fmla="*/ 300 w 300"/>
                            <a:gd name="T1" fmla="*/ 735 h 735"/>
                            <a:gd name="T2" fmla="*/ 60 w 300"/>
                            <a:gd name="T3" fmla="*/ 540 h 735"/>
                            <a:gd name="T4" fmla="*/ 30 w 300"/>
                            <a:gd name="T5" fmla="*/ 240 h 735"/>
                            <a:gd name="T6" fmla="*/ 240 w 300"/>
                            <a:gd name="T7" fmla="*/ 0 h 735"/>
                          </a:gdLst>
                          <a:ahLst/>
                          <a:cxnLst>
                            <a:cxn ang="0">
                              <a:pos x="T0" y="T1"/>
                            </a:cxn>
                            <a:cxn ang="0">
                              <a:pos x="T2" y="T3"/>
                            </a:cxn>
                            <a:cxn ang="0">
                              <a:pos x="T4" y="T5"/>
                            </a:cxn>
                            <a:cxn ang="0">
                              <a:pos x="T6" y="T7"/>
                            </a:cxn>
                          </a:cxnLst>
                          <a:rect l="0" t="0" r="r" b="b"/>
                          <a:pathLst>
                            <a:path w="300" h="735">
                              <a:moveTo>
                                <a:pt x="300" y="735"/>
                              </a:moveTo>
                              <a:cubicBezTo>
                                <a:pt x="202" y="678"/>
                                <a:pt x="105" y="622"/>
                                <a:pt x="60" y="540"/>
                              </a:cubicBezTo>
                              <a:cubicBezTo>
                                <a:pt x="15" y="458"/>
                                <a:pt x="0" y="330"/>
                                <a:pt x="30" y="240"/>
                              </a:cubicBezTo>
                              <a:cubicBezTo>
                                <a:pt x="60" y="150"/>
                                <a:pt x="150" y="75"/>
                                <a:pt x="240" y="0"/>
                              </a:cubicBezTo>
                            </a:path>
                          </a:pathLst>
                        </a:custGeom>
                        <a:noFill/>
                        <a:ln w="12700">
                          <a:solidFill>
                            <a:srgbClr val="0000FF"/>
                          </a:solidFill>
                          <a:round/>
                          <a:headEnd/>
                          <a:tailEnd type="stealth" w="med" len="lg"/>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B012E09" id="Freeform 1712" o:spid="_x0000_s1026" style="position:absolute;left:0;text-align:left;margin-left:26.6pt;margin-top:10.45pt;width:15.05pt;height:18.5pt;rotation:-11198641fd;flip:x y;z-index:251635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300,73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" path="m300,735c202,678,105,622,60,540,15,458,,330,30,240,60,150,150,75,240,e" filled="f" strokecolor="blue" strokeweight="1pt">
                <v:stroke endarrow="classic" endarrowlength="long"/>
                <v:path arrowok="t" o:connecttype="custom" o:connectlocs="191135,234950;38227,172616;19114,76718;152908,0" o:connectangles="0,0,0,0"/>
              </v:shape>
            </w:pict>
          </mc:Fallback>
        </mc:AlternateContent>
      </w:r>
      <w:r>
        <w:rPr>
          <w:noProof/>
          <w:szCs w:val="21"/>
        </w:rPr>
        <w:object w:dxaOrig="1440" w:dyaOrig="1440" w14:anchorId="7A32C127">
          <v:shape id="_x0000_s3745" type="#_x0000_t75" style="position:absolute;left:0;text-align:left;margin-left:154.2pt;margin-top:7pt;width:15.4pt;height:12.55pt;z-index:251624448;mso-position-horizontal-relative:text;mso-position-vertical-relative:text">
            <v:imagedata r:id="rId7" o:title=""/>
            <o:lock v:ext="edit" aspectratio="f"/>
          </v:shape>
          <o:OLEObject Type="Embed" ProgID="Equation.DSMT4" ShapeID="_x0000_s3745" DrawAspect="Content" ObjectID="_1747471390" r:id="rId53"/>
        </w:object>
      </w:r>
      <w:r w:rsidR="002E3ABF">
        <w:rPr>
          <w:noProof/>
          <w:szCs w:val="21"/>
        </w:rPr>
        <mc:AlternateContent>
          <mc:Choice Requires="wps">
            <w:drawing>
              <wp:anchor distT="0" distB="0" distL="114300" distR="114300" simplePos="0" relativeHeight="251616256" behindDoc="0" locked="0" layoutInCell="1" allowOverlap="1" wp14:anchorId="0828E736" wp14:editId="2F8E3380">
                <wp:simplePos x="0" y="0"/>
                <wp:positionH relativeFrom="column">
                  <wp:posOffset>1760220</wp:posOffset>
                </wp:positionH>
                <wp:positionV relativeFrom="paragraph">
                  <wp:posOffset>164465</wp:posOffset>
                </wp:positionV>
                <wp:extent cx="191135" cy="234950"/>
                <wp:effectExtent l="13335" t="52070" r="5080" b="27305"/>
                <wp:wrapNone/>
                <wp:docPr id="158" name="Freeform 168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10252662" flipV="1">
                          <a:off x="0" y="0"/>
                          <a:ext cx="191135" cy="234950"/>
                        </a:xfrm>
                        <a:custGeom>
                          <a:avLst/>
                          <a:gdLst>
                            <a:gd name="T0" fmla="*/ 300 w 300"/>
                            <a:gd name="T1" fmla="*/ 735 h 735"/>
                            <a:gd name="T2" fmla="*/ 60 w 300"/>
                            <a:gd name="T3" fmla="*/ 540 h 735"/>
                            <a:gd name="T4" fmla="*/ 30 w 300"/>
                            <a:gd name="T5" fmla="*/ 240 h 735"/>
                            <a:gd name="T6" fmla="*/ 240 w 300"/>
                            <a:gd name="T7" fmla="*/ 0 h 735"/>
                          </a:gdLst>
                          <a:ahLst/>
                          <a:cxnLst>
                            <a:cxn ang="0">
                              <a:pos x="T0" y="T1"/>
                            </a:cxn>
                            <a:cxn ang="0">
                              <a:pos x="T2" y="T3"/>
                            </a:cxn>
                            <a:cxn ang="0">
                              <a:pos x="T4" y="T5"/>
                            </a:cxn>
                            <a:cxn ang="0">
                              <a:pos x="T6" y="T7"/>
                            </a:cxn>
                          </a:cxnLst>
                          <a:rect l="0" t="0" r="r" b="b"/>
                          <a:pathLst>
                            <a:path w="300" h="735">
                              <a:moveTo>
                                <a:pt x="300" y="735"/>
                              </a:moveTo>
                              <a:cubicBezTo>
                                <a:pt x="202" y="678"/>
                                <a:pt x="105" y="622"/>
                                <a:pt x="60" y="540"/>
                              </a:cubicBezTo>
                              <a:cubicBezTo>
                                <a:pt x="15" y="458"/>
                                <a:pt x="0" y="330"/>
                                <a:pt x="30" y="240"/>
                              </a:cubicBezTo>
                              <a:cubicBezTo>
                                <a:pt x="60" y="150"/>
                                <a:pt x="150" y="75"/>
                                <a:pt x="240" y="0"/>
                              </a:cubicBezTo>
                            </a:path>
                          </a:pathLst>
                        </a:custGeom>
                        <a:noFill/>
                        <a:ln w="12700">
                          <a:solidFill>
                            <a:srgbClr val="0000FF"/>
                          </a:solidFill>
                          <a:round/>
                          <a:headEnd/>
                          <a:tailEnd type="stealth" w="med" len="lg"/>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1CA25C4" id="Freeform 1680" o:spid="_x0000_s1026" style="position:absolute;left:0;text-align:left;margin-left:138.6pt;margin-top:12.95pt;width:15.05pt;height:18.5pt;rotation:-11198641fd;flip:y;z-index:251616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300,73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" path="m300,735c202,678,105,622,60,540,15,458,,330,30,240,60,150,150,75,240,e" filled="f" strokecolor="blue" strokeweight="1pt">
                <v:stroke endarrow="classic" endarrowlength="long"/>
                <v:path arrowok="t" o:connecttype="custom" o:connectlocs="191135,234950;38227,172616;19114,76718;152908,0" o:connectangles="0,0,0,0"/>
              </v:shape>
            </w:pict>
          </mc:Fallback>
        </mc:AlternateContent>
      </w:r>
    </w:p>
    <w:p w14:paraId="7BD24B10" w14:textId="3D8BB538" w:rsidR="00484254" w:rsidRPr="00FA4581" w:rsidRDefault="008E5032" w:rsidP="00484254">
      <w:pPr>
        <w:rPr>
          <w:szCs w:val="21"/>
        </w:rPr>
      </w:pPr>
      <w:r>
        <w:rPr>
          <w:noProof/>
          <w:szCs w:val="21"/>
        </w:rPr>
        <w:object w:dxaOrig="1440" w:dyaOrig="1440" w14:anchorId="1E67C552">
          <v:shape id="_x0000_s3744" type="#_x0000_t75" style="position:absolute;left:0;text-align:left;margin-left:84.3pt;margin-top:9.5pt;width:15.4pt;height:13.7pt;z-index:251623424">
            <v:imagedata r:id="rId54" o:title=""/>
            <o:lock v:ext="edit" aspectratio="f"/>
          </v:shape>
          <o:OLEObject Type="Embed" ProgID="Equation.DSMT4" ShapeID="_x0000_s3744" DrawAspect="Content" ObjectID="_1747471391" r:id="rId55"/>
        </w:object>
      </w:r>
      <w:r>
        <w:rPr>
          <w:noProof/>
          <w:szCs w:val="21"/>
        </w:rPr>
        <w:object w:dxaOrig="1440" w:dyaOrig="1440" w14:anchorId="7ED00B3E">
          <v:shape id="_x0000_s3747" type="#_x0000_t75" style="position:absolute;left:0;text-align:left;margin-left:58.95pt;margin-top:4.45pt;width:18.2pt;height:15.9pt;z-index:251626496">
            <v:imagedata r:id="rId56" o:title=""/>
            <o:lock v:ext="edit" aspectratio="f"/>
          </v:shape>
          <o:OLEObject Type="Embed" ProgID="Equation.DSMT4" ShapeID="_x0000_s3747" DrawAspect="Content" ObjectID="_1747471392" r:id="rId57"/>
        </w:object>
      </w:r>
      <w:r>
        <w:rPr>
          <w:noProof/>
          <w:szCs w:val="21"/>
        </w:rPr>
        <w:object w:dxaOrig="1440" w:dyaOrig="1440" w14:anchorId="29B77A00">
          <v:shape id="_x0000_s3748" type="#_x0000_t75" style="position:absolute;left:0;text-align:left;margin-left:108.15pt;margin-top:5.15pt;width:16.8pt;height:15.9pt;z-index:251627520">
            <v:imagedata r:id="rId58" o:title=""/>
            <o:lock v:ext="edit" aspectratio="f"/>
          </v:shape>
          <o:OLEObject Type="Embed" ProgID="Equation.DSMT4" ShapeID="_x0000_s3748" DrawAspect="Content" ObjectID="_1747471393" r:id="rId59"/>
        </w:object>
      </w:r>
      <w:r w:rsidR="002E3ABF">
        <w:rPr>
          <w:noProof/>
          <w:szCs w:val="21"/>
        </w:rPr>
        <mc:AlternateContent>
          <mc:Choice Requires="wps">
            <w:drawing>
              <wp:anchor distT="0" distB="0" distL="114300" distR="114300" simplePos="0" relativeHeight="251691008" behindDoc="0" locked="0" layoutInCell="1" allowOverlap="1" wp14:anchorId="1D2EDBEB" wp14:editId="773EC154">
                <wp:simplePos x="0" y="0"/>
                <wp:positionH relativeFrom="column">
                  <wp:posOffset>3456305</wp:posOffset>
                </wp:positionH>
                <wp:positionV relativeFrom="paragraph">
                  <wp:posOffset>172085</wp:posOffset>
                </wp:positionV>
                <wp:extent cx="412750" cy="484505"/>
                <wp:effectExtent l="13970" t="10160" r="11430" b="10160"/>
                <wp:wrapNone/>
                <wp:docPr id="157" name="AutoShape 19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12750" cy="484505"/>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069290E7" id="_x0000_t32" coordsize="21600,21600" o:spt="32" o:oned="t" path="m,l21600,21600e" filled="f">
                <v:path arrowok="t" fillok="f" o:connecttype="none"/>
                <o:lock v:ext="edit" shapetype="t"/>
              </v:shapetype>
              <v:shape id="AutoShape 1927" o:spid="_x0000_s1026" type="#_x0000_t32" style="position:absolute;left:0;text-align:left;margin-left:272.15pt;margin-top:13.55pt;width:32.5pt;height:38.15pt;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" strokeweight="1.5pt"/>
            </w:pict>
          </mc:Fallback>
        </mc:AlternateContent>
      </w:r>
      <w:r w:rsidR="002E3ABF">
        <w:rPr>
          <w:noProof/>
          <w:szCs w:val="21"/>
        </w:rPr>
        <mc:AlternateContent>
          <mc:Choice Requires="wps">
            <w:drawing>
              <wp:anchor distT="0" distB="0" distL="114300" distR="114300" simplePos="0" relativeHeight="251689984" behindDoc="0" locked="0" layoutInCell="1" allowOverlap="1" wp14:anchorId="7E0EE9DE" wp14:editId="77D47E02">
                <wp:simplePos x="0" y="0"/>
                <wp:positionH relativeFrom="column">
                  <wp:posOffset>3891915</wp:posOffset>
                </wp:positionH>
                <wp:positionV relativeFrom="paragraph">
                  <wp:posOffset>165735</wp:posOffset>
                </wp:positionV>
                <wp:extent cx="412750" cy="484505"/>
                <wp:effectExtent l="11430" t="13335" r="13970" b="16510"/>
                <wp:wrapNone/>
                <wp:docPr id="156" name="AutoShape 19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12750" cy="484505"/>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FBBE26B" id="AutoShape 1926" o:spid="_x0000_s1026" type="#_x0000_t32" style="position:absolute;left:0;text-align:left;margin-left:306.45pt;margin-top:13.05pt;width:32.5pt;height:38.15pt;flip:x;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" strokeweight="1.5pt"/>
            </w:pict>
          </mc:Fallback>
        </mc:AlternateContent>
      </w:r>
      <w:r w:rsidR="002E3ABF">
        <w:rPr>
          <w:noProof/>
          <w:szCs w:val="21"/>
        </w:rPr>
        <mc:AlternateContent>
          <mc:Choice Requires="wps">
            <w:drawing>
              <wp:anchor distT="0" distB="0" distL="114300" distR="114300" simplePos="0" relativeHeight="251681792" behindDoc="0" locked="0" layoutInCell="1" allowOverlap="1" wp14:anchorId="5916D717" wp14:editId="12F08DD9">
                <wp:simplePos x="0" y="0"/>
                <wp:positionH relativeFrom="column">
                  <wp:posOffset>4554855</wp:posOffset>
                </wp:positionH>
                <wp:positionV relativeFrom="paragraph">
                  <wp:posOffset>255270</wp:posOffset>
                </wp:positionV>
                <wp:extent cx="313055" cy="1270"/>
                <wp:effectExtent l="11430" t="13335" r="15875" b="6985"/>
                <wp:wrapNone/>
                <wp:docPr id="155" name="Line 1913"/>
                <wp:cNvGraphicFramePr>
                  <a:graphicFrameLocks xmlns:a="http://schemas.openxmlformats.org/drawingml/2006/main" noChangeAspect="1"/>
                </wp:cNvGraphicFramePr>
                <a:graphic xmlns:a="http://schemas.openxmlformats.org/drawingml/2006/main">
                  <a:graphicData uri="http://schemas.microsoft.com/office/word/2010/wordprocessingShape">
                    <wps:wsp>
                      <wps:cNvCnPr>
                        <a:cxnSpLocks noChangeAspect="1" noChangeShapeType="1"/>
                      </wps:cNvCnPr>
                      <wps:spPr bwMode="auto">
                        <a:xfrm rot="-5400000">
                          <a:off x="0" y="0"/>
                          <a:ext cx="313055" cy="1270"/>
                        </a:xfrm>
                        <a:prstGeom prst="line">
                          <a:avLst/>
                        </a:prstGeom>
                        <a:noFill/>
                        <a:ln w="12700">
                          <a:solidFill>
                            <a:srgbClr val="0000FF"/>
                          </a:solidFill>
                          <a:round/>
                          <a:headEnd type="none" w="sm" len="sm"/>
                          <a:tailEnd type="none"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AEB89F7" id="Line 1913" o:spid="_x0000_s1026" style="position:absolute;left:0;text-align:left;rotation:-90;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58.65pt,20.1pt" to="383.3pt,20.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" strokecolor="blue" strokeweight="1pt">
                <v:stroke startarrowwidth="narrow" startarrowlength="short" endarrowwidth="narrow" endarrowlength="short"/>
                <o:lock v:ext="edit" aspectratio="t"/>
              </v:line>
            </w:pict>
          </mc:Fallback>
        </mc:AlternateContent>
      </w:r>
      <w:r w:rsidR="002E3ABF">
        <w:rPr>
          <w:noProof/>
          <w:szCs w:val="21"/>
        </w:rPr>
        <mc:AlternateContent>
          <mc:Choice Requires="wpg">
            <w:drawing>
              <wp:anchor distT="0" distB="0" distL="114300" distR="114300" simplePos="0" relativeHeight="251680768" behindDoc="0" locked="0" layoutInCell="1" allowOverlap="1" wp14:anchorId="0A84E1E5" wp14:editId="545D92B9">
                <wp:simplePos x="0" y="0"/>
                <wp:positionH relativeFrom="column">
                  <wp:posOffset>4580255</wp:posOffset>
                </wp:positionH>
                <wp:positionV relativeFrom="paragraph">
                  <wp:posOffset>84455</wp:posOffset>
                </wp:positionV>
                <wp:extent cx="256540" cy="203835"/>
                <wp:effectExtent l="20955" t="10795" r="13335" b="8890"/>
                <wp:wrapNone/>
                <wp:docPr id="144" name="Group 1901"/>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rot="16200000" flipH="1">
                          <a:off x="0" y="0"/>
                          <a:ext cx="256540" cy="203835"/>
                          <a:chOff x="1780" y="8026"/>
                          <a:chExt cx="404" cy="321"/>
                        </a:xfrm>
                      </wpg:grpSpPr>
                      <wpg:grpSp>
                        <wpg:cNvPr id="145" name="Group 1902"/>
                        <wpg:cNvGrpSpPr>
                          <a:grpSpLocks noChangeAspect="1"/>
                        </wpg:cNvGrpSpPr>
                        <wpg:grpSpPr bwMode="auto">
                          <a:xfrm rot="16200000" flipH="1">
                            <a:off x="1955" y="8119"/>
                            <a:ext cx="321" cy="136"/>
                            <a:chOff x="2475" y="-970"/>
                            <a:chExt cx="276" cy="118"/>
                          </a:xfrm>
                        </wpg:grpSpPr>
                        <wps:wsp>
                          <wps:cNvPr id="146" name="Line 1903"/>
                          <wps:cNvCnPr>
                            <a:cxnSpLocks noChangeAspect="1" noChangeShapeType="1"/>
                          </wps:cNvCnPr>
                          <wps:spPr bwMode="auto">
                            <a:xfrm flipV="1">
                              <a:off x="2476" y="-970"/>
                              <a:ext cx="275" cy="1"/>
                            </a:xfrm>
                            <a:prstGeom prst="line">
                              <a:avLst/>
                            </a:prstGeom>
                            <a:noFill/>
                            <a:ln w="25400">
                              <a:solidFill>
                                <a:srgbClr val="000000"/>
                              </a:solidFill>
                              <a:round/>
                              <a:headEnd type="none" w="sm" len="sm"/>
                              <a:tailEnd type="none" w="sm" len="sm"/>
                            </a:ln>
                            <a:extLst>
                              <a:ext uri="{909E8E84-426E-40DD-AFC4-6F175D3DCCD1}">
                                <a14:hiddenFill xmlns:a14="http://schemas.microsoft.com/office/drawing/2010/main">
                                  <a:noFill/>
                                </a14:hiddenFill>
                              </a:ext>
                            </a:extLst>
                          </wps:spPr>
                          <wps:bodyPr/>
                        </wps:wsp>
                        <wps:wsp>
                          <wps:cNvPr id="147" name="Line 1904"/>
                          <wps:cNvCnPr>
                            <a:cxnSpLocks noChangeAspect="1" noChangeShapeType="1"/>
                          </wps:cNvCnPr>
                          <wps:spPr bwMode="auto">
                            <a:xfrm flipH="1">
                              <a:off x="2703" y="-887"/>
                              <a:ext cx="37" cy="35"/>
                            </a:xfrm>
                            <a:prstGeom prst="line">
                              <a:avLst/>
                            </a:prstGeom>
                            <a:noFill/>
                            <a:ln w="9525">
                              <a:solidFill>
                                <a:srgbClr val="000000"/>
                              </a:solidFill>
                              <a:round/>
                              <a:headEnd type="none" w="sm" len="sm"/>
                              <a:tailEnd type="none" w="sm" len="sm"/>
                            </a:ln>
                            <a:extLst>
                              <a:ext uri="{909E8E84-426E-40DD-AFC4-6F175D3DCCD1}">
                                <a14:hiddenFill xmlns:a14="http://schemas.microsoft.com/office/drawing/2010/main">
                                  <a:noFill/>
                                </a14:hiddenFill>
                              </a:ext>
                            </a:extLst>
                          </wps:spPr>
                          <wps:bodyPr/>
                        </wps:wsp>
                        <wps:wsp>
                          <wps:cNvPr id="148" name="Line 1905"/>
                          <wps:cNvCnPr>
                            <a:cxnSpLocks noChangeAspect="1" noChangeShapeType="1"/>
                          </wps:cNvCnPr>
                          <wps:spPr bwMode="auto">
                            <a:xfrm flipH="1">
                              <a:off x="2636" y="-954"/>
                              <a:ext cx="97" cy="102"/>
                            </a:xfrm>
                            <a:prstGeom prst="line">
                              <a:avLst/>
                            </a:prstGeom>
                            <a:noFill/>
                            <a:ln w="9525">
                              <a:solidFill>
                                <a:srgbClr val="000000"/>
                              </a:solidFill>
                              <a:round/>
                              <a:headEnd type="none" w="sm" len="sm"/>
                              <a:tailEnd type="none" w="sm" len="sm"/>
                            </a:ln>
                            <a:extLst>
                              <a:ext uri="{909E8E84-426E-40DD-AFC4-6F175D3DCCD1}">
                                <a14:hiddenFill xmlns:a14="http://schemas.microsoft.com/office/drawing/2010/main">
                                  <a:noFill/>
                                </a14:hiddenFill>
                              </a:ext>
                            </a:extLst>
                          </wps:spPr>
                          <wps:bodyPr/>
                        </wps:wsp>
                        <wps:wsp>
                          <wps:cNvPr id="149" name="Line 1906"/>
                          <wps:cNvCnPr>
                            <a:cxnSpLocks noChangeAspect="1" noChangeShapeType="1"/>
                          </wps:cNvCnPr>
                          <wps:spPr bwMode="auto">
                            <a:xfrm flipH="1">
                              <a:off x="2561" y="-956"/>
                              <a:ext cx="97" cy="102"/>
                            </a:xfrm>
                            <a:prstGeom prst="line">
                              <a:avLst/>
                            </a:prstGeom>
                            <a:noFill/>
                            <a:ln w="9525">
                              <a:solidFill>
                                <a:srgbClr val="000000"/>
                              </a:solidFill>
                              <a:round/>
                              <a:headEnd type="none" w="sm" len="sm"/>
                              <a:tailEnd type="none" w="sm" len="sm"/>
                            </a:ln>
                            <a:extLst>
                              <a:ext uri="{909E8E84-426E-40DD-AFC4-6F175D3DCCD1}">
                                <a14:hiddenFill xmlns:a14="http://schemas.microsoft.com/office/drawing/2010/main">
                                  <a:noFill/>
                                </a14:hiddenFill>
                              </a:ext>
                            </a:extLst>
                          </wps:spPr>
                          <wps:bodyPr/>
                        </wps:wsp>
                        <wps:wsp>
                          <wps:cNvPr id="150" name="Line 1907"/>
                          <wps:cNvCnPr>
                            <a:cxnSpLocks noChangeAspect="1" noChangeShapeType="1"/>
                          </wps:cNvCnPr>
                          <wps:spPr bwMode="auto">
                            <a:xfrm flipH="1">
                              <a:off x="2486" y="-954"/>
                              <a:ext cx="96" cy="102"/>
                            </a:xfrm>
                            <a:prstGeom prst="line">
                              <a:avLst/>
                            </a:prstGeom>
                            <a:noFill/>
                            <a:ln w="9525">
                              <a:solidFill>
                                <a:srgbClr val="000000"/>
                              </a:solidFill>
                              <a:round/>
                              <a:headEnd type="none" w="sm" len="sm"/>
                              <a:tailEnd type="none" w="sm" len="sm"/>
                            </a:ln>
                            <a:extLst>
                              <a:ext uri="{909E8E84-426E-40DD-AFC4-6F175D3DCCD1}">
                                <a14:hiddenFill xmlns:a14="http://schemas.microsoft.com/office/drawing/2010/main">
                                  <a:noFill/>
                                </a14:hiddenFill>
                              </a:ext>
                            </a:extLst>
                          </wps:spPr>
                          <wps:bodyPr/>
                        </wps:wsp>
                        <wps:wsp>
                          <wps:cNvPr id="151" name="Line 1908"/>
                          <wps:cNvCnPr>
                            <a:cxnSpLocks noChangeAspect="1" noChangeShapeType="1"/>
                          </wps:cNvCnPr>
                          <wps:spPr bwMode="auto">
                            <a:xfrm flipH="1">
                              <a:off x="2475" y="-954"/>
                              <a:ext cx="46" cy="44"/>
                            </a:xfrm>
                            <a:prstGeom prst="line">
                              <a:avLst/>
                            </a:prstGeom>
                            <a:noFill/>
                            <a:ln w="9525">
                              <a:solidFill>
                                <a:srgbClr val="000000"/>
                              </a:solidFill>
                              <a:round/>
                              <a:headEnd type="none" w="sm" len="sm"/>
                              <a:tailEnd type="none" w="sm" len="sm"/>
                            </a:ln>
                            <a:extLst>
                              <a:ext uri="{909E8E84-426E-40DD-AFC4-6F175D3DCCD1}">
                                <a14:hiddenFill xmlns:a14="http://schemas.microsoft.com/office/drawing/2010/main">
                                  <a:noFill/>
                                </a14:hiddenFill>
                              </a:ext>
                            </a:extLst>
                          </wps:spPr>
                          <wps:bodyPr/>
                        </wps:wsp>
                      </wpg:grpSp>
                      <wps:wsp>
                        <wps:cNvPr id="152" name="Line 1909"/>
                        <wps:cNvCnPr>
                          <a:cxnSpLocks noChangeAspect="1" noChangeShapeType="1"/>
                        </wps:cNvCnPr>
                        <wps:spPr bwMode="auto">
                          <a:xfrm rot="-5400000" flipH="1" flipV="1">
                            <a:off x="1929" y="8114"/>
                            <a:ext cx="1" cy="145"/>
                          </a:xfrm>
                          <a:prstGeom prst="line">
                            <a:avLst/>
                          </a:prstGeom>
                          <a:noFill/>
                          <a:ln w="19050">
                            <a:solidFill>
                              <a:srgbClr val="000000"/>
                            </a:solidFill>
                            <a:round/>
                            <a:headEnd type="none" w="sm" len="sm"/>
                            <a:tailEnd type="none" w="sm" len="sm"/>
                          </a:ln>
                          <a:extLst>
                            <a:ext uri="{909E8E84-426E-40DD-AFC4-6F175D3DCCD1}">
                              <a14:hiddenFill xmlns:a14="http://schemas.microsoft.com/office/drawing/2010/main">
                                <a:noFill/>
                              </a14:hiddenFill>
                            </a:ext>
                          </a:extLst>
                        </wps:spPr>
                        <wps:bodyPr/>
                      </wps:wsp>
                      <wps:wsp>
                        <wps:cNvPr id="153" name="Oval 1910"/>
                        <wps:cNvSpPr>
                          <a:spLocks noChangeAspect="1" noChangeArrowheads="1"/>
                        </wps:cNvSpPr>
                        <wps:spPr bwMode="auto">
                          <a:xfrm rot="16200000" flipH="1">
                            <a:off x="1780" y="8130"/>
                            <a:ext cx="113" cy="113"/>
                          </a:xfrm>
                          <a:prstGeom prst="ellipse">
                            <a:avLst/>
                          </a:prstGeom>
                          <a:solidFill>
                            <a:srgbClr val="FFFFFF"/>
                          </a:solidFill>
                          <a:ln w="19050">
                            <a:solidFill>
                              <a:srgbClr val="000000"/>
                            </a:solidFill>
                            <a:round/>
                            <a:headEnd/>
                            <a:tailEnd/>
                          </a:ln>
                        </wps:spPr>
                        <wps:bodyPr rot="0" vert="horz" wrap="square" lIns="91440" tIns="45720" rIns="91440" bIns="45720" anchor="t" anchorCtr="0" upright="1">
                          <a:noAutofit/>
                        </wps:bodyPr>
                      </wps:wsp>
                      <wps:wsp>
                        <wps:cNvPr id="154" name="Oval 1911"/>
                        <wps:cNvSpPr>
                          <a:spLocks noChangeAspect="1" noChangeArrowheads="1"/>
                        </wps:cNvSpPr>
                        <wps:spPr bwMode="auto">
                          <a:xfrm rot="16200000" flipH="1">
                            <a:off x="1985" y="8130"/>
                            <a:ext cx="113" cy="113"/>
                          </a:xfrm>
                          <a:prstGeom prst="ellipse">
                            <a:avLst/>
                          </a:prstGeom>
                          <a:solidFill>
                            <a:srgbClr val="FFFFFF"/>
                          </a:solidFill>
                          <a:ln w="19050">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9DBFB9A" id="Group 1901" o:spid="_x0000_s1026" style="position:absolute;left:0;text-align:left;margin-left:360.65pt;margin-top:6.65pt;width:20.2pt;height:16.05pt;rotation:90;flip:x;z-index:251680768" coordorigin="1780,8026" coordsize="404,32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">
                <o:lock v:ext="edit" aspectratio="t"/>
                <v:group id="Group 1902" o:spid="_x0000_s1027" style="position:absolute;left:1955;top:8119;width:321;height:136;rotation:90;flip:x" coordorigin="2475,-970" coordsize="276,1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">
                  <o:lock v:ext="edit" aspectratio="t"/>
                  <v:line id="Line 1903" o:spid="_x0000_s1028" style="position:absolute;flip:y;visibility:visible;mso-wrap-style:square" from="2476,-970" to="2751,-9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" strokeweight="2pt">
                    <v:stroke startarrowwidth="narrow" startarrowlength="short" endarrowwidth="narrow" endarrowlength="short"/>
                    <o:lock v:ext="edit" aspectratio="t"/>
                  </v:line>
                  <v:line id="Line 1904" o:spid="_x0000_s1029" style="position:absolute;flip:x;visibility:visible;mso-wrap-style:square" from="2703,-887" to="2740,-8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">
                    <v:stroke startarrowwidth="narrow" startarrowlength="short" endarrowwidth="narrow" endarrowlength="short"/>
                    <o:lock v:ext="edit" aspectratio="t"/>
                  </v:line>
                  <v:line id="Line 1905" o:spid="_x0000_s1030" style="position:absolute;flip:x;visibility:visible;mso-wrap-style:square" from="2636,-954" to="2733,-8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">
                    <v:stroke startarrowwidth="narrow" startarrowlength="short" endarrowwidth="narrow" endarrowlength="short"/>
                    <o:lock v:ext="edit" aspectratio="t"/>
                  </v:line>
                  <v:line id="Line 1906" o:spid="_x0000_s1031" style="position:absolute;flip:x;visibility:visible;mso-wrap-style:square" from="2561,-956" to="2658,-8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">
                    <v:stroke startarrowwidth="narrow" startarrowlength="short" endarrowwidth="narrow" endarrowlength="short"/>
                    <o:lock v:ext="edit" aspectratio="t"/>
                  </v:line>
                  <v:line id="Line 1907" o:spid="_x0000_s1032" style="position:absolute;flip:x;visibility:visible;mso-wrap-style:square" from="2486,-954" to="2582,-8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">
                    <v:stroke startarrowwidth="narrow" startarrowlength="short" endarrowwidth="narrow" endarrowlength="short"/>
                    <o:lock v:ext="edit" aspectratio="t"/>
                  </v:line>
                  <v:line id="Line 1908" o:spid="_x0000_s1033" style="position:absolute;flip:x;visibility:visible;mso-wrap-style:square" from="2475,-954" to="2521,-9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">
                    <v:stroke startarrowwidth="narrow" startarrowlength="short" endarrowwidth="narrow" endarrowlength="short"/>
                    <o:lock v:ext="edit" aspectratio="t"/>
                  </v:line>
                </v:group>
                <v:line id="Line 1909" o:spid="_x0000_s1034" style="position:absolute;rotation:-90;flip:x y;visibility:visible;mso-wrap-style:square" from="1929,8114" to="1930,82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" strokeweight="1.5pt">
                  <v:stroke startarrowwidth="narrow" startarrowlength="short" endarrowwidth="narrow" endarrowlength="short"/>
                  <o:lock v:ext="edit" aspectratio="t"/>
                </v:line>
                <v:oval id="Oval 1910" o:spid="_x0000_s1035" style="position:absolute;left:1780;top:8130;width:113;height:113;rotation:90;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" strokeweight="1.5pt">
                  <o:lock v:ext="edit" aspectratio="t"/>
                </v:oval>
                <v:oval id="Oval 1911" o:spid="_x0000_s1036" style="position:absolute;left:1985;top:8130;width:113;height:113;rotation:90;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" strokeweight="1.5pt">
                  <o:lock v:ext="edit" aspectratio="t"/>
                </v:oval>
              </v:group>
            </w:pict>
          </mc:Fallback>
        </mc:AlternateContent>
      </w:r>
      <w:r w:rsidR="002E3ABF">
        <w:rPr>
          <w:noProof/>
          <w:szCs w:val="21"/>
        </w:rPr>
        <mc:AlternateContent>
          <mc:Choice Requires="wps">
            <w:drawing>
              <wp:anchor distT="0" distB="0" distL="114300" distR="114300" simplePos="0" relativeHeight="251679744" behindDoc="0" locked="0" layoutInCell="1" allowOverlap="1" wp14:anchorId="6F760803" wp14:editId="168063B8">
                <wp:simplePos x="0" y="0"/>
                <wp:positionH relativeFrom="column">
                  <wp:posOffset>4264660</wp:posOffset>
                </wp:positionH>
                <wp:positionV relativeFrom="paragraph">
                  <wp:posOffset>108585</wp:posOffset>
                </wp:positionV>
                <wp:extent cx="76200" cy="76200"/>
                <wp:effectExtent l="12700" t="13335" r="15875" b="15240"/>
                <wp:wrapNone/>
                <wp:docPr id="143" name="Oval 190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6200" cy="76200"/>
                        </a:xfrm>
                        <a:prstGeom prst="ellipse">
                          <a:avLst/>
                        </a:prstGeom>
                        <a:solidFill>
                          <a:srgbClr val="FFFFFF"/>
                        </a:solidFill>
                        <a:ln w="19050">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46469EE3" id="Oval 1900" o:spid="_x0000_s1026" style="position:absolute;left:0;text-align:left;margin-left:335.8pt;margin-top:8.55pt;width:6pt;height:6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" strokeweight="1.5pt"/>
            </w:pict>
          </mc:Fallback>
        </mc:AlternateContent>
      </w:r>
      <w:r w:rsidR="002E3ABF">
        <w:rPr>
          <w:noProof/>
          <w:szCs w:val="21"/>
        </w:rPr>
        <mc:AlternateContent>
          <mc:Choice Requires="wps">
            <w:drawing>
              <wp:anchor distT="0" distB="0" distL="114300" distR="114300" simplePos="0" relativeHeight="251678720" behindDoc="0" locked="0" layoutInCell="1" allowOverlap="1" wp14:anchorId="4FDB80EA" wp14:editId="41FE8E33">
                <wp:simplePos x="0" y="0"/>
                <wp:positionH relativeFrom="column">
                  <wp:posOffset>3845560</wp:posOffset>
                </wp:positionH>
                <wp:positionV relativeFrom="paragraph">
                  <wp:posOffset>64770</wp:posOffset>
                </wp:positionV>
                <wp:extent cx="76200" cy="76200"/>
                <wp:effectExtent l="12700" t="17145" r="15875" b="11430"/>
                <wp:wrapNone/>
                <wp:docPr id="142" name="Oval 189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6200" cy="76200"/>
                        </a:xfrm>
                        <a:prstGeom prst="ellipse">
                          <a:avLst/>
                        </a:prstGeom>
                        <a:solidFill>
                          <a:srgbClr val="FFFFFF"/>
                        </a:solidFill>
                        <a:ln w="19050">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2658CDC0" id="Oval 1898" o:spid="_x0000_s1026" style="position:absolute;left:0;text-align:left;margin-left:302.8pt;margin-top:5.1pt;width:6pt;height:6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" strokeweight="1.5pt"/>
            </w:pict>
          </mc:Fallback>
        </mc:AlternateContent>
      </w:r>
      <w:r w:rsidR="002E3ABF">
        <w:rPr>
          <w:noProof/>
          <w:szCs w:val="21"/>
        </w:rPr>
        <mc:AlternateContent>
          <mc:Choice Requires="wps">
            <w:drawing>
              <wp:anchor distT="0" distB="0" distL="114300" distR="114300" simplePos="0" relativeHeight="251677696" behindDoc="0" locked="0" layoutInCell="1" allowOverlap="1" wp14:anchorId="6AE34D39" wp14:editId="43C4C17C">
                <wp:simplePos x="0" y="0"/>
                <wp:positionH relativeFrom="column">
                  <wp:posOffset>3067050</wp:posOffset>
                </wp:positionH>
                <wp:positionV relativeFrom="paragraph">
                  <wp:posOffset>90805</wp:posOffset>
                </wp:positionV>
                <wp:extent cx="1612900" cy="8890"/>
                <wp:effectExtent l="15240" t="14605" r="10160" b="14605"/>
                <wp:wrapNone/>
                <wp:docPr id="141" name="Line 1897"/>
                <wp:cNvGraphicFramePr>
                  <a:graphicFrameLocks xmlns:a="http://schemas.openxmlformats.org/drawingml/2006/main" noChangeAspect="1"/>
                </wp:cNvGraphicFramePr>
                <a:graphic xmlns:a="http://schemas.openxmlformats.org/drawingml/2006/main">
                  <a:graphicData uri="http://schemas.microsoft.com/office/word/2010/wordprocessingShape">
                    <wps:wsp>
                      <wps:cNvCnPr>
                        <a:cxnSpLocks noChangeAspect="1" noChangeShapeType="1"/>
                      </wps:cNvCnPr>
                      <wps:spPr bwMode="auto">
                        <a:xfrm rot="10821486" flipH="1">
                          <a:off x="0" y="0"/>
                          <a:ext cx="1612900" cy="889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B5C2562" id="Line 1897" o:spid="_x0000_s1026" style="position:absolute;left:0;text-align:left;rotation:11773012fd;flip:x;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1.5pt,7.15pt" to="368.5pt,7.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" strokeweight="1.5pt">
                <o:lock v:ext="edit" aspectratio="t"/>
              </v:line>
            </w:pict>
          </mc:Fallback>
        </mc:AlternateContent>
      </w:r>
      <w:r w:rsidR="002E3ABF">
        <w:rPr>
          <w:noProof/>
          <w:szCs w:val="21"/>
        </w:rPr>
        <mc:AlternateContent>
          <mc:Choice Requires="wps">
            <w:drawing>
              <wp:anchor distT="0" distB="0" distL="114300" distR="114300" simplePos="0" relativeHeight="251675648" behindDoc="0" locked="0" layoutInCell="1" allowOverlap="1" wp14:anchorId="6645A146" wp14:editId="13054AF4">
                <wp:simplePos x="0" y="0"/>
                <wp:positionH relativeFrom="column">
                  <wp:posOffset>2865755</wp:posOffset>
                </wp:positionH>
                <wp:positionV relativeFrom="paragraph">
                  <wp:posOffset>236220</wp:posOffset>
                </wp:positionV>
                <wp:extent cx="313055" cy="1270"/>
                <wp:effectExtent l="8255" t="13335" r="9525" b="6985"/>
                <wp:wrapNone/>
                <wp:docPr id="140" name="Line 1894"/>
                <wp:cNvGraphicFramePr>
                  <a:graphicFrameLocks xmlns:a="http://schemas.openxmlformats.org/drawingml/2006/main" noChangeAspect="1"/>
                </wp:cNvGraphicFramePr>
                <a:graphic xmlns:a="http://schemas.openxmlformats.org/drawingml/2006/main">
                  <a:graphicData uri="http://schemas.microsoft.com/office/word/2010/wordprocessingShape">
                    <wps:wsp>
                      <wps:cNvCnPr>
                        <a:cxnSpLocks noChangeAspect="1" noChangeShapeType="1"/>
                      </wps:cNvCnPr>
                      <wps:spPr bwMode="auto">
                        <a:xfrm rot="-5400000">
                          <a:off x="0" y="0"/>
                          <a:ext cx="313055" cy="1270"/>
                        </a:xfrm>
                        <a:prstGeom prst="line">
                          <a:avLst/>
                        </a:prstGeom>
                        <a:noFill/>
                        <a:ln w="12700">
                          <a:solidFill>
                            <a:srgbClr val="0000FF"/>
                          </a:solidFill>
                          <a:round/>
                          <a:headEnd type="none" w="sm" len="sm"/>
                          <a:tailEnd type="none"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5CF7E1F" id="Line 1894" o:spid="_x0000_s1026" style="position:absolute;left:0;text-align:left;rotation:-90;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5.65pt,18.6pt" to="250.3pt,18.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" strokecolor="blue" strokeweight="1pt">
                <v:stroke startarrowwidth="narrow" startarrowlength="short" endarrowwidth="narrow" endarrowlength="short"/>
                <o:lock v:ext="edit" aspectratio="t"/>
              </v:line>
            </w:pict>
          </mc:Fallback>
        </mc:AlternateContent>
      </w:r>
      <w:r w:rsidR="002E3ABF">
        <w:rPr>
          <w:noProof/>
          <w:szCs w:val="21"/>
        </w:rPr>
        <mc:AlternateContent>
          <mc:Choice Requires="wpg">
            <w:drawing>
              <wp:anchor distT="0" distB="0" distL="114300" distR="114300" simplePos="0" relativeHeight="251674624" behindDoc="0" locked="0" layoutInCell="1" allowOverlap="1" wp14:anchorId="1BF47387" wp14:editId="01F6C90F">
                <wp:simplePos x="0" y="0"/>
                <wp:positionH relativeFrom="column">
                  <wp:posOffset>2903855</wp:posOffset>
                </wp:positionH>
                <wp:positionV relativeFrom="paragraph">
                  <wp:posOffset>87630</wp:posOffset>
                </wp:positionV>
                <wp:extent cx="256540" cy="203835"/>
                <wp:effectExtent l="20955" t="13970" r="13335" b="5715"/>
                <wp:wrapNone/>
                <wp:docPr id="129" name="Group 1869"/>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rot="16200000" flipH="1">
                          <a:off x="0" y="0"/>
                          <a:ext cx="256540" cy="203835"/>
                          <a:chOff x="1780" y="8026"/>
                          <a:chExt cx="404" cy="321"/>
                        </a:xfrm>
                      </wpg:grpSpPr>
                      <wpg:grpSp>
                        <wpg:cNvPr id="130" name="Group 1870"/>
                        <wpg:cNvGrpSpPr>
                          <a:grpSpLocks noChangeAspect="1"/>
                        </wpg:cNvGrpSpPr>
                        <wpg:grpSpPr bwMode="auto">
                          <a:xfrm rot="16200000" flipH="1">
                            <a:off x="1955" y="8119"/>
                            <a:ext cx="321" cy="136"/>
                            <a:chOff x="2475" y="-970"/>
                            <a:chExt cx="276" cy="118"/>
                          </a:xfrm>
                        </wpg:grpSpPr>
                        <wps:wsp>
                          <wps:cNvPr id="131" name="Line 1871"/>
                          <wps:cNvCnPr>
                            <a:cxnSpLocks noChangeAspect="1" noChangeShapeType="1"/>
                          </wps:cNvCnPr>
                          <wps:spPr bwMode="auto">
                            <a:xfrm flipV="1">
                              <a:off x="2476" y="-970"/>
                              <a:ext cx="275" cy="1"/>
                            </a:xfrm>
                            <a:prstGeom prst="line">
                              <a:avLst/>
                            </a:prstGeom>
                            <a:noFill/>
                            <a:ln w="25400">
                              <a:solidFill>
                                <a:srgbClr val="000000"/>
                              </a:solidFill>
                              <a:round/>
                              <a:headEnd type="none" w="sm" len="sm"/>
                              <a:tailEnd type="none" w="sm" len="sm"/>
                            </a:ln>
                            <a:extLst>
                              <a:ext uri="{909E8E84-426E-40DD-AFC4-6F175D3DCCD1}">
                                <a14:hiddenFill xmlns:a14="http://schemas.microsoft.com/office/drawing/2010/main">
                                  <a:noFill/>
                                </a14:hiddenFill>
                              </a:ext>
                            </a:extLst>
                          </wps:spPr>
                          <wps:bodyPr/>
                        </wps:wsp>
                        <wps:wsp>
                          <wps:cNvPr id="132" name="Line 1872"/>
                          <wps:cNvCnPr>
                            <a:cxnSpLocks noChangeAspect="1" noChangeShapeType="1"/>
                          </wps:cNvCnPr>
                          <wps:spPr bwMode="auto">
                            <a:xfrm flipH="1">
                              <a:off x="2703" y="-887"/>
                              <a:ext cx="37" cy="35"/>
                            </a:xfrm>
                            <a:prstGeom prst="line">
                              <a:avLst/>
                            </a:prstGeom>
                            <a:noFill/>
                            <a:ln w="9525">
                              <a:solidFill>
                                <a:srgbClr val="000000"/>
                              </a:solidFill>
                              <a:round/>
                              <a:headEnd type="none" w="sm" len="sm"/>
                              <a:tailEnd type="none" w="sm" len="sm"/>
                            </a:ln>
                            <a:extLst>
                              <a:ext uri="{909E8E84-426E-40DD-AFC4-6F175D3DCCD1}">
                                <a14:hiddenFill xmlns:a14="http://schemas.microsoft.com/office/drawing/2010/main">
                                  <a:noFill/>
                                </a14:hiddenFill>
                              </a:ext>
                            </a:extLst>
                          </wps:spPr>
                          <wps:bodyPr/>
                        </wps:wsp>
                        <wps:wsp>
                          <wps:cNvPr id="133" name="Line 1873"/>
                          <wps:cNvCnPr>
                            <a:cxnSpLocks noChangeAspect="1" noChangeShapeType="1"/>
                          </wps:cNvCnPr>
                          <wps:spPr bwMode="auto">
                            <a:xfrm flipH="1">
                              <a:off x="2636" y="-954"/>
                              <a:ext cx="97" cy="102"/>
                            </a:xfrm>
                            <a:prstGeom prst="line">
                              <a:avLst/>
                            </a:prstGeom>
                            <a:noFill/>
                            <a:ln w="9525">
                              <a:solidFill>
                                <a:srgbClr val="000000"/>
                              </a:solidFill>
                              <a:round/>
                              <a:headEnd type="none" w="sm" len="sm"/>
                              <a:tailEnd type="none" w="sm" len="sm"/>
                            </a:ln>
                            <a:extLst>
                              <a:ext uri="{909E8E84-426E-40DD-AFC4-6F175D3DCCD1}">
                                <a14:hiddenFill xmlns:a14="http://schemas.microsoft.com/office/drawing/2010/main">
                                  <a:noFill/>
                                </a14:hiddenFill>
                              </a:ext>
                            </a:extLst>
                          </wps:spPr>
                          <wps:bodyPr/>
                        </wps:wsp>
                        <wps:wsp>
                          <wps:cNvPr id="134" name="Line 1874"/>
                          <wps:cNvCnPr>
                            <a:cxnSpLocks noChangeAspect="1" noChangeShapeType="1"/>
                          </wps:cNvCnPr>
                          <wps:spPr bwMode="auto">
                            <a:xfrm flipH="1">
                              <a:off x="2561" y="-956"/>
                              <a:ext cx="97" cy="102"/>
                            </a:xfrm>
                            <a:prstGeom prst="line">
                              <a:avLst/>
                            </a:prstGeom>
                            <a:noFill/>
                            <a:ln w="9525">
                              <a:solidFill>
                                <a:srgbClr val="000000"/>
                              </a:solidFill>
                              <a:round/>
                              <a:headEnd type="none" w="sm" len="sm"/>
                              <a:tailEnd type="none" w="sm" len="sm"/>
                            </a:ln>
                            <a:extLst>
                              <a:ext uri="{909E8E84-426E-40DD-AFC4-6F175D3DCCD1}">
                                <a14:hiddenFill xmlns:a14="http://schemas.microsoft.com/office/drawing/2010/main">
                                  <a:noFill/>
                                </a14:hiddenFill>
                              </a:ext>
                            </a:extLst>
                          </wps:spPr>
                          <wps:bodyPr/>
                        </wps:wsp>
                        <wps:wsp>
                          <wps:cNvPr id="135" name="Line 1875"/>
                          <wps:cNvCnPr>
                            <a:cxnSpLocks noChangeAspect="1" noChangeShapeType="1"/>
                          </wps:cNvCnPr>
                          <wps:spPr bwMode="auto">
                            <a:xfrm flipH="1">
                              <a:off x="2486" y="-954"/>
                              <a:ext cx="96" cy="102"/>
                            </a:xfrm>
                            <a:prstGeom prst="line">
                              <a:avLst/>
                            </a:prstGeom>
                            <a:noFill/>
                            <a:ln w="9525">
                              <a:solidFill>
                                <a:srgbClr val="000000"/>
                              </a:solidFill>
                              <a:round/>
                              <a:headEnd type="none" w="sm" len="sm"/>
                              <a:tailEnd type="none" w="sm" len="sm"/>
                            </a:ln>
                            <a:extLst>
                              <a:ext uri="{909E8E84-426E-40DD-AFC4-6F175D3DCCD1}">
                                <a14:hiddenFill xmlns:a14="http://schemas.microsoft.com/office/drawing/2010/main">
                                  <a:noFill/>
                                </a14:hiddenFill>
                              </a:ext>
                            </a:extLst>
                          </wps:spPr>
                          <wps:bodyPr/>
                        </wps:wsp>
                        <wps:wsp>
                          <wps:cNvPr id="136" name="Line 1876"/>
                          <wps:cNvCnPr>
                            <a:cxnSpLocks noChangeAspect="1" noChangeShapeType="1"/>
                          </wps:cNvCnPr>
                          <wps:spPr bwMode="auto">
                            <a:xfrm flipH="1">
                              <a:off x="2475" y="-954"/>
                              <a:ext cx="46" cy="44"/>
                            </a:xfrm>
                            <a:prstGeom prst="line">
                              <a:avLst/>
                            </a:prstGeom>
                            <a:noFill/>
                            <a:ln w="9525">
                              <a:solidFill>
                                <a:srgbClr val="000000"/>
                              </a:solidFill>
                              <a:round/>
                              <a:headEnd type="none" w="sm" len="sm"/>
                              <a:tailEnd type="none" w="sm" len="sm"/>
                            </a:ln>
                            <a:extLst>
                              <a:ext uri="{909E8E84-426E-40DD-AFC4-6F175D3DCCD1}">
                                <a14:hiddenFill xmlns:a14="http://schemas.microsoft.com/office/drawing/2010/main">
                                  <a:noFill/>
                                </a14:hiddenFill>
                              </a:ext>
                            </a:extLst>
                          </wps:spPr>
                          <wps:bodyPr/>
                        </wps:wsp>
                      </wpg:grpSp>
                      <wps:wsp>
                        <wps:cNvPr id="137" name="Line 1877"/>
                        <wps:cNvCnPr>
                          <a:cxnSpLocks noChangeAspect="1" noChangeShapeType="1"/>
                        </wps:cNvCnPr>
                        <wps:spPr bwMode="auto">
                          <a:xfrm rot="-5400000" flipH="1" flipV="1">
                            <a:off x="1929" y="8114"/>
                            <a:ext cx="1" cy="145"/>
                          </a:xfrm>
                          <a:prstGeom prst="line">
                            <a:avLst/>
                          </a:prstGeom>
                          <a:noFill/>
                          <a:ln w="19050">
                            <a:solidFill>
                              <a:srgbClr val="000000"/>
                            </a:solidFill>
                            <a:round/>
                            <a:headEnd type="none" w="sm" len="sm"/>
                            <a:tailEnd type="none" w="sm" len="sm"/>
                          </a:ln>
                          <a:extLst>
                            <a:ext uri="{909E8E84-426E-40DD-AFC4-6F175D3DCCD1}">
                              <a14:hiddenFill xmlns:a14="http://schemas.microsoft.com/office/drawing/2010/main">
                                <a:noFill/>
                              </a14:hiddenFill>
                            </a:ext>
                          </a:extLst>
                        </wps:spPr>
                        <wps:bodyPr/>
                      </wps:wsp>
                      <wps:wsp>
                        <wps:cNvPr id="138" name="Oval 1878"/>
                        <wps:cNvSpPr>
                          <a:spLocks noChangeAspect="1" noChangeArrowheads="1"/>
                        </wps:cNvSpPr>
                        <wps:spPr bwMode="auto">
                          <a:xfrm rot="16200000" flipH="1">
                            <a:off x="1780" y="8130"/>
                            <a:ext cx="113" cy="113"/>
                          </a:xfrm>
                          <a:prstGeom prst="ellipse">
                            <a:avLst/>
                          </a:prstGeom>
                          <a:solidFill>
                            <a:srgbClr val="FFFFFF"/>
                          </a:solidFill>
                          <a:ln w="19050">
                            <a:solidFill>
                              <a:srgbClr val="000000"/>
                            </a:solidFill>
                            <a:round/>
                            <a:headEnd/>
                            <a:tailEnd/>
                          </a:ln>
                        </wps:spPr>
                        <wps:bodyPr rot="0" vert="horz" wrap="square" lIns="91440" tIns="45720" rIns="91440" bIns="45720" anchor="t" anchorCtr="0" upright="1">
                          <a:noAutofit/>
                        </wps:bodyPr>
                      </wps:wsp>
                      <wps:wsp>
                        <wps:cNvPr id="139" name="Oval 1879"/>
                        <wps:cNvSpPr>
                          <a:spLocks noChangeAspect="1" noChangeArrowheads="1"/>
                        </wps:cNvSpPr>
                        <wps:spPr bwMode="auto">
                          <a:xfrm rot="16200000" flipH="1">
                            <a:off x="1985" y="8130"/>
                            <a:ext cx="113" cy="113"/>
                          </a:xfrm>
                          <a:prstGeom prst="ellipse">
                            <a:avLst/>
                          </a:prstGeom>
                          <a:solidFill>
                            <a:srgbClr val="FFFFFF"/>
                          </a:solidFill>
                          <a:ln w="19050">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3F93F07" id="Group 1869" o:spid="_x0000_s1026" style="position:absolute;left:0;text-align:left;margin-left:228.65pt;margin-top:6.9pt;width:20.2pt;height:16.05pt;rotation:90;flip:x;z-index:251674624" coordorigin="1780,8026" coordsize="404,32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">
                <o:lock v:ext="edit" aspectratio="t"/>
                <v:group id="Group 1870" o:spid="_x0000_s1027" style="position:absolute;left:1955;top:8119;width:321;height:136;rotation:90;flip:x" coordorigin="2475,-970" coordsize="276,1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">
                  <o:lock v:ext="edit" aspectratio="t"/>
                  <v:line id="Line 1871" o:spid="_x0000_s1028" style="position:absolute;flip:y;visibility:visible;mso-wrap-style:square" from="2476,-970" to="2751,-9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" strokeweight="2pt">
                    <v:stroke startarrowwidth="narrow" startarrowlength="short" endarrowwidth="narrow" endarrowlength="short"/>
                    <o:lock v:ext="edit" aspectratio="t"/>
                  </v:line>
                  <v:line id="Line 1872" o:spid="_x0000_s1029" style="position:absolute;flip:x;visibility:visible;mso-wrap-style:square" from="2703,-887" to="2740,-8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">
                    <v:stroke startarrowwidth="narrow" startarrowlength="short" endarrowwidth="narrow" endarrowlength="short"/>
                    <o:lock v:ext="edit" aspectratio="t"/>
                  </v:line>
                  <v:line id="Line 1873" o:spid="_x0000_s1030" style="position:absolute;flip:x;visibility:visible;mso-wrap-style:square" from="2636,-954" to="2733,-8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">
                    <v:stroke startarrowwidth="narrow" startarrowlength="short" endarrowwidth="narrow" endarrowlength="short"/>
                    <o:lock v:ext="edit" aspectratio="t"/>
                  </v:line>
                  <v:line id="Line 1874" o:spid="_x0000_s1031" style="position:absolute;flip:x;visibility:visible;mso-wrap-style:square" from="2561,-956" to="2658,-8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">
                    <v:stroke startarrowwidth="narrow" startarrowlength="short" endarrowwidth="narrow" endarrowlength="short"/>
                    <o:lock v:ext="edit" aspectratio="t"/>
                  </v:line>
                  <v:line id="Line 1875" o:spid="_x0000_s1032" style="position:absolute;flip:x;visibility:visible;mso-wrap-style:square" from="2486,-954" to="2582,-8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">
                    <v:stroke startarrowwidth="narrow" startarrowlength="short" endarrowwidth="narrow" endarrowlength="short"/>
                    <o:lock v:ext="edit" aspectratio="t"/>
                  </v:line>
                  <v:line id="Line 1876" o:spid="_x0000_s1033" style="position:absolute;flip:x;visibility:visible;mso-wrap-style:square" from="2475,-954" to="2521,-9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">
                    <v:stroke startarrowwidth="narrow" startarrowlength="short" endarrowwidth="narrow" endarrowlength="short"/>
                    <o:lock v:ext="edit" aspectratio="t"/>
                  </v:line>
                </v:group>
                <v:line id="Line 1877" o:spid="_x0000_s1034" style="position:absolute;rotation:-90;flip:x y;visibility:visible;mso-wrap-style:square" from="1929,8114" to="1930,82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" strokeweight="1.5pt">
                  <v:stroke startarrowwidth="narrow" startarrowlength="short" endarrowwidth="narrow" endarrowlength="short"/>
                  <o:lock v:ext="edit" aspectratio="t"/>
                </v:line>
                <v:oval id="Oval 1878" o:spid="_x0000_s1035" style="position:absolute;left:1780;top:8130;width:113;height:113;rotation:90;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" strokeweight="1.5pt">
                  <o:lock v:ext="edit" aspectratio="t"/>
                </v:oval>
                <v:oval id="Oval 1879" o:spid="_x0000_s1036" style="position:absolute;left:1985;top:8130;width:113;height:113;rotation:90;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" strokeweight="1.5pt">
                  <o:lock v:ext="edit" aspectratio="t"/>
                </v:oval>
              </v:group>
            </w:pict>
          </mc:Fallback>
        </mc:AlternateContent>
      </w:r>
      <w:r w:rsidR="002E3ABF">
        <w:rPr>
          <w:noProof/>
          <w:szCs w:val="21"/>
        </w:rPr>
        <mc:AlternateContent>
          <mc:Choice Requires="wps">
            <w:drawing>
              <wp:anchor distT="0" distB="0" distL="114300" distR="114300" simplePos="0" relativeHeight="251673600" behindDoc="0" locked="0" layoutInCell="1" allowOverlap="1" wp14:anchorId="6ACAAE83" wp14:editId="6A44AEAF">
                <wp:simplePos x="0" y="0"/>
                <wp:positionH relativeFrom="column">
                  <wp:posOffset>3401060</wp:posOffset>
                </wp:positionH>
                <wp:positionV relativeFrom="paragraph">
                  <wp:posOffset>102870</wp:posOffset>
                </wp:positionV>
                <wp:extent cx="76200" cy="76200"/>
                <wp:effectExtent l="15875" t="17145" r="12700" b="11430"/>
                <wp:wrapNone/>
                <wp:docPr id="128" name="Oval 186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6200" cy="76200"/>
                        </a:xfrm>
                        <a:prstGeom prst="ellipse">
                          <a:avLst/>
                        </a:prstGeom>
                        <a:solidFill>
                          <a:srgbClr val="FFFFFF"/>
                        </a:solidFill>
                        <a:ln w="19050">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6C2B1E9B" id="Oval 1868" o:spid="_x0000_s1026" style="position:absolute;left:0;text-align:left;margin-left:267.8pt;margin-top:8.1pt;width:6pt;height:6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" strokeweight="1.5pt"/>
            </w:pict>
          </mc:Fallback>
        </mc:AlternateContent>
      </w:r>
      <w:r w:rsidR="002E3ABF">
        <w:rPr>
          <w:noProof/>
          <w:szCs w:val="21"/>
        </w:rPr>
        <mc:AlternateContent>
          <mc:Choice Requires="wps">
            <w:drawing>
              <wp:anchor distT="0" distB="0" distL="114300" distR="114300" simplePos="0" relativeHeight="251632640" behindDoc="0" locked="0" layoutInCell="1" allowOverlap="1" wp14:anchorId="243AC7C7" wp14:editId="2601F30C">
                <wp:simplePos x="0" y="0"/>
                <wp:positionH relativeFrom="column">
                  <wp:posOffset>1118235</wp:posOffset>
                </wp:positionH>
                <wp:positionV relativeFrom="paragraph">
                  <wp:posOffset>45720</wp:posOffset>
                </wp:positionV>
                <wp:extent cx="76200" cy="76200"/>
                <wp:effectExtent l="9525" t="17145" r="9525" b="11430"/>
                <wp:wrapNone/>
                <wp:docPr id="127" name="Oval 165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6200" cy="76200"/>
                        </a:xfrm>
                        <a:prstGeom prst="ellipse">
                          <a:avLst/>
                        </a:prstGeom>
                        <a:solidFill>
                          <a:srgbClr val="FFFFFF"/>
                        </a:solidFill>
                        <a:ln w="19050">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72D833E0" id="Oval 1650" o:spid="_x0000_s1026" style="position:absolute;left:0;text-align:left;margin-left:88.05pt;margin-top:3.6pt;width:6pt;height:6pt;z-index:251632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" strokeweight="1.5pt"/>
            </w:pict>
          </mc:Fallback>
        </mc:AlternateContent>
      </w:r>
      <w:r w:rsidR="002E3ABF">
        <w:rPr>
          <w:noProof/>
          <w:szCs w:val="21"/>
        </w:rPr>
        <mc:AlternateContent>
          <mc:Choice Requires="wps">
            <w:drawing>
              <wp:anchor distT="0" distB="0" distL="114300" distR="114300" simplePos="0" relativeHeight="251606016" behindDoc="0" locked="0" layoutInCell="1" allowOverlap="1" wp14:anchorId="7E0EE9DE" wp14:editId="2DBCCA8A">
                <wp:simplePos x="0" y="0"/>
                <wp:positionH relativeFrom="column">
                  <wp:posOffset>1157605</wp:posOffset>
                </wp:positionH>
                <wp:positionV relativeFrom="paragraph">
                  <wp:posOffset>140970</wp:posOffset>
                </wp:positionV>
                <wp:extent cx="412750" cy="484505"/>
                <wp:effectExtent l="10795" t="17145" r="14605" b="12700"/>
                <wp:wrapNone/>
                <wp:docPr id="126" name="AutoShape 164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12750" cy="484505"/>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F3C15EF" id="AutoShape 1647" o:spid="_x0000_s1026" type="#_x0000_t32" style="position:absolute;left:0;text-align:left;margin-left:91.15pt;margin-top:11.1pt;width:32.5pt;height:38.15pt;flip:x;z-index:251606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" strokeweight="1.5pt"/>
            </w:pict>
          </mc:Fallback>
        </mc:AlternateContent>
      </w:r>
      <w:r w:rsidR="002E3ABF">
        <w:rPr>
          <w:noProof/>
          <w:szCs w:val="21"/>
        </w:rPr>
        <mc:AlternateContent>
          <mc:Choice Requires="wps">
            <w:drawing>
              <wp:anchor distT="0" distB="0" distL="114300" distR="114300" simplePos="0" relativeHeight="251637760" behindDoc="0" locked="0" layoutInCell="1" allowOverlap="1" wp14:anchorId="1D2EDBEB" wp14:editId="2130D433">
                <wp:simplePos x="0" y="0"/>
                <wp:positionH relativeFrom="column">
                  <wp:posOffset>737235</wp:posOffset>
                </wp:positionH>
                <wp:positionV relativeFrom="paragraph">
                  <wp:posOffset>147320</wp:posOffset>
                </wp:positionV>
                <wp:extent cx="412750" cy="484505"/>
                <wp:effectExtent l="9525" t="13970" r="15875" b="15875"/>
                <wp:wrapNone/>
                <wp:docPr id="125" name="AutoShape 17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12750" cy="484505"/>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2587968" id="AutoShape 1714" o:spid="_x0000_s1026" type="#_x0000_t32" style="position:absolute;left:0;text-align:left;margin-left:58.05pt;margin-top:11.6pt;width:32.5pt;height:38.15pt;z-index:251637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" strokeweight="1.5pt"/>
            </w:pict>
          </mc:Fallback>
        </mc:AlternateContent>
      </w:r>
      <w:r w:rsidR="002E3ABF">
        <w:rPr>
          <w:noProof/>
          <w:szCs w:val="21"/>
        </w:rPr>
        <mc:AlternateContent>
          <mc:Choice Requires="wpg">
            <w:drawing>
              <wp:anchor distT="0" distB="0" distL="114300" distR="114300" simplePos="0" relativeHeight="251614208" behindDoc="0" locked="0" layoutInCell="1" allowOverlap="1" wp14:anchorId="0E09A678" wp14:editId="3E775ABC">
                <wp:simplePos x="0" y="0"/>
                <wp:positionH relativeFrom="column">
                  <wp:posOffset>176530</wp:posOffset>
                </wp:positionH>
                <wp:positionV relativeFrom="paragraph">
                  <wp:posOffset>55880</wp:posOffset>
                </wp:positionV>
                <wp:extent cx="256540" cy="203835"/>
                <wp:effectExtent l="17780" t="10795" r="16510" b="8890"/>
                <wp:wrapNone/>
                <wp:docPr id="114" name="Group 1668"/>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rot="16200000" flipH="1">
                          <a:off x="0" y="0"/>
                          <a:ext cx="256540" cy="203835"/>
                          <a:chOff x="1780" y="8026"/>
                          <a:chExt cx="404" cy="321"/>
                        </a:xfrm>
                      </wpg:grpSpPr>
                      <wpg:grpSp>
                        <wpg:cNvPr id="115" name="Group 1669"/>
                        <wpg:cNvGrpSpPr>
                          <a:grpSpLocks noChangeAspect="1"/>
                        </wpg:cNvGrpSpPr>
                        <wpg:grpSpPr bwMode="auto">
                          <a:xfrm rot="16200000" flipH="1">
                            <a:off x="1955" y="8119"/>
                            <a:ext cx="321" cy="136"/>
                            <a:chOff x="2475" y="-970"/>
                            <a:chExt cx="276" cy="118"/>
                          </a:xfrm>
                        </wpg:grpSpPr>
                        <wps:wsp>
                          <wps:cNvPr id="116" name="Line 1670"/>
                          <wps:cNvCnPr>
                            <a:cxnSpLocks noChangeAspect="1" noChangeShapeType="1"/>
                          </wps:cNvCnPr>
                          <wps:spPr bwMode="auto">
                            <a:xfrm flipV="1">
                              <a:off x="2476" y="-970"/>
                              <a:ext cx="275" cy="1"/>
                            </a:xfrm>
                            <a:prstGeom prst="line">
                              <a:avLst/>
                            </a:prstGeom>
                            <a:noFill/>
                            <a:ln w="25400">
                              <a:solidFill>
                                <a:srgbClr val="000000"/>
                              </a:solidFill>
                              <a:round/>
                              <a:headEnd type="none" w="sm" len="sm"/>
                              <a:tailEnd type="none" w="sm" len="sm"/>
                            </a:ln>
                            <a:extLst>
                              <a:ext uri="{909E8E84-426E-40DD-AFC4-6F175D3DCCD1}">
                                <a14:hiddenFill xmlns:a14="http://schemas.microsoft.com/office/drawing/2010/main">
                                  <a:noFill/>
                                </a14:hiddenFill>
                              </a:ext>
                            </a:extLst>
                          </wps:spPr>
                          <wps:bodyPr/>
                        </wps:wsp>
                        <wps:wsp>
                          <wps:cNvPr id="117" name="Line 1671"/>
                          <wps:cNvCnPr>
                            <a:cxnSpLocks noChangeAspect="1" noChangeShapeType="1"/>
                          </wps:cNvCnPr>
                          <wps:spPr bwMode="auto">
                            <a:xfrm flipH="1">
                              <a:off x="2703" y="-887"/>
                              <a:ext cx="37" cy="35"/>
                            </a:xfrm>
                            <a:prstGeom prst="line">
                              <a:avLst/>
                            </a:prstGeom>
                            <a:noFill/>
                            <a:ln w="9525">
                              <a:solidFill>
                                <a:srgbClr val="000000"/>
                              </a:solidFill>
                              <a:round/>
                              <a:headEnd type="none" w="sm" len="sm"/>
                              <a:tailEnd type="none" w="sm" len="sm"/>
                            </a:ln>
                            <a:extLst>
                              <a:ext uri="{909E8E84-426E-40DD-AFC4-6F175D3DCCD1}">
                                <a14:hiddenFill xmlns:a14="http://schemas.microsoft.com/office/drawing/2010/main">
                                  <a:noFill/>
                                </a14:hiddenFill>
                              </a:ext>
                            </a:extLst>
                          </wps:spPr>
                          <wps:bodyPr/>
                        </wps:wsp>
                        <wps:wsp>
                          <wps:cNvPr id="118" name="Line 1672"/>
                          <wps:cNvCnPr>
                            <a:cxnSpLocks noChangeAspect="1" noChangeShapeType="1"/>
                          </wps:cNvCnPr>
                          <wps:spPr bwMode="auto">
                            <a:xfrm flipH="1">
                              <a:off x="2636" y="-954"/>
                              <a:ext cx="97" cy="102"/>
                            </a:xfrm>
                            <a:prstGeom prst="line">
                              <a:avLst/>
                            </a:prstGeom>
                            <a:noFill/>
                            <a:ln w="9525">
                              <a:solidFill>
                                <a:srgbClr val="000000"/>
                              </a:solidFill>
                              <a:round/>
                              <a:headEnd type="none" w="sm" len="sm"/>
                              <a:tailEnd type="none" w="sm" len="sm"/>
                            </a:ln>
                            <a:extLst>
                              <a:ext uri="{909E8E84-426E-40DD-AFC4-6F175D3DCCD1}">
                                <a14:hiddenFill xmlns:a14="http://schemas.microsoft.com/office/drawing/2010/main">
                                  <a:noFill/>
                                </a14:hiddenFill>
                              </a:ext>
                            </a:extLst>
                          </wps:spPr>
                          <wps:bodyPr/>
                        </wps:wsp>
                        <wps:wsp>
                          <wps:cNvPr id="119" name="Line 1673"/>
                          <wps:cNvCnPr>
                            <a:cxnSpLocks noChangeAspect="1" noChangeShapeType="1"/>
                          </wps:cNvCnPr>
                          <wps:spPr bwMode="auto">
                            <a:xfrm flipH="1">
                              <a:off x="2561" y="-956"/>
                              <a:ext cx="97" cy="102"/>
                            </a:xfrm>
                            <a:prstGeom prst="line">
                              <a:avLst/>
                            </a:prstGeom>
                            <a:noFill/>
                            <a:ln w="9525">
                              <a:solidFill>
                                <a:srgbClr val="000000"/>
                              </a:solidFill>
                              <a:round/>
                              <a:headEnd type="none" w="sm" len="sm"/>
                              <a:tailEnd type="none" w="sm" len="sm"/>
                            </a:ln>
                            <a:extLst>
                              <a:ext uri="{909E8E84-426E-40DD-AFC4-6F175D3DCCD1}">
                                <a14:hiddenFill xmlns:a14="http://schemas.microsoft.com/office/drawing/2010/main">
                                  <a:noFill/>
                                </a14:hiddenFill>
                              </a:ext>
                            </a:extLst>
                          </wps:spPr>
                          <wps:bodyPr/>
                        </wps:wsp>
                        <wps:wsp>
                          <wps:cNvPr id="120" name="Line 1674"/>
                          <wps:cNvCnPr>
                            <a:cxnSpLocks noChangeAspect="1" noChangeShapeType="1"/>
                          </wps:cNvCnPr>
                          <wps:spPr bwMode="auto">
                            <a:xfrm flipH="1">
                              <a:off x="2486" y="-954"/>
                              <a:ext cx="96" cy="102"/>
                            </a:xfrm>
                            <a:prstGeom prst="line">
                              <a:avLst/>
                            </a:prstGeom>
                            <a:noFill/>
                            <a:ln w="9525">
                              <a:solidFill>
                                <a:srgbClr val="000000"/>
                              </a:solidFill>
                              <a:round/>
                              <a:headEnd type="none" w="sm" len="sm"/>
                              <a:tailEnd type="none" w="sm" len="sm"/>
                            </a:ln>
                            <a:extLst>
                              <a:ext uri="{909E8E84-426E-40DD-AFC4-6F175D3DCCD1}">
                                <a14:hiddenFill xmlns:a14="http://schemas.microsoft.com/office/drawing/2010/main">
                                  <a:noFill/>
                                </a14:hiddenFill>
                              </a:ext>
                            </a:extLst>
                          </wps:spPr>
                          <wps:bodyPr/>
                        </wps:wsp>
                        <wps:wsp>
                          <wps:cNvPr id="121" name="Line 1675"/>
                          <wps:cNvCnPr>
                            <a:cxnSpLocks noChangeAspect="1" noChangeShapeType="1"/>
                          </wps:cNvCnPr>
                          <wps:spPr bwMode="auto">
                            <a:xfrm flipH="1">
                              <a:off x="2475" y="-954"/>
                              <a:ext cx="46" cy="44"/>
                            </a:xfrm>
                            <a:prstGeom prst="line">
                              <a:avLst/>
                            </a:prstGeom>
                            <a:noFill/>
                            <a:ln w="9525">
                              <a:solidFill>
                                <a:srgbClr val="000000"/>
                              </a:solidFill>
                              <a:round/>
                              <a:headEnd type="none" w="sm" len="sm"/>
                              <a:tailEnd type="none" w="sm" len="sm"/>
                            </a:ln>
                            <a:extLst>
                              <a:ext uri="{909E8E84-426E-40DD-AFC4-6F175D3DCCD1}">
                                <a14:hiddenFill xmlns:a14="http://schemas.microsoft.com/office/drawing/2010/main">
                                  <a:noFill/>
                                </a14:hiddenFill>
                              </a:ext>
                            </a:extLst>
                          </wps:spPr>
                          <wps:bodyPr/>
                        </wps:wsp>
                      </wpg:grpSp>
                      <wps:wsp>
                        <wps:cNvPr id="122" name="Line 1676"/>
                        <wps:cNvCnPr>
                          <a:cxnSpLocks noChangeAspect="1" noChangeShapeType="1"/>
                        </wps:cNvCnPr>
                        <wps:spPr bwMode="auto">
                          <a:xfrm rot="-5400000" flipH="1" flipV="1">
                            <a:off x="1929" y="8114"/>
                            <a:ext cx="1" cy="145"/>
                          </a:xfrm>
                          <a:prstGeom prst="line">
                            <a:avLst/>
                          </a:prstGeom>
                          <a:noFill/>
                          <a:ln w="19050">
                            <a:solidFill>
                              <a:srgbClr val="000000"/>
                            </a:solidFill>
                            <a:round/>
                            <a:headEnd type="none" w="sm" len="sm"/>
                            <a:tailEnd type="none" w="sm" len="sm"/>
                          </a:ln>
                          <a:extLst>
                            <a:ext uri="{909E8E84-426E-40DD-AFC4-6F175D3DCCD1}">
                              <a14:hiddenFill xmlns:a14="http://schemas.microsoft.com/office/drawing/2010/main">
                                <a:noFill/>
                              </a14:hiddenFill>
                            </a:ext>
                          </a:extLst>
                        </wps:spPr>
                        <wps:bodyPr/>
                      </wps:wsp>
                      <wps:wsp>
                        <wps:cNvPr id="123" name="Oval 1677"/>
                        <wps:cNvSpPr>
                          <a:spLocks noChangeAspect="1" noChangeArrowheads="1"/>
                        </wps:cNvSpPr>
                        <wps:spPr bwMode="auto">
                          <a:xfrm rot="16200000" flipH="1">
                            <a:off x="1780" y="8130"/>
                            <a:ext cx="113" cy="113"/>
                          </a:xfrm>
                          <a:prstGeom prst="ellipse">
                            <a:avLst/>
                          </a:prstGeom>
                          <a:solidFill>
                            <a:srgbClr val="FFFFFF"/>
                          </a:solidFill>
                          <a:ln w="19050">
                            <a:solidFill>
                              <a:srgbClr val="000000"/>
                            </a:solidFill>
                            <a:round/>
                            <a:headEnd/>
                            <a:tailEnd/>
                          </a:ln>
                        </wps:spPr>
                        <wps:bodyPr rot="0" vert="horz" wrap="square" lIns="91440" tIns="45720" rIns="91440" bIns="45720" anchor="t" anchorCtr="0" upright="1">
                          <a:noAutofit/>
                        </wps:bodyPr>
                      </wps:wsp>
                      <wps:wsp>
                        <wps:cNvPr id="124" name="Oval 1678"/>
                        <wps:cNvSpPr>
                          <a:spLocks noChangeAspect="1" noChangeArrowheads="1"/>
                        </wps:cNvSpPr>
                        <wps:spPr bwMode="auto">
                          <a:xfrm rot="16200000" flipH="1">
                            <a:off x="1985" y="8130"/>
                            <a:ext cx="113" cy="113"/>
                          </a:xfrm>
                          <a:prstGeom prst="ellipse">
                            <a:avLst/>
                          </a:prstGeom>
                          <a:solidFill>
                            <a:srgbClr val="FFFFFF"/>
                          </a:solidFill>
                          <a:ln w="19050">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19E506E" id="Group 1668" o:spid="_x0000_s1026" style="position:absolute;left:0;text-align:left;margin-left:13.9pt;margin-top:4.4pt;width:20.2pt;height:16.05pt;rotation:90;flip:x;z-index:251614208" coordorigin="1780,8026" coordsize="404,32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">
                <o:lock v:ext="edit" aspectratio="t"/>
                <v:group id="Group 1669" o:spid="_x0000_s1027" style="position:absolute;left:1955;top:8119;width:321;height:136;rotation:90;flip:x" coordorigin="2475,-970" coordsize="276,1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">
                  <o:lock v:ext="edit" aspectratio="t"/>
                  <v:line id="Line 1670" o:spid="_x0000_s1028" style="position:absolute;flip:y;visibility:visible;mso-wrap-style:square" from="2476,-970" to="2751,-9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" strokeweight="2pt">
                    <v:stroke startarrowwidth="narrow" startarrowlength="short" endarrowwidth="narrow" endarrowlength="short"/>
                    <o:lock v:ext="edit" aspectratio="t"/>
                  </v:line>
                  <v:line id="Line 1671" o:spid="_x0000_s1029" style="position:absolute;flip:x;visibility:visible;mso-wrap-style:square" from="2703,-887" to="2740,-8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">
                    <v:stroke startarrowwidth="narrow" startarrowlength="short" endarrowwidth="narrow" endarrowlength="short"/>
                    <o:lock v:ext="edit" aspectratio="t"/>
                  </v:line>
                  <v:line id="Line 1672" o:spid="_x0000_s1030" style="position:absolute;flip:x;visibility:visible;mso-wrap-style:square" from="2636,-954" to="2733,-8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">
                    <v:stroke startarrowwidth="narrow" startarrowlength="short" endarrowwidth="narrow" endarrowlength="short"/>
                    <o:lock v:ext="edit" aspectratio="t"/>
                  </v:line>
                  <v:line id="Line 1673" o:spid="_x0000_s1031" style="position:absolute;flip:x;visibility:visible;mso-wrap-style:square" from="2561,-956" to="2658,-8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">
                    <v:stroke startarrowwidth="narrow" startarrowlength="short" endarrowwidth="narrow" endarrowlength="short"/>
                    <o:lock v:ext="edit" aspectratio="t"/>
                  </v:line>
                  <v:line id="Line 1674" o:spid="_x0000_s1032" style="position:absolute;flip:x;visibility:visible;mso-wrap-style:square" from="2486,-954" to="2582,-8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">
                    <v:stroke startarrowwidth="narrow" startarrowlength="short" endarrowwidth="narrow" endarrowlength="short"/>
                    <o:lock v:ext="edit" aspectratio="t"/>
                  </v:line>
                  <v:line id="Line 1675" o:spid="_x0000_s1033" style="position:absolute;flip:x;visibility:visible;mso-wrap-style:square" from="2475,-954" to="2521,-9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">
                    <v:stroke startarrowwidth="narrow" startarrowlength="short" endarrowwidth="narrow" endarrowlength="short"/>
                    <o:lock v:ext="edit" aspectratio="t"/>
                  </v:line>
                </v:group>
                <v:line id="Line 1676" o:spid="_x0000_s1034" style="position:absolute;rotation:-90;flip:x y;visibility:visible;mso-wrap-style:square" from="1929,8114" to="1930,82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" strokeweight="1.5pt">
                  <v:stroke startarrowwidth="narrow" startarrowlength="short" endarrowwidth="narrow" endarrowlength="short"/>
                  <o:lock v:ext="edit" aspectratio="t"/>
                </v:line>
                <v:oval id="Oval 1677" o:spid="_x0000_s1035" style="position:absolute;left:1780;top:8130;width:113;height:113;rotation:90;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" strokeweight="1.5pt">
                  <o:lock v:ext="edit" aspectratio="t"/>
                </v:oval>
                <v:oval id="Oval 1678" o:spid="_x0000_s1036" style="position:absolute;left:1985;top:8130;width:113;height:113;rotation:90;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" strokeweight="1.5pt">
                  <o:lock v:ext="edit" aspectratio="t"/>
                </v:oval>
              </v:group>
            </w:pict>
          </mc:Fallback>
        </mc:AlternateContent>
      </w:r>
      <w:r w:rsidR="002E3ABF">
        <w:rPr>
          <w:noProof/>
          <w:szCs w:val="21"/>
        </w:rPr>
        <mc:AlternateContent>
          <mc:Choice Requires="wpg">
            <w:drawing>
              <wp:anchor distT="0" distB="0" distL="114300" distR="114300" simplePos="0" relativeHeight="251613184" behindDoc="0" locked="0" layoutInCell="1" allowOverlap="1" wp14:anchorId="23440E9B" wp14:editId="1194CEB9">
                <wp:simplePos x="0" y="0"/>
                <wp:positionH relativeFrom="column">
                  <wp:posOffset>1852930</wp:posOffset>
                </wp:positionH>
                <wp:positionV relativeFrom="paragraph">
                  <wp:posOffset>65405</wp:posOffset>
                </wp:positionV>
                <wp:extent cx="256540" cy="203835"/>
                <wp:effectExtent l="17780" t="10795" r="16510" b="8890"/>
                <wp:wrapNone/>
                <wp:docPr id="103" name="Group 1657"/>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rot="16200000" flipH="1">
                          <a:off x="0" y="0"/>
                          <a:ext cx="256540" cy="203835"/>
                          <a:chOff x="1780" y="8026"/>
                          <a:chExt cx="404" cy="321"/>
                        </a:xfrm>
                      </wpg:grpSpPr>
                      <wpg:grpSp>
                        <wpg:cNvPr id="104" name="Group 1658"/>
                        <wpg:cNvGrpSpPr>
                          <a:grpSpLocks noChangeAspect="1"/>
                        </wpg:cNvGrpSpPr>
                        <wpg:grpSpPr bwMode="auto">
                          <a:xfrm rot="16200000" flipH="1">
                            <a:off x="1955" y="8119"/>
                            <a:ext cx="321" cy="136"/>
                            <a:chOff x="2475" y="-970"/>
                            <a:chExt cx="276" cy="118"/>
                          </a:xfrm>
                        </wpg:grpSpPr>
                        <wps:wsp>
                          <wps:cNvPr id="105" name="Line 1659"/>
                          <wps:cNvCnPr>
                            <a:cxnSpLocks noChangeAspect="1" noChangeShapeType="1"/>
                          </wps:cNvCnPr>
                          <wps:spPr bwMode="auto">
                            <a:xfrm flipV="1">
                              <a:off x="2476" y="-970"/>
                              <a:ext cx="275" cy="1"/>
                            </a:xfrm>
                            <a:prstGeom prst="line">
                              <a:avLst/>
                            </a:prstGeom>
                            <a:noFill/>
                            <a:ln w="25400">
                              <a:solidFill>
                                <a:srgbClr val="000000"/>
                              </a:solidFill>
                              <a:round/>
                              <a:headEnd type="none" w="sm" len="sm"/>
                              <a:tailEnd type="none" w="sm" len="sm"/>
                            </a:ln>
                            <a:extLst>
                              <a:ext uri="{909E8E84-426E-40DD-AFC4-6F175D3DCCD1}">
                                <a14:hiddenFill xmlns:a14="http://schemas.microsoft.com/office/drawing/2010/main">
                                  <a:noFill/>
                                </a14:hiddenFill>
                              </a:ext>
                            </a:extLst>
                          </wps:spPr>
                          <wps:bodyPr/>
                        </wps:wsp>
                        <wps:wsp>
                          <wps:cNvPr id="106" name="Line 1660"/>
                          <wps:cNvCnPr>
                            <a:cxnSpLocks noChangeAspect="1" noChangeShapeType="1"/>
                          </wps:cNvCnPr>
                          <wps:spPr bwMode="auto">
                            <a:xfrm flipH="1">
                              <a:off x="2703" y="-887"/>
                              <a:ext cx="37" cy="35"/>
                            </a:xfrm>
                            <a:prstGeom prst="line">
                              <a:avLst/>
                            </a:prstGeom>
                            <a:noFill/>
                            <a:ln w="9525">
                              <a:solidFill>
                                <a:srgbClr val="000000"/>
                              </a:solidFill>
                              <a:round/>
                              <a:headEnd type="none" w="sm" len="sm"/>
                              <a:tailEnd type="none" w="sm" len="sm"/>
                            </a:ln>
                            <a:extLst>
                              <a:ext uri="{909E8E84-426E-40DD-AFC4-6F175D3DCCD1}">
                                <a14:hiddenFill xmlns:a14="http://schemas.microsoft.com/office/drawing/2010/main">
                                  <a:noFill/>
                                </a14:hiddenFill>
                              </a:ext>
                            </a:extLst>
                          </wps:spPr>
                          <wps:bodyPr/>
                        </wps:wsp>
                        <wps:wsp>
                          <wps:cNvPr id="107" name="Line 1661"/>
                          <wps:cNvCnPr>
                            <a:cxnSpLocks noChangeAspect="1" noChangeShapeType="1"/>
                          </wps:cNvCnPr>
                          <wps:spPr bwMode="auto">
                            <a:xfrm flipH="1">
                              <a:off x="2636" y="-954"/>
                              <a:ext cx="97" cy="102"/>
                            </a:xfrm>
                            <a:prstGeom prst="line">
                              <a:avLst/>
                            </a:prstGeom>
                            <a:noFill/>
                            <a:ln w="9525">
                              <a:solidFill>
                                <a:srgbClr val="000000"/>
                              </a:solidFill>
                              <a:round/>
                              <a:headEnd type="none" w="sm" len="sm"/>
                              <a:tailEnd type="none" w="sm" len="sm"/>
                            </a:ln>
                            <a:extLst>
                              <a:ext uri="{909E8E84-426E-40DD-AFC4-6F175D3DCCD1}">
                                <a14:hiddenFill xmlns:a14="http://schemas.microsoft.com/office/drawing/2010/main">
                                  <a:noFill/>
                                </a14:hiddenFill>
                              </a:ext>
                            </a:extLst>
                          </wps:spPr>
                          <wps:bodyPr/>
                        </wps:wsp>
                        <wps:wsp>
                          <wps:cNvPr id="108" name="Line 1662"/>
                          <wps:cNvCnPr>
                            <a:cxnSpLocks noChangeAspect="1" noChangeShapeType="1"/>
                          </wps:cNvCnPr>
                          <wps:spPr bwMode="auto">
                            <a:xfrm flipH="1">
                              <a:off x="2561" y="-956"/>
                              <a:ext cx="97" cy="102"/>
                            </a:xfrm>
                            <a:prstGeom prst="line">
                              <a:avLst/>
                            </a:prstGeom>
                            <a:noFill/>
                            <a:ln w="9525">
                              <a:solidFill>
                                <a:srgbClr val="000000"/>
                              </a:solidFill>
                              <a:round/>
                              <a:headEnd type="none" w="sm" len="sm"/>
                              <a:tailEnd type="none" w="sm" len="sm"/>
                            </a:ln>
                            <a:extLst>
                              <a:ext uri="{909E8E84-426E-40DD-AFC4-6F175D3DCCD1}">
                                <a14:hiddenFill xmlns:a14="http://schemas.microsoft.com/office/drawing/2010/main">
                                  <a:noFill/>
                                </a14:hiddenFill>
                              </a:ext>
                            </a:extLst>
                          </wps:spPr>
                          <wps:bodyPr/>
                        </wps:wsp>
                        <wps:wsp>
                          <wps:cNvPr id="109" name="Line 1663"/>
                          <wps:cNvCnPr>
                            <a:cxnSpLocks noChangeAspect="1" noChangeShapeType="1"/>
                          </wps:cNvCnPr>
                          <wps:spPr bwMode="auto">
                            <a:xfrm flipH="1">
                              <a:off x="2486" y="-954"/>
                              <a:ext cx="96" cy="102"/>
                            </a:xfrm>
                            <a:prstGeom prst="line">
                              <a:avLst/>
                            </a:prstGeom>
                            <a:noFill/>
                            <a:ln w="9525">
                              <a:solidFill>
                                <a:srgbClr val="000000"/>
                              </a:solidFill>
                              <a:round/>
                              <a:headEnd type="none" w="sm" len="sm"/>
                              <a:tailEnd type="none" w="sm" len="sm"/>
                            </a:ln>
                            <a:extLst>
                              <a:ext uri="{909E8E84-426E-40DD-AFC4-6F175D3DCCD1}">
                                <a14:hiddenFill xmlns:a14="http://schemas.microsoft.com/office/drawing/2010/main">
                                  <a:noFill/>
                                </a14:hiddenFill>
                              </a:ext>
                            </a:extLst>
                          </wps:spPr>
                          <wps:bodyPr/>
                        </wps:wsp>
                        <wps:wsp>
                          <wps:cNvPr id="110" name="Line 1664"/>
                          <wps:cNvCnPr>
                            <a:cxnSpLocks noChangeAspect="1" noChangeShapeType="1"/>
                          </wps:cNvCnPr>
                          <wps:spPr bwMode="auto">
                            <a:xfrm flipH="1">
                              <a:off x="2475" y="-954"/>
                              <a:ext cx="46" cy="44"/>
                            </a:xfrm>
                            <a:prstGeom prst="line">
                              <a:avLst/>
                            </a:prstGeom>
                            <a:noFill/>
                            <a:ln w="9525">
                              <a:solidFill>
                                <a:srgbClr val="000000"/>
                              </a:solidFill>
                              <a:round/>
                              <a:headEnd type="none" w="sm" len="sm"/>
                              <a:tailEnd type="none" w="sm" len="sm"/>
                            </a:ln>
                            <a:extLst>
                              <a:ext uri="{909E8E84-426E-40DD-AFC4-6F175D3DCCD1}">
                                <a14:hiddenFill xmlns:a14="http://schemas.microsoft.com/office/drawing/2010/main">
                                  <a:noFill/>
                                </a14:hiddenFill>
                              </a:ext>
                            </a:extLst>
                          </wps:spPr>
                          <wps:bodyPr/>
                        </wps:wsp>
                      </wpg:grpSp>
                      <wps:wsp>
                        <wps:cNvPr id="111" name="Line 1665"/>
                        <wps:cNvCnPr>
                          <a:cxnSpLocks noChangeAspect="1" noChangeShapeType="1"/>
                        </wps:cNvCnPr>
                        <wps:spPr bwMode="auto">
                          <a:xfrm rot="-5400000" flipH="1" flipV="1">
                            <a:off x="1929" y="8114"/>
                            <a:ext cx="1" cy="145"/>
                          </a:xfrm>
                          <a:prstGeom prst="line">
                            <a:avLst/>
                          </a:prstGeom>
                          <a:noFill/>
                          <a:ln w="19050">
                            <a:solidFill>
                              <a:srgbClr val="000000"/>
                            </a:solidFill>
                            <a:round/>
                            <a:headEnd type="none" w="sm" len="sm"/>
                            <a:tailEnd type="none" w="sm" len="sm"/>
                          </a:ln>
                          <a:extLst>
                            <a:ext uri="{909E8E84-426E-40DD-AFC4-6F175D3DCCD1}">
                              <a14:hiddenFill xmlns:a14="http://schemas.microsoft.com/office/drawing/2010/main">
                                <a:noFill/>
                              </a14:hiddenFill>
                            </a:ext>
                          </a:extLst>
                        </wps:spPr>
                        <wps:bodyPr/>
                      </wps:wsp>
                      <wps:wsp>
                        <wps:cNvPr id="112" name="Oval 1666"/>
                        <wps:cNvSpPr>
                          <a:spLocks noChangeAspect="1" noChangeArrowheads="1"/>
                        </wps:cNvSpPr>
                        <wps:spPr bwMode="auto">
                          <a:xfrm rot="16200000" flipH="1">
                            <a:off x="1780" y="8130"/>
                            <a:ext cx="113" cy="113"/>
                          </a:xfrm>
                          <a:prstGeom prst="ellipse">
                            <a:avLst/>
                          </a:prstGeom>
                          <a:solidFill>
                            <a:srgbClr val="FFFFFF"/>
                          </a:solidFill>
                          <a:ln w="19050">
                            <a:solidFill>
                              <a:srgbClr val="000000"/>
                            </a:solidFill>
                            <a:round/>
                            <a:headEnd/>
                            <a:tailEnd/>
                          </a:ln>
                        </wps:spPr>
                        <wps:bodyPr rot="0" vert="horz" wrap="square" lIns="91440" tIns="45720" rIns="91440" bIns="45720" anchor="t" anchorCtr="0" upright="1">
                          <a:noAutofit/>
                        </wps:bodyPr>
                      </wps:wsp>
                      <wps:wsp>
                        <wps:cNvPr id="113" name="Oval 1667"/>
                        <wps:cNvSpPr>
                          <a:spLocks noChangeAspect="1" noChangeArrowheads="1"/>
                        </wps:cNvSpPr>
                        <wps:spPr bwMode="auto">
                          <a:xfrm rot="16200000" flipH="1">
                            <a:off x="1985" y="8130"/>
                            <a:ext cx="113" cy="113"/>
                          </a:xfrm>
                          <a:prstGeom prst="ellipse">
                            <a:avLst/>
                          </a:prstGeom>
                          <a:solidFill>
                            <a:srgbClr val="FFFFFF"/>
                          </a:solidFill>
                          <a:ln w="19050">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F86CA98" id="Group 1657" o:spid="_x0000_s1026" style="position:absolute;left:0;text-align:left;margin-left:145.9pt;margin-top:5.15pt;width:20.2pt;height:16.05pt;rotation:90;flip:x;z-index:251613184" coordorigin="1780,8026" coordsize="404,32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">
                <o:lock v:ext="edit" aspectratio="t"/>
                <v:group id="Group 1658" o:spid="_x0000_s1027" style="position:absolute;left:1955;top:8119;width:321;height:136;rotation:90;flip:x" coordorigin="2475,-970" coordsize="276,1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">
                  <o:lock v:ext="edit" aspectratio="t"/>
                  <v:line id="Line 1659" o:spid="_x0000_s1028" style="position:absolute;flip:y;visibility:visible;mso-wrap-style:square" from="2476,-970" to="2751,-9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" strokeweight="2pt">
                    <v:stroke startarrowwidth="narrow" startarrowlength="short" endarrowwidth="narrow" endarrowlength="short"/>
                    <o:lock v:ext="edit" aspectratio="t"/>
                  </v:line>
                  <v:line id="Line 1660" o:spid="_x0000_s1029" style="position:absolute;flip:x;visibility:visible;mso-wrap-style:square" from="2703,-887" to="2740,-8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">
                    <v:stroke startarrowwidth="narrow" startarrowlength="short" endarrowwidth="narrow" endarrowlength="short"/>
                    <o:lock v:ext="edit" aspectratio="t"/>
                  </v:line>
                  <v:line id="Line 1661" o:spid="_x0000_s1030" style="position:absolute;flip:x;visibility:visible;mso-wrap-style:square" from="2636,-954" to="2733,-8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">
                    <v:stroke startarrowwidth="narrow" startarrowlength="short" endarrowwidth="narrow" endarrowlength="short"/>
                    <o:lock v:ext="edit" aspectratio="t"/>
                  </v:line>
                  <v:line id="Line 1662" o:spid="_x0000_s1031" style="position:absolute;flip:x;visibility:visible;mso-wrap-style:square" from="2561,-956" to="2658,-8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">
                    <v:stroke startarrowwidth="narrow" startarrowlength="short" endarrowwidth="narrow" endarrowlength="short"/>
                    <o:lock v:ext="edit" aspectratio="t"/>
                  </v:line>
                  <v:line id="Line 1663" o:spid="_x0000_s1032" style="position:absolute;flip:x;visibility:visible;mso-wrap-style:square" from="2486,-954" to="2582,-8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">
                    <v:stroke startarrowwidth="narrow" startarrowlength="short" endarrowwidth="narrow" endarrowlength="short"/>
                    <o:lock v:ext="edit" aspectratio="t"/>
                  </v:line>
                  <v:line id="Line 1664" o:spid="_x0000_s1033" style="position:absolute;flip:x;visibility:visible;mso-wrap-style:square" from="2475,-954" to="2521,-9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">
                    <v:stroke startarrowwidth="narrow" startarrowlength="short" endarrowwidth="narrow" endarrowlength="short"/>
                    <o:lock v:ext="edit" aspectratio="t"/>
                  </v:line>
                </v:group>
                <v:line id="Line 1665" o:spid="_x0000_s1034" style="position:absolute;rotation:-90;flip:x y;visibility:visible;mso-wrap-style:square" from="1929,8114" to="1930,82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" strokeweight="1.5pt">
                  <v:stroke startarrowwidth="narrow" startarrowlength="short" endarrowwidth="narrow" endarrowlength="short"/>
                  <o:lock v:ext="edit" aspectratio="t"/>
                </v:line>
                <v:oval id="Oval 1666" o:spid="_x0000_s1035" style="position:absolute;left:1780;top:8130;width:113;height:113;rotation:90;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" strokeweight="1.5pt">
                  <o:lock v:ext="edit" aspectratio="t"/>
                </v:oval>
                <v:oval id="Oval 1667" o:spid="_x0000_s1036" style="position:absolute;left:1985;top:8130;width:113;height:113;rotation:90;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" strokeweight="1.5pt">
                  <o:lock v:ext="edit" aspectratio="t"/>
                </v:oval>
              </v:group>
            </w:pict>
          </mc:Fallback>
        </mc:AlternateContent>
      </w:r>
      <w:r w:rsidR="002E3ABF">
        <w:rPr>
          <w:noProof/>
          <w:szCs w:val="21"/>
        </w:rPr>
        <mc:AlternateContent>
          <mc:Choice Requires="wpg">
            <w:drawing>
              <wp:anchor distT="0" distB="0" distL="114300" distR="114300" simplePos="0" relativeHeight="251612160" behindDoc="0" locked="0" layoutInCell="1" allowOverlap="1" wp14:anchorId="04F10EF4" wp14:editId="5C57EBF7">
                <wp:simplePos x="0" y="0"/>
                <wp:positionH relativeFrom="column">
                  <wp:posOffset>1908810</wp:posOffset>
                </wp:positionH>
                <wp:positionV relativeFrom="paragraph">
                  <wp:posOffset>271145</wp:posOffset>
                </wp:positionV>
                <wp:extent cx="548640" cy="150495"/>
                <wp:effectExtent l="8255" t="24765" r="12700" b="17145"/>
                <wp:wrapNone/>
                <wp:docPr id="99" name="Group 165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rot="-16200000">
                          <a:off x="0" y="0"/>
                          <a:ext cx="548640" cy="150495"/>
                          <a:chOff x="6941" y="5636"/>
                          <a:chExt cx="882" cy="300"/>
                        </a:xfrm>
                      </wpg:grpSpPr>
                      <wps:wsp>
                        <wps:cNvPr id="100" name="Line 1654"/>
                        <wps:cNvCnPr>
                          <a:cxnSpLocks noChangeShapeType="1"/>
                        </wps:cNvCnPr>
                        <wps:spPr bwMode="auto">
                          <a:xfrm rot="5400000">
                            <a:off x="7382" y="5334"/>
                            <a:ext cx="0" cy="881"/>
                          </a:xfrm>
                          <a:prstGeom prst="line">
                            <a:avLst/>
                          </a:prstGeom>
                          <a:noFill/>
                          <a:ln w="12700">
                            <a:solidFill>
                              <a:srgbClr val="000000"/>
                            </a:solidFill>
                            <a:round/>
                            <a:headEnd type="stealth" w="sm" len="lg"/>
                            <a:tailEnd type="stealth" w="sm" len="lg"/>
                          </a:ln>
                          <a:extLst>
                            <a:ext uri="{909E8E84-426E-40DD-AFC4-6F175D3DCCD1}">
                              <a14:hiddenFill xmlns:a14="http://schemas.microsoft.com/office/drawing/2010/main">
                                <a:noFill/>
                              </a14:hiddenFill>
                            </a:ext>
                          </a:extLst>
                        </wps:spPr>
                        <wps:bodyPr/>
                      </wps:wsp>
                      <wps:wsp>
                        <wps:cNvPr id="101" name="Line 1655"/>
                        <wps:cNvCnPr>
                          <a:cxnSpLocks noChangeShapeType="1"/>
                        </wps:cNvCnPr>
                        <wps:spPr bwMode="auto">
                          <a:xfrm>
                            <a:off x="6941" y="5636"/>
                            <a:ext cx="0" cy="300"/>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wps:spPr>
                        <wps:bodyPr/>
                      </wps:wsp>
                      <wps:wsp>
                        <wps:cNvPr id="102" name="Line 1656"/>
                        <wps:cNvCnPr>
                          <a:cxnSpLocks noChangeShapeType="1"/>
                        </wps:cNvCnPr>
                        <wps:spPr bwMode="auto">
                          <a:xfrm>
                            <a:off x="7823" y="5636"/>
                            <a:ext cx="0" cy="300"/>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377182E0" id="Group 1653" o:spid="_x0000_s1026" style="position:absolute;left:0;text-align:left;margin-left:150.3pt;margin-top:21.35pt;width:43.2pt;height:11.85pt;rotation:90;z-index:251612160" coordorigin="6941,5636" coordsize="882,3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">
                <v:line id="Line 1654" o:spid="_x0000_s1027" style="position:absolute;rotation:90;visibility:visible;mso-wrap-style:square" from="7382,5334" to="7382,62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" strokeweight="1pt">
                  <v:stroke startarrow="classic" startarrowwidth="narrow" startarrowlength="long" endarrow="classic" endarrowwidth="narrow" endarrowlength="long"/>
                </v:line>
                <v:line id="Line 1655" o:spid="_x0000_s1028" style="position:absolute;visibility:visible;mso-wrap-style:square" from="6941,5636" to="6941,59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" strokeweight="1pt">
                  <v:stroke startarrowwidth="narrow" startarrowlength="short" endarrowwidth="narrow" endarrowlength="short"/>
                </v:line>
                <v:line id="Line 1656" o:spid="_x0000_s1029" style="position:absolute;visibility:visible;mso-wrap-style:square" from="7823,5636" to="7823,59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" strokeweight="1pt">
                  <v:stroke startarrowwidth="narrow" startarrowlength="short" endarrowwidth="narrow" endarrowlength="short"/>
                </v:line>
              </v:group>
            </w:pict>
          </mc:Fallback>
        </mc:AlternateContent>
      </w:r>
      <w:r w:rsidR="002E3ABF">
        <w:rPr>
          <w:noProof/>
          <w:szCs w:val="21"/>
        </w:rPr>
        <mc:AlternateContent>
          <mc:Choice Requires="wps">
            <w:drawing>
              <wp:anchor distT="0" distB="0" distL="114300" distR="114300" simplePos="0" relativeHeight="251611136" behindDoc="0" locked="0" layoutInCell="1" allowOverlap="1" wp14:anchorId="2ED7546C" wp14:editId="1122559F">
                <wp:simplePos x="0" y="0"/>
                <wp:positionH relativeFrom="column">
                  <wp:posOffset>1537335</wp:posOffset>
                </wp:positionH>
                <wp:positionV relativeFrom="paragraph">
                  <wp:posOffset>89535</wp:posOffset>
                </wp:positionV>
                <wp:extent cx="76200" cy="76200"/>
                <wp:effectExtent l="9525" t="13335" r="9525" b="15240"/>
                <wp:wrapNone/>
                <wp:docPr id="98" name="Oval 165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6200" cy="76200"/>
                        </a:xfrm>
                        <a:prstGeom prst="ellipse">
                          <a:avLst/>
                        </a:prstGeom>
                        <a:solidFill>
                          <a:srgbClr val="FFFFFF"/>
                        </a:solidFill>
                        <a:ln w="19050">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3A7BD821" id="Oval 1652" o:spid="_x0000_s1026" style="position:absolute;left:0;text-align:left;margin-left:121.05pt;margin-top:7.05pt;width:6pt;height:6pt;z-index:251611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" strokeweight="1.5pt"/>
            </w:pict>
          </mc:Fallback>
        </mc:AlternateContent>
      </w:r>
      <w:r w:rsidR="002E3ABF">
        <w:rPr>
          <w:noProof/>
          <w:szCs w:val="21"/>
        </w:rPr>
        <mc:AlternateContent>
          <mc:Choice Requires="wps">
            <w:drawing>
              <wp:anchor distT="0" distB="0" distL="114300" distR="114300" simplePos="0" relativeHeight="251610112" behindDoc="0" locked="0" layoutInCell="1" allowOverlap="1" wp14:anchorId="15CE8C67" wp14:editId="7145F4E5">
                <wp:simplePos x="0" y="0"/>
                <wp:positionH relativeFrom="column">
                  <wp:posOffset>686435</wp:posOffset>
                </wp:positionH>
                <wp:positionV relativeFrom="paragraph">
                  <wp:posOffset>83820</wp:posOffset>
                </wp:positionV>
                <wp:extent cx="76200" cy="76200"/>
                <wp:effectExtent l="15875" t="17145" r="12700" b="11430"/>
                <wp:wrapNone/>
                <wp:docPr id="97" name="Oval 165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6200" cy="76200"/>
                        </a:xfrm>
                        <a:prstGeom prst="ellipse">
                          <a:avLst/>
                        </a:prstGeom>
                        <a:solidFill>
                          <a:srgbClr val="FFFFFF"/>
                        </a:solidFill>
                        <a:ln w="19050">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3119320B" id="Oval 1651" o:spid="_x0000_s1026" style="position:absolute;left:0;text-align:left;margin-left:54.05pt;margin-top:6.6pt;width:6pt;height:6pt;z-index:251610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" strokeweight="1.5pt"/>
            </w:pict>
          </mc:Fallback>
        </mc:AlternateContent>
      </w:r>
      <w:r w:rsidR="002E3ABF">
        <w:rPr>
          <w:noProof/>
          <w:szCs w:val="21"/>
        </w:rPr>
        <mc:AlternateContent>
          <mc:Choice Requires="wps">
            <w:drawing>
              <wp:anchor distT="0" distB="0" distL="114300" distR="114300" simplePos="0" relativeHeight="251631616" behindDoc="0" locked="0" layoutInCell="1" allowOverlap="1" wp14:anchorId="2FED04BD" wp14:editId="45DCC14E">
                <wp:simplePos x="0" y="0"/>
                <wp:positionH relativeFrom="column">
                  <wp:posOffset>339725</wp:posOffset>
                </wp:positionH>
                <wp:positionV relativeFrom="paragraph">
                  <wp:posOffset>71755</wp:posOffset>
                </wp:positionV>
                <wp:extent cx="1612900" cy="8890"/>
                <wp:effectExtent l="12065" t="14605" r="13335" b="14605"/>
                <wp:wrapNone/>
                <wp:docPr id="96" name="Line 1649"/>
                <wp:cNvGraphicFramePr>
                  <a:graphicFrameLocks xmlns:a="http://schemas.openxmlformats.org/drawingml/2006/main" noChangeAspect="1"/>
                </wp:cNvGraphicFramePr>
                <a:graphic xmlns:a="http://schemas.openxmlformats.org/drawingml/2006/main">
                  <a:graphicData uri="http://schemas.microsoft.com/office/word/2010/wordprocessingShape">
                    <wps:wsp>
                      <wps:cNvCnPr>
                        <a:cxnSpLocks noChangeAspect="1" noChangeShapeType="1"/>
                      </wps:cNvCnPr>
                      <wps:spPr bwMode="auto">
                        <a:xfrm rot="10821486" flipH="1">
                          <a:off x="0" y="0"/>
                          <a:ext cx="1612900" cy="889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40F664D" id="Line 1649" o:spid="_x0000_s1026" style="position:absolute;left:0;text-align:left;rotation:11773012fd;flip:x;z-index:251631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75pt,5.65pt" to="153.75pt,6.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" strokeweight="1.5pt">
                <o:lock v:ext="edit" aspectratio="t"/>
              </v:line>
            </w:pict>
          </mc:Fallback>
        </mc:AlternateContent>
      </w:r>
    </w:p>
    <w:p w14:paraId="4D9691E8" w14:textId="00A24523" w:rsidR="00484254" w:rsidRPr="00FA4581" w:rsidRDefault="008E5032" w:rsidP="00484254">
      <w:pPr>
        <w:rPr>
          <w:szCs w:val="21"/>
        </w:rPr>
      </w:pPr>
      <w:r>
        <w:rPr>
          <w:noProof/>
          <w:szCs w:val="21"/>
        </w:rPr>
        <w:object w:dxaOrig="1440" w:dyaOrig="1440" w14:anchorId="5F0125C5">
          <v:shape id="_x0000_s3976" type="#_x0000_t75" style="position:absolute;left:0;text-align:left;margin-left:244.85pt;margin-top:15.35pt;width:42.8pt;height:31.2pt;z-index:251693056" o:preferrelative="f">
            <v:imagedata r:id="rId60" o:title=""/>
          </v:shape>
          <o:OLEObject Type="Embed" ProgID="Equation.DSMT4" ShapeID="_x0000_s3976" DrawAspect="Content" ObjectID="_1747471394" r:id="rId61"/>
        </w:object>
      </w:r>
      <w:r>
        <w:rPr>
          <w:noProof/>
          <w:szCs w:val="21"/>
        </w:rPr>
        <w:object w:dxaOrig="1440" w:dyaOrig="1440" w14:anchorId="5F0125C5">
          <v:shape id="_x0000_s3977" type="#_x0000_t75" style="position:absolute;left:0;text-align:left;margin-left:319.2pt;margin-top:14.9pt;width:42.8pt;height:31.2pt;z-index:251694080" o:preferrelative="f">
            <v:imagedata r:id="rId62" o:title=""/>
          </v:shape>
          <o:OLEObject Type="Embed" ProgID="Equation.DSMT4" ShapeID="_x0000_s3977" DrawAspect="Content" ObjectID="_1747471395" r:id="rId63"/>
        </w:object>
      </w:r>
      <w:r w:rsidR="002E3ABF">
        <w:rPr>
          <w:noProof/>
          <w:szCs w:val="21"/>
        </w:rPr>
        <mc:AlternateContent>
          <mc:Choice Requires="wps">
            <w:drawing>
              <wp:anchor distT="0" distB="0" distL="114300" distR="114300" simplePos="0" relativeHeight="251687936" behindDoc="0" locked="0" layoutInCell="1" allowOverlap="1" wp14:anchorId="28F6E139" wp14:editId="02187DE4">
                <wp:simplePos x="0" y="0"/>
                <wp:positionH relativeFrom="column">
                  <wp:posOffset>4719955</wp:posOffset>
                </wp:positionH>
                <wp:positionV relativeFrom="paragraph">
                  <wp:posOffset>120015</wp:posOffset>
                </wp:positionV>
                <wp:extent cx="81915" cy="86995"/>
                <wp:effectExtent l="10795" t="13335" r="12065" b="13970"/>
                <wp:wrapNone/>
                <wp:docPr id="95" name="Line 19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81915" cy="86995"/>
                        </a:xfrm>
                        <a:prstGeom prst="line">
                          <a:avLst/>
                        </a:prstGeom>
                        <a:noFill/>
                        <a:ln w="9525">
                          <a:solidFill>
                            <a:srgbClr val="0000FF"/>
                          </a:solidFill>
                          <a:round/>
                          <a:headEnd type="none" w="sm" len="sm"/>
                          <a:tailEnd type="none"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A656142" id="Line 1919" o:spid="_x0000_s1026" style="position:absolute;left:0;text-align:left;flip:x y;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71.65pt,9.45pt" to="378.1pt,16.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" strokecolor="blue">
                <v:stroke startarrowwidth="narrow" startarrowlength="short" endarrowwidth="narrow" endarrowlength="short"/>
              </v:line>
            </w:pict>
          </mc:Fallback>
        </mc:AlternateContent>
      </w:r>
      <w:r>
        <w:rPr>
          <w:noProof/>
          <w:szCs w:val="21"/>
        </w:rPr>
        <w:object w:dxaOrig="1440" w:dyaOrig="1440" w14:anchorId="62223A63">
          <v:shape id="_x0000_s3966" type="#_x0000_t75" style="position:absolute;left:0;text-align:left;margin-left:373.15pt;margin-top:9.05pt;width:15.05pt;height:18.25pt;z-index:251686912;mso-position-horizontal-relative:text;mso-position-vertical-relative:text" o:preferrelative="f">
            <v:imagedata r:id="rId64" o:title=""/>
          </v:shape>
          <o:OLEObject Type="Embed" ProgID="Equation.DSMT4" ShapeID="_x0000_s3966" DrawAspect="Content" ObjectID="_1747471396" r:id="rId65"/>
        </w:object>
      </w:r>
      <w:r>
        <w:rPr>
          <w:noProof/>
          <w:szCs w:val="21"/>
        </w:rPr>
        <w:object w:dxaOrig="1440" w:dyaOrig="1440" w14:anchorId="283B84A9">
          <v:shape id="_x0000_s3911" type="#_x0000_t75" style="position:absolute;left:0;text-align:left;margin-left:219.65pt;margin-top:6.05pt;width:15.05pt;height:18.25pt;z-index:251670528;mso-position-horizontal-relative:text;mso-position-vertical-relative:text" o:preferrelative="f">
            <v:imagedata r:id="rId64" o:title=""/>
          </v:shape>
          <o:OLEObject Type="Embed" ProgID="Equation.DSMT4" ShapeID="_x0000_s3911" DrawAspect="Content" ObjectID="_1747471397" r:id="rId66"/>
        </w:object>
      </w:r>
      <w:r>
        <w:rPr>
          <w:noProof/>
          <w:szCs w:val="21"/>
        </w:rPr>
        <w:object w:dxaOrig="1440" w:dyaOrig="1440" w14:anchorId="32DB9EC7">
          <v:shape id="_x0000_s3727" type="#_x0000_t75" style="position:absolute;left:0;text-align:left;margin-left:163.05pt;margin-top:6.7pt;width:8.65pt;height:14.1pt;z-index:251615232;mso-position-horizontal-relative:text;mso-position-vertical-relative:text" o:preferrelative="f">
            <v:imagedata r:id="rId67" o:title=""/>
          </v:shape>
          <o:OLEObject Type="Embed" ProgID="Equation.DSMT4" ShapeID="_x0000_s3727" DrawAspect="Content" ObjectID="_1747471398" r:id="rId68"/>
        </w:object>
      </w:r>
    </w:p>
    <w:p w14:paraId="24685D1B" w14:textId="7A26875D" w:rsidR="00484254" w:rsidRPr="00FA4581" w:rsidRDefault="008E5032" w:rsidP="00484254">
      <w:pPr>
        <w:rPr>
          <w:szCs w:val="21"/>
        </w:rPr>
      </w:pPr>
      <w:r>
        <w:rPr>
          <w:noProof/>
          <w:szCs w:val="21"/>
        </w:rPr>
        <w:object w:dxaOrig="1440" w:dyaOrig="1440" w14:anchorId="2E670326">
          <v:shape id="_x0000_s3749" type="#_x0000_t75" style="position:absolute;left:0;text-align:left;margin-left:71.85pt;margin-top:11.25pt;width:18.2pt;height:15.9pt;z-index:251628544">
            <v:imagedata r:id="rId69" o:title=""/>
            <o:lock v:ext="edit" aspectratio="f"/>
          </v:shape>
          <o:OLEObject Type="Embed" ProgID="Equation.DSMT4" ShapeID="_x0000_s3749" DrawAspect="Content" ObjectID="_1747471399" r:id="rId70"/>
        </w:object>
      </w:r>
    </w:p>
    <w:p w14:paraId="52C896E5" w14:textId="7E1F4B29" w:rsidR="00484254" w:rsidRPr="00FA4581" w:rsidRDefault="002E3ABF" w:rsidP="00484254">
      <w:pPr>
        <w:rPr>
          <w:szCs w:val="21"/>
        </w:rPr>
      </w:pPr>
      <w:r>
        <w:rPr>
          <w:noProof/>
          <w:szCs w:val="21"/>
        </w:rPr>
        <mc:AlternateContent>
          <mc:Choice Requires="wpg">
            <w:drawing>
              <wp:anchor distT="0" distB="0" distL="114300" distR="114300" simplePos="0" relativeHeight="251692032" behindDoc="0" locked="0" layoutInCell="1" allowOverlap="1" wp14:anchorId="0DAA003C" wp14:editId="016AED53">
                <wp:simplePos x="0" y="0"/>
                <wp:positionH relativeFrom="column">
                  <wp:posOffset>3754120</wp:posOffset>
                </wp:positionH>
                <wp:positionV relativeFrom="paragraph">
                  <wp:posOffset>33655</wp:posOffset>
                </wp:positionV>
                <wp:extent cx="260350" cy="278765"/>
                <wp:effectExtent l="16510" t="18415" r="18415" b="7620"/>
                <wp:wrapNone/>
                <wp:docPr id="82" name="Group 188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60350" cy="278765"/>
                          <a:chOff x="5973" y="4274"/>
                          <a:chExt cx="500" cy="438"/>
                        </a:xfrm>
                      </wpg:grpSpPr>
                      <wps:wsp>
                        <wps:cNvPr id="83" name="Line 1882"/>
                        <wps:cNvCnPr>
                          <a:cxnSpLocks noChangeAspect="1" noChangeShapeType="1"/>
                        </wps:cNvCnPr>
                        <wps:spPr bwMode="auto">
                          <a:xfrm>
                            <a:off x="5973" y="4552"/>
                            <a:ext cx="500" cy="2"/>
                          </a:xfrm>
                          <a:prstGeom prst="line">
                            <a:avLst/>
                          </a:prstGeom>
                          <a:noFill/>
                          <a:ln w="28575">
                            <a:solidFill>
                              <a:srgbClr val="000000"/>
                            </a:solidFill>
                            <a:round/>
                            <a:headEnd type="none" w="sm" len="sm"/>
                            <a:tailEnd type="none" w="sm" len="sm"/>
                          </a:ln>
                          <a:extLst>
                            <a:ext uri="{909E8E84-426E-40DD-AFC4-6F175D3DCCD1}">
                              <a14:hiddenFill xmlns:a14="http://schemas.microsoft.com/office/drawing/2010/main">
                                <a:noFill/>
                              </a14:hiddenFill>
                            </a:ext>
                          </a:extLst>
                        </wps:spPr>
                        <wps:bodyPr/>
                      </wps:wsp>
                      <wps:wsp>
                        <wps:cNvPr id="84" name="Line 1883"/>
                        <wps:cNvCnPr>
                          <a:cxnSpLocks noChangeAspect="1" noChangeShapeType="1"/>
                        </wps:cNvCnPr>
                        <wps:spPr bwMode="auto">
                          <a:xfrm flipH="1">
                            <a:off x="6393" y="4652"/>
                            <a:ext cx="58" cy="48"/>
                          </a:xfrm>
                          <a:prstGeom prst="line">
                            <a:avLst/>
                          </a:prstGeom>
                          <a:noFill/>
                          <a:ln w="9525">
                            <a:solidFill>
                              <a:srgbClr val="000000"/>
                            </a:solidFill>
                            <a:round/>
                            <a:headEnd type="none" w="sm" len="sm"/>
                            <a:tailEnd type="none" w="sm" len="sm"/>
                          </a:ln>
                          <a:extLst>
                            <a:ext uri="{909E8E84-426E-40DD-AFC4-6F175D3DCCD1}">
                              <a14:hiddenFill xmlns:a14="http://schemas.microsoft.com/office/drawing/2010/main">
                                <a:noFill/>
                              </a14:hiddenFill>
                            </a:ext>
                          </a:extLst>
                        </wps:spPr>
                        <wps:bodyPr/>
                      </wps:wsp>
                      <wps:wsp>
                        <wps:cNvPr id="85" name="Line 1884"/>
                        <wps:cNvCnPr>
                          <a:cxnSpLocks noChangeAspect="1" noChangeShapeType="1"/>
                        </wps:cNvCnPr>
                        <wps:spPr bwMode="auto">
                          <a:xfrm flipH="1">
                            <a:off x="6213" y="4572"/>
                            <a:ext cx="152" cy="140"/>
                          </a:xfrm>
                          <a:prstGeom prst="line">
                            <a:avLst/>
                          </a:prstGeom>
                          <a:noFill/>
                          <a:ln w="9525">
                            <a:solidFill>
                              <a:srgbClr val="000000"/>
                            </a:solidFill>
                            <a:round/>
                            <a:headEnd type="none" w="sm" len="sm"/>
                            <a:tailEnd type="none" w="sm" len="sm"/>
                          </a:ln>
                          <a:extLst>
                            <a:ext uri="{909E8E84-426E-40DD-AFC4-6F175D3DCCD1}">
                              <a14:hiddenFill xmlns:a14="http://schemas.microsoft.com/office/drawing/2010/main">
                                <a:noFill/>
                              </a14:hiddenFill>
                            </a:ext>
                          </a:extLst>
                        </wps:spPr>
                        <wps:bodyPr/>
                      </wps:wsp>
                      <wps:wsp>
                        <wps:cNvPr id="86" name="Line 1885"/>
                        <wps:cNvCnPr>
                          <a:cxnSpLocks noChangeAspect="1" noChangeShapeType="1"/>
                        </wps:cNvCnPr>
                        <wps:spPr bwMode="auto">
                          <a:xfrm flipH="1">
                            <a:off x="6107" y="4570"/>
                            <a:ext cx="152" cy="140"/>
                          </a:xfrm>
                          <a:prstGeom prst="line">
                            <a:avLst/>
                          </a:prstGeom>
                          <a:noFill/>
                          <a:ln w="9525">
                            <a:solidFill>
                              <a:srgbClr val="000000"/>
                            </a:solidFill>
                            <a:round/>
                            <a:headEnd type="none" w="sm" len="sm"/>
                            <a:tailEnd type="none" w="sm" len="sm"/>
                          </a:ln>
                          <a:extLst>
                            <a:ext uri="{909E8E84-426E-40DD-AFC4-6F175D3DCCD1}">
                              <a14:hiddenFill xmlns:a14="http://schemas.microsoft.com/office/drawing/2010/main">
                                <a:noFill/>
                              </a14:hiddenFill>
                            </a:ext>
                          </a:extLst>
                        </wps:spPr>
                        <wps:bodyPr/>
                      </wps:wsp>
                      <wps:wsp>
                        <wps:cNvPr id="87" name="Line 1886"/>
                        <wps:cNvCnPr>
                          <a:cxnSpLocks noChangeAspect="1" noChangeShapeType="1"/>
                        </wps:cNvCnPr>
                        <wps:spPr bwMode="auto">
                          <a:xfrm flipH="1">
                            <a:off x="5990" y="4572"/>
                            <a:ext cx="152" cy="140"/>
                          </a:xfrm>
                          <a:prstGeom prst="line">
                            <a:avLst/>
                          </a:prstGeom>
                          <a:noFill/>
                          <a:ln w="9525">
                            <a:solidFill>
                              <a:srgbClr val="000000"/>
                            </a:solidFill>
                            <a:round/>
                            <a:headEnd type="none" w="sm" len="sm"/>
                            <a:tailEnd type="none" w="sm" len="sm"/>
                          </a:ln>
                          <a:extLst>
                            <a:ext uri="{909E8E84-426E-40DD-AFC4-6F175D3DCCD1}">
                              <a14:hiddenFill xmlns:a14="http://schemas.microsoft.com/office/drawing/2010/main">
                                <a:noFill/>
                              </a14:hiddenFill>
                            </a:ext>
                          </a:extLst>
                        </wps:spPr>
                        <wps:bodyPr/>
                      </wps:wsp>
                      <wps:wsp>
                        <wps:cNvPr id="88" name="Line 1887"/>
                        <wps:cNvCnPr>
                          <a:cxnSpLocks noChangeAspect="1" noChangeShapeType="1"/>
                        </wps:cNvCnPr>
                        <wps:spPr bwMode="auto">
                          <a:xfrm flipH="1">
                            <a:off x="5973" y="4572"/>
                            <a:ext cx="72" cy="60"/>
                          </a:xfrm>
                          <a:prstGeom prst="line">
                            <a:avLst/>
                          </a:prstGeom>
                          <a:noFill/>
                          <a:ln w="9525">
                            <a:solidFill>
                              <a:srgbClr val="000000"/>
                            </a:solidFill>
                            <a:round/>
                            <a:headEnd type="none" w="sm" len="sm"/>
                            <a:tailEnd type="none" w="sm" len="sm"/>
                          </a:ln>
                          <a:extLst>
                            <a:ext uri="{909E8E84-426E-40DD-AFC4-6F175D3DCCD1}">
                              <a14:hiddenFill xmlns:a14="http://schemas.microsoft.com/office/drawing/2010/main">
                                <a:noFill/>
                              </a14:hiddenFill>
                            </a:ext>
                          </a:extLst>
                        </wps:spPr>
                        <wps:bodyPr/>
                      </wps:wsp>
                      <wps:wsp>
                        <wps:cNvPr id="89" name="Line 1888"/>
                        <wps:cNvCnPr>
                          <a:cxnSpLocks noChangeShapeType="1"/>
                        </wps:cNvCnPr>
                        <wps:spPr bwMode="auto">
                          <a:xfrm flipH="1">
                            <a:off x="6073" y="4350"/>
                            <a:ext cx="100" cy="202"/>
                          </a:xfrm>
                          <a:prstGeom prst="line">
                            <a:avLst/>
                          </a:prstGeom>
                          <a:noFill/>
                          <a:ln w="19050">
                            <a:solidFill>
                              <a:srgbClr val="000000"/>
                            </a:solidFill>
                            <a:round/>
                            <a:headEnd type="none" w="sm" len="sm"/>
                            <a:tailEnd type="none" w="sm" len="sm"/>
                          </a:ln>
                          <a:extLst>
                            <a:ext uri="{909E8E84-426E-40DD-AFC4-6F175D3DCCD1}">
                              <a14:hiddenFill xmlns:a14="http://schemas.microsoft.com/office/drawing/2010/main">
                                <a:noFill/>
                              </a14:hiddenFill>
                            </a:ext>
                          </a:extLst>
                        </wps:spPr>
                        <wps:bodyPr/>
                      </wps:wsp>
                      <wps:wsp>
                        <wps:cNvPr id="90" name="Oval 1889"/>
                        <wps:cNvSpPr>
                          <a:spLocks noChangeArrowheads="1"/>
                        </wps:cNvSpPr>
                        <wps:spPr bwMode="auto">
                          <a:xfrm>
                            <a:off x="6165" y="4274"/>
                            <a:ext cx="120" cy="120"/>
                          </a:xfrm>
                          <a:prstGeom prst="ellipse">
                            <a:avLst/>
                          </a:prstGeom>
                          <a:solidFill>
                            <a:srgbClr val="FFFFFF"/>
                          </a:solidFill>
                          <a:ln w="19050">
                            <a:solidFill>
                              <a:srgbClr val="000000"/>
                            </a:solidFill>
                            <a:round/>
                            <a:headEnd/>
                            <a:tailEnd/>
                          </a:ln>
                        </wps:spPr>
                        <wps:bodyPr rot="0" vert="horz" wrap="square" lIns="91440" tIns="45720" rIns="91440" bIns="45720" anchor="t" anchorCtr="0" upright="1">
                          <a:noAutofit/>
                        </wps:bodyPr>
                      </wps:wsp>
                      <wps:wsp>
                        <wps:cNvPr id="91" name="Oval 1890"/>
                        <wps:cNvSpPr>
                          <a:spLocks noChangeArrowheads="1"/>
                        </wps:cNvSpPr>
                        <wps:spPr bwMode="auto">
                          <a:xfrm>
                            <a:off x="6027" y="4492"/>
                            <a:ext cx="120" cy="120"/>
                          </a:xfrm>
                          <a:prstGeom prst="ellipse">
                            <a:avLst/>
                          </a:prstGeom>
                          <a:solidFill>
                            <a:srgbClr val="FFFFFF"/>
                          </a:solidFill>
                          <a:ln w="19050">
                            <a:solidFill>
                              <a:srgbClr val="000000"/>
                            </a:solidFill>
                            <a:round/>
                            <a:headEnd/>
                            <a:tailEnd/>
                          </a:ln>
                        </wps:spPr>
                        <wps:bodyPr rot="0" vert="horz" wrap="square" lIns="91440" tIns="45720" rIns="91440" bIns="45720" anchor="t" anchorCtr="0" upright="1">
                          <a:noAutofit/>
                        </wps:bodyPr>
                      </wps:wsp>
                      <wps:wsp>
                        <wps:cNvPr id="92" name="Line 1891"/>
                        <wps:cNvCnPr>
                          <a:cxnSpLocks noChangeAspect="1" noChangeShapeType="1"/>
                        </wps:cNvCnPr>
                        <wps:spPr bwMode="auto">
                          <a:xfrm flipH="1">
                            <a:off x="6313" y="4572"/>
                            <a:ext cx="152" cy="140"/>
                          </a:xfrm>
                          <a:prstGeom prst="line">
                            <a:avLst/>
                          </a:prstGeom>
                          <a:noFill/>
                          <a:ln w="9525">
                            <a:solidFill>
                              <a:srgbClr val="000000"/>
                            </a:solidFill>
                            <a:round/>
                            <a:headEnd type="none" w="sm" len="sm"/>
                            <a:tailEnd type="none" w="sm" len="sm"/>
                          </a:ln>
                          <a:extLst>
                            <a:ext uri="{909E8E84-426E-40DD-AFC4-6F175D3DCCD1}">
                              <a14:hiddenFill xmlns:a14="http://schemas.microsoft.com/office/drawing/2010/main">
                                <a:noFill/>
                              </a14:hiddenFill>
                            </a:ext>
                          </a:extLst>
                        </wps:spPr>
                        <wps:bodyPr/>
                      </wps:wsp>
                      <wps:wsp>
                        <wps:cNvPr id="93" name="Line 1892"/>
                        <wps:cNvCnPr>
                          <a:cxnSpLocks noChangeShapeType="1"/>
                        </wps:cNvCnPr>
                        <wps:spPr bwMode="auto">
                          <a:xfrm>
                            <a:off x="6277" y="4352"/>
                            <a:ext cx="96" cy="200"/>
                          </a:xfrm>
                          <a:prstGeom prst="line">
                            <a:avLst/>
                          </a:prstGeom>
                          <a:noFill/>
                          <a:ln w="19050">
                            <a:solidFill>
                              <a:srgbClr val="000000"/>
                            </a:solidFill>
                            <a:round/>
                            <a:headEnd type="none" w="sm" len="sm"/>
                            <a:tailEnd type="none" w="sm" len="sm"/>
                          </a:ln>
                          <a:extLst>
                            <a:ext uri="{909E8E84-426E-40DD-AFC4-6F175D3DCCD1}">
                              <a14:hiddenFill xmlns:a14="http://schemas.microsoft.com/office/drawing/2010/main">
                                <a:noFill/>
                              </a14:hiddenFill>
                            </a:ext>
                          </a:extLst>
                        </wps:spPr>
                        <wps:bodyPr/>
                      </wps:wsp>
                      <wps:wsp>
                        <wps:cNvPr id="94" name="Oval 1893"/>
                        <wps:cNvSpPr>
                          <a:spLocks noChangeArrowheads="1"/>
                        </wps:cNvSpPr>
                        <wps:spPr bwMode="auto">
                          <a:xfrm>
                            <a:off x="6299" y="4486"/>
                            <a:ext cx="120" cy="120"/>
                          </a:xfrm>
                          <a:prstGeom prst="ellipse">
                            <a:avLst/>
                          </a:prstGeom>
                          <a:solidFill>
                            <a:srgbClr val="FFFFFF"/>
                          </a:solidFill>
                          <a:ln w="19050">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9786837" id="Group 1881" o:spid="_x0000_s1026" style="position:absolute;left:0;text-align:left;margin-left:295.6pt;margin-top:2.65pt;width:20.5pt;height:21.95pt;z-index:251692032" coordorigin="5973,4274" coordsize="500,43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">
                <v:line id="Line 1882" o:spid="_x0000_s1027" style="position:absolute;visibility:visible;mso-wrap-style:square" from="5973,4552" to="6473,45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" strokeweight="2.25pt">
                  <v:stroke startarrowwidth="narrow" startarrowlength="short" endarrowwidth="narrow" endarrowlength="short"/>
                  <o:lock v:ext="edit" aspectratio="t"/>
                </v:line>
                <v:line id="Line 1883" o:spid="_x0000_s1028" style="position:absolute;flip:x;visibility:visible;mso-wrap-style:square" from="6393,4652" to="6451,47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">
                  <v:stroke startarrowwidth="narrow" startarrowlength="short" endarrowwidth="narrow" endarrowlength="short"/>
                  <o:lock v:ext="edit" aspectratio="t"/>
                </v:line>
                <v:line id="Line 1884" o:spid="_x0000_s1029" style="position:absolute;flip:x;visibility:visible;mso-wrap-style:square" from="6213,4572" to="6365,47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">
                  <v:stroke startarrowwidth="narrow" startarrowlength="short" endarrowwidth="narrow" endarrowlength="short"/>
                  <o:lock v:ext="edit" aspectratio="t"/>
                </v:line>
                <v:line id="Line 1885" o:spid="_x0000_s1030" style="position:absolute;flip:x;visibility:visible;mso-wrap-style:square" from="6107,4570" to="6259,47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">
                  <v:stroke startarrowwidth="narrow" startarrowlength="short" endarrowwidth="narrow" endarrowlength="short"/>
                  <o:lock v:ext="edit" aspectratio="t"/>
                </v:line>
                <v:line id="Line 1886" o:spid="_x0000_s1031" style="position:absolute;flip:x;visibility:visible;mso-wrap-style:square" from="5990,4572" to="6142,47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">
                  <v:stroke startarrowwidth="narrow" startarrowlength="short" endarrowwidth="narrow" endarrowlength="short"/>
                  <o:lock v:ext="edit" aspectratio="t"/>
                </v:line>
                <v:line id="Line 1887" o:spid="_x0000_s1032" style="position:absolute;flip:x;visibility:visible;mso-wrap-style:square" from="5973,4572" to="6045,46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">
                  <v:stroke startarrowwidth="narrow" startarrowlength="short" endarrowwidth="narrow" endarrowlength="short"/>
                  <o:lock v:ext="edit" aspectratio="t"/>
                </v:line>
                <v:line id="Line 1888" o:spid="_x0000_s1033" style="position:absolute;flip:x;visibility:visible;mso-wrap-style:square" from="6073,4350" to="6173,45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" strokeweight="1.5pt">
                  <v:stroke startarrowwidth="narrow" startarrowlength="short" endarrowwidth="narrow" endarrowlength="short"/>
                </v:line>
                <v:oval id="Oval 1889" o:spid="_x0000_s1034" style="position:absolute;left:6165;top:4274;width:120;height:1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" strokeweight="1.5pt"/>
                <v:oval id="Oval 1890" o:spid="_x0000_s1035" style="position:absolute;left:6027;top:4492;width:120;height:1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" strokeweight="1.5pt"/>
                <v:line id="Line 1891" o:spid="_x0000_s1036" style="position:absolute;flip:x;visibility:visible;mso-wrap-style:square" from="6313,4572" to="6465,47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">
                  <v:stroke startarrowwidth="narrow" startarrowlength="short" endarrowwidth="narrow" endarrowlength="short"/>
                  <o:lock v:ext="edit" aspectratio="t"/>
                </v:line>
                <v:line id="Line 1892" o:spid="_x0000_s1037" style="position:absolute;visibility:visible;mso-wrap-style:square" from="6277,4352" to="6373,45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" strokeweight="1.5pt">
                  <v:stroke startarrowwidth="narrow" startarrowlength="short" endarrowwidth="narrow" endarrowlength="short"/>
                </v:line>
                <v:oval id="Oval 1893" o:spid="_x0000_s1038" style="position:absolute;left:6299;top:4486;width:120;height:1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" strokeweight="1.5pt"/>
              </v:group>
            </w:pict>
          </mc:Fallback>
        </mc:AlternateContent>
      </w:r>
      <w:r>
        <w:rPr>
          <w:noProof/>
          <w:szCs w:val="21"/>
        </w:rPr>
        <mc:AlternateContent>
          <mc:Choice Requires="wpg">
            <w:drawing>
              <wp:anchor distT="0" distB="0" distL="114300" distR="114300" simplePos="0" relativeHeight="251638784" behindDoc="0" locked="0" layoutInCell="1" allowOverlap="1" wp14:anchorId="40F08DE4" wp14:editId="1E41BAA2">
                <wp:simplePos x="0" y="0"/>
                <wp:positionH relativeFrom="column">
                  <wp:posOffset>1022985</wp:posOffset>
                </wp:positionH>
                <wp:positionV relativeFrom="paragraph">
                  <wp:posOffset>8255</wp:posOffset>
                </wp:positionV>
                <wp:extent cx="260350" cy="278765"/>
                <wp:effectExtent l="19050" t="12065" r="15875" b="13970"/>
                <wp:wrapNone/>
                <wp:docPr id="69" name="Group 171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60350" cy="278765"/>
                          <a:chOff x="5973" y="4274"/>
                          <a:chExt cx="500" cy="438"/>
                        </a:xfrm>
                      </wpg:grpSpPr>
                      <wps:wsp>
                        <wps:cNvPr id="70" name="Line 1716"/>
                        <wps:cNvCnPr>
                          <a:cxnSpLocks noChangeAspect="1" noChangeShapeType="1"/>
                        </wps:cNvCnPr>
                        <wps:spPr bwMode="auto">
                          <a:xfrm>
                            <a:off x="5973" y="4552"/>
                            <a:ext cx="500" cy="2"/>
                          </a:xfrm>
                          <a:prstGeom prst="line">
                            <a:avLst/>
                          </a:prstGeom>
                          <a:noFill/>
                          <a:ln w="28575">
                            <a:solidFill>
                              <a:srgbClr val="000000"/>
                            </a:solidFill>
                            <a:round/>
                            <a:headEnd type="none" w="sm" len="sm"/>
                            <a:tailEnd type="none" w="sm" len="sm"/>
                          </a:ln>
                          <a:extLst>
                            <a:ext uri="{909E8E84-426E-40DD-AFC4-6F175D3DCCD1}">
                              <a14:hiddenFill xmlns:a14="http://schemas.microsoft.com/office/drawing/2010/main">
                                <a:noFill/>
                              </a14:hiddenFill>
                            </a:ext>
                          </a:extLst>
                        </wps:spPr>
                        <wps:bodyPr/>
                      </wps:wsp>
                      <wps:wsp>
                        <wps:cNvPr id="71" name="Line 1717"/>
                        <wps:cNvCnPr>
                          <a:cxnSpLocks noChangeAspect="1" noChangeShapeType="1"/>
                        </wps:cNvCnPr>
                        <wps:spPr bwMode="auto">
                          <a:xfrm flipH="1">
                            <a:off x="6393" y="4652"/>
                            <a:ext cx="58" cy="48"/>
                          </a:xfrm>
                          <a:prstGeom prst="line">
                            <a:avLst/>
                          </a:prstGeom>
                          <a:noFill/>
                          <a:ln w="9525">
                            <a:solidFill>
                              <a:srgbClr val="000000"/>
                            </a:solidFill>
                            <a:round/>
                            <a:headEnd type="none" w="sm" len="sm"/>
                            <a:tailEnd type="none" w="sm" len="sm"/>
                          </a:ln>
                          <a:extLst>
                            <a:ext uri="{909E8E84-426E-40DD-AFC4-6F175D3DCCD1}">
                              <a14:hiddenFill xmlns:a14="http://schemas.microsoft.com/office/drawing/2010/main">
                                <a:noFill/>
                              </a14:hiddenFill>
                            </a:ext>
                          </a:extLst>
                        </wps:spPr>
                        <wps:bodyPr/>
                      </wps:wsp>
                      <wps:wsp>
                        <wps:cNvPr id="72" name="Line 1718"/>
                        <wps:cNvCnPr>
                          <a:cxnSpLocks noChangeAspect="1" noChangeShapeType="1"/>
                        </wps:cNvCnPr>
                        <wps:spPr bwMode="auto">
                          <a:xfrm flipH="1">
                            <a:off x="6213" y="4572"/>
                            <a:ext cx="152" cy="140"/>
                          </a:xfrm>
                          <a:prstGeom prst="line">
                            <a:avLst/>
                          </a:prstGeom>
                          <a:noFill/>
                          <a:ln w="9525">
                            <a:solidFill>
                              <a:srgbClr val="000000"/>
                            </a:solidFill>
                            <a:round/>
                            <a:headEnd type="none" w="sm" len="sm"/>
                            <a:tailEnd type="none" w="sm" len="sm"/>
                          </a:ln>
                          <a:extLst>
                            <a:ext uri="{909E8E84-426E-40DD-AFC4-6F175D3DCCD1}">
                              <a14:hiddenFill xmlns:a14="http://schemas.microsoft.com/office/drawing/2010/main">
                                <a:noFill/>
                              </a14:hiddenFill>
                            </a:ext>
                          </a:extLst>
                        </wps:spPr>
                        <wps:bodyPr/>
                      </wps:wsp>
                      <wps:wsp>
                        <wps:cNvPr id="73" name="Line 1719"/>
                        <wps:cNvCnPr>
                          <a:cxnSpLocks noChangeAspect="1" noChangeShapeType="1"/>
                        </wps:cNvCnPr>
                        <wps:spPr bwMode="auto">
                          <a:xfrm flipH="1">
                            <a:off x="6107" y="4570"/>
                            <a:ext cx="152" cy="140"/>
                          </a:xfrm>
                          <a:prstGeom prst="line">
                            <a:avLst/>
                          </a:prstGeom>
                          <a:noFill/>
                          <a:ln w="9525">
                            <a:solidFill>
                              <a:srgbClr val="000000"/>
                            </a:solidFill>
                            <a:round/>
                            <a:headEnd type="none" w="sm" len="sm"/>
                            <a:tailEnd type="none" w="sm" len="sm"/>
                          </a:ln>
                          <a:extLst>
                            <a:ext uri="{909E8E84-426E-40DD-AFC4-6F175D3DCCD1}">
                              <a14:hiddenFill xmlns:a14="http://schemas.microsoft.com/office/drawing/2010/main">
                                <a:noFill/>
                              </a14:hiddenFill>
                            </a:ext>
                          </a:extLst>
                        </wps:spPr>
                        <wps:bodyPr/>
                      </wps:wsp>
                      <wps:wsp>
                        <wps:cNvPr id="74" name="Line 1720"/>
                        <wps:cNvCnPr>
                          <a:cxnSpLocks noChangeAspect="1" noChangeShapeType="1"/>
                        </wps:cNvCnPr>
                        <wps:spPr bwMode="auto">
                          <a:xfrm flipH="1">
                            <a:off x="5990" y="4572"/>
                            <a:ext cx="152" cy="140"/>
                          </a:xfrm>
                          <a:prstGeom prst="line">
                            <a:avLst/>
                          </a:prstGeom>
                          <a:noFill/>
                          <a:ln w="9525">
                            <a:solidFill>
                              <a:srgbClr val="000000"/>
                            </a:solidFill>
                            <a:round/>
                            <a:headEnd type="none" w="sm" len="sm"/>
                            <a:tailEnd type="none" w="sm" len="sm"/>
                          </a:ln>
                          <a:extLst>
                            <a:ext uri="{909E8E84-426E-40DD-AFC4-6F175D3DCCD1}">
                              <a14:hiddenFill xmlns:a14="http://schemas.microsoft.com/office/drawing/2010/main">
                                <a:noFill/>
                              </a14:hiddenFill>
                            </a:ext>
                          </a:extLst>
                        </wps:spPr>
                        <wps:bodyPr/>
                      </wps:wsp>
                      <wps:wsp>
                        <wps:cNvPr id="75" name="Line 1721"/>
                        <wps:cNvCnPr>
                          <a:cxnSpLocks noChangeAspect="1" noChangeShapeType="1"/>
                        </wps:cNvCnPr>
                        <wps:spPr bwMode="auto">
                          <a:xfrm flipH="1">
                            <a:off x="5973" y="4572"/>
                            <a:ext cx="72" cy="60"/>
                          </a:xfrm>
                          <a:prstGeom prst="line">
                            <a:avLst/>
                          </a:prstGeom>
                          <a:noFill/>
                          <a:ln w="9525">
                            <a:solidFill>
                              <a:srgbClr val="000000"/>
                            </a:solidFill>
                            <a:round/>
                            <a:headEnd type="none" w="sm" len="sm"/>
                            <a:tailEnd type="none" w="sm" len="sm"/>
                          </a:ln>
                          <a:extLst>
                            <a:ext uri="{909E8E84-426E-40DD-AFC4-6F175D3DCCD1}">
                              <a14:hiddenFill xmlns:a14="http://schemas.microsoft.com/office/drawing/2010/main">
                                <a:noFill/>
                              </a14:hiddenFill>
                            </a:ext>
                          </a:extLst>
                        </wps:spPr>
                        <wps:bodyPr/>
                      </wps:wsp>
                      <wps:wsp>
                        <wps:cNvPr id="76" name="Line 1722"/>
                        <wps:cNvCnPr>
                          <a:cxnSpLocks noChangeShapeType="1"/>
                        </wps:cNvCnPr>
                        <wps:spPr bwMode="auto">
                          <a:xfrm flipH="1">
                            <a:off x="6073" y="4350"/>
                            <a:ext cx="100" cy="202"/>
                          </a:xfrm>
                          <a:prstGeom prst="line">
                            <a:avLst/>
                          </a:prstGeom>
                          <a:noFill/>
                          <a:ln w="19050">
                            <a:solidFill>
                              <a:srgbClr val="000000"/>
                            </a:solidFill>
                            <a:round/>
                            <a:headEnd type="none" w="sm" len="sm"/>
                            <a:tailEnd type="none" w="sm" len="sm"/>
                          </a:ln>
                          <a:extLst>
                            <a:ext uri="{909E8E84-426E-40DD-AFC4-6F175D3DCCD1}">
                              <a14:hiddenFill xmlns:a14="http://schemas.microsoft.com/office/drawing/2010/main">
                                <a:noFill/>
                              </a14:hiddenFill>
                            </a:ext>
                          </a:extLst>
                        </wps:spPr>
                        <wps:bodyPr/>
                      </wps:wsp>
                      <wps:wsp>
                        <wps:cNvPr id="77" name="Oval 1723"/>
                        <wps:cNvSpPr>
                          <a:spLocks noChangeArrowheads="1"/>
                        </wps:cNvSpPr>
                        <wps:spPr bwMode="auto">
                          <a:xfrm>
                            <a:off x="6165" y="4274"/>
                            <a:ext cx="120" cy="120"/>
                          </a:xfrm>
                          <a:prstGeom prst="ellipse">
                            <a:avLst/>
                          </a:prstGeom>
                          <a:solidFill>
                            <a:srgbClr val="FFFFFF"/>
                          </a:solidFill>
                          <a:ln w="19050">
                            <a:solidFill>
                              <a:srgbClr val="000000"/>
                            </a:solidFill>
                            <a:round/>
                            <a:headEnd/>
                            <a:tailEnd/>
                          </a:ln>
                        </wps:spPr>
                        <wps:bodyPr rot="0" vert="horz" wrap="square" lIns="91440" tIns="45720" rIns="91440" bIns="45720" anchor="t" anchorCtr="0" upright="1">
                          <a:noAutofit/>
                        </wps:bodyPr>
                      </wps:wsp>
                      <wps:wsp>
                        <wps:cNvPr id="78" name="Oval 1724"/>
                        <wps:cNvSpPr>
                          <a:spLocks noChangeArrowheads="1"/>
                        </wps:cNvSpPr>
                        <wps:spPr bwMode="auto">
                          <a:xfrm>
                            <a:off x="6027" y="4492"/>
                            <a:ext cx="120" cy="120"/>
                          </a:xfrm>
                          <a:prstGeom prst="ellipse">
                            <a:avLst/>
                          </a:prstGeom>
                          <a:solidFill>
                            <a:srgbClr val="FFFFFF"/>
                          </a:solidFill>
                          <a:ln w="19050">
                            <a:solidFill>
                              <a:srgbClr val="000000"/>
                            </a:solidFill>
                            <a:round/>
                            <a:headEnd/>
                            <a:tailEnd/>
                          </a:ln>
                        </wps:spPr>
                        <wps:bodyPr rot="0" vert="horz" wrap="square" lIns="91440" tIns="45720" rIns="91440" bIns="45720" anchor="t" anchorCtr="0" upright="1">
                          <a:noAutofit/>
                        </wps:bodyPr>
                      </wps:wsp>
                      <wps:wsp>
                        <wps:cNvPr id="79" name="Line 1725"/>
                        <wps:cNvCnPr>
                          <a:cxnSpLocks noChangeAspect="1" noChangeShapeType="1"/>
                        </wps:cNvCnPr>
                        <wps:spPr bwMode="auto">
                          <a:xfrm flipH="1">
                            <a:off x="6313" y="4572"/>
                            <a:ext cx="152" cy="140"/>
                          </a:xfrm>
                          <a:prstGeom prst="line">
                            <a:avLst/>
                          </a:prstGeom>
                          <a:noFill/>
                          <a:ln w="9525">
                            <a:solidFill>
                              <a:srgbClr val="000000"/>
                            </a:solidFill>
                            <a:round/>
                            <a:headEnd type="none" w="sm" len="sm"/>
                            <a:tailEnd type="none" w="sm" len="sm"/>
                          </a:ln>
                          <a:extLst>
                            <a:ext uri="{909E8E84-426E-40DD-AFC4-6F175D3DCCD1}">
                              <a14:hiddenFill xmlns:a14="http://schemas.microsoft.com/office/drawing/2010/main">
                                <a:noFill/>
                              </a14:hiddenFill>
                            </a:ext>
                          </a:extLst>
                        </wps:spPr>
                        <wps:bodyPr/>
                      </wps:wsp>
                      <wps:wsp>
                        <wps:cNvPr id="80" name="Line 1726"/>
                        <wps:cNvCnPr>
                          <a:cxnSpLocks noChangeShapeType="1"/>
                        </wps:cNvCnPr>
                        <wps:spPr bwMode="auto">
                          <a:xfrm>
                            <a:off x="6277" y="4352"/>
                            <a:ext cx="96" cy="200"/>
                          </a:xfrm>
                          <a:prstGeom prst="line">
                            <a:avLst/>
                          </a:prstGeom>
                          <a:noFill/>
                          <a:ln w="19050">
                            <a:solidFill>
                              <a:srgbClr val="000000"/>
                            </a:solidFill>
                            <a:round/>
                            <a:headEnd type="none" w="sm" len="sm"/>
                            <a:tailEnd type="none" w="sm" len="sm"/>
                          </a:ln>
                          <a:extLst>
                            <a:ext uri="{909E8E84-426E-40DD-AFC4-6F175D3DCCD1}">
                              <a14:hiddenFill xmlns:a14="http://schemas.microsoft.com/office/drawing/2010/main">
                                <a:noFill/>
                              </a14:hiddenFill>
                            </a:ext>
                          </a:extLst>
                        </wps:spPr>
                        <wps:bodyPr/>
                      </wps:wsp>
                      <wps:wsp>
                        <wps:cNvPr id="81" name="Oval 1727"/>
                        <wps:cNvSpPr>
                          <a:spLocks noChangeArrowheads="1"/>
                        </wps:cNvSpPr>
                        <wps:spPr bwMode="auto">
                          <a:xfrm>
                            <a:off x="6299" y="4486"/>
                            <a:ext cx="120" cy="120"/>
                          </a:xfrm>
                          <a:prstGeom prst="ellipse">
                            <a:avLst/>
                          </a:prstGeom>
                          <a:solidFill>
                            <a:srgbClr val="FFFFFF"/>
                          </a:solidFill>
                          <a:ln w="19050">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6C93C70" id="Group 1715" o:spid="_x0000_s1026" style="position:absolute;left:0;text-align:left;margin-left:80.55pt;margin-top:.65pt;width:20.5pt;height:21.95pt;z-index:251638784" coordorigin="5973,4274" coordsize="500,43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">
                <v:line id="Line 1716" o:spid="_x0000_s1027" style="position:absolute;visibility:visible;mso-wrap-style:square" from="5973,4552" to="6473,45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" strokeweight="2.25pt">
                  <v:stroke startarrowwidth="narrow" startarrowlength="short" endarrowwidth="narrow" endarrowlength="short"/>
                  <o:lock v:ext="edit" aspectratio="t"/>
                </v:line>
                <v:line id="Line 1717" o:spid="_x0000_s1028" style="position:absolute;flip:x;visibility:visible;mso-wrap-style:square" from="6393,4652" to="6451,47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">
                  <v:stroke startarrowwidth="narrow" startarrowlength="short" endarrowwidth="narrow" endarrowlength="short"/>
                  <o:lock v:ext="edit" aspectratio="t"/>
                </v:line>
                <v:line id="Line 1718" o:spid="_x0000_s1029" style="position:absolute;flip:x;visibility:visible;mso-wrap-style:square" from="6213,4572" to="6365,47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">
                  <v:stroke startarrowwidth="narrow" startarrowlength="short" endarrowwidth="narrow" endarrowlength="short"/>
                  <o:lock v:ext="edit" aspectratio="t"/>
                </v:line>
                <v:line id="Line 1719" o:spid="_x0000_s1030" style="position:absolute;flip:x;visibility:visible;mso-wrap-style:square" from="6107,4570" to="6259,47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">
                  <v:stroke startarrowwidth="narrow" startarrowlength="short" endarrowwidth="narrow" endarrowlength="short"/>
                  <o:lock v:ext="edit" aspectratio="t"/>
                </v:line>
                <v:line id="Line 1720" o:spid="_x0000_s1031" style="position:absolute;flip:x;visibility:visible;mso-wrap-style:square" from="5990,4572" to="6142,47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">
                  <v:stroke startarrowwidth="narrow" startarrowlength="short" endarrowwidth="narrow" endarrowlength="short"/>
                  <o:lock v:ext="edit" aspectratio="t"/>
                </v:line>
                <v:line id="Line 1721" o:spid="_x0000_s1032" style="position:absolute;flip:x;visibility:visible;mso-wrap-style:square" from="5973,4572" to="6045,46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">
                  <v:stroke startarrowwidth="narrow" startarrowlength="short" endarrowwidth="narrow" endarrowlength="short"/>
                  <o:lock v:ext="edit" aspectratio="t"/>
                </v:line>
                <v:line id="Line 1722" o:spid="_x0000_s1033" style="position:absolute;flip:x;visibility:visible;mso-wrap-style:square" from="6073,4350" to="6173,45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" strokeweight="1.5pt">
                  <v:stroke startarrowwidth="narrow" startarrowlength="short" endarrowwidth="narrow" endarrowlength="short"/>
                </v:line>
                <v:oval id="Oval 1723" o:spid="_x0000_s1034" style="position:absolute;left:6165;top:4274;width:120;height:1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" strokeweight="1.5pt"/>
                <v:oval id="Oval 1724" o:spid="_x0000_s1035" style="position:absolute;left:6027;top:4492;width:120;height:1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" strokeweight="1.5pt"/>
                <v:line id="Line 1725" o:spid="_x0000_s1036" style="position:absolute;flip:x;visibility:visible;mso-wrap-style:square" from="6313,4572" to="6465,47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">
                  <v:stroke startarrowwidth="narrow" startarrowlength="short" endarrowwidth="narrow" endarrowlength="short"/>
                  <o:lock v:ext="edit" aspectratio="t"/>
                </v:line>
                <v:line id="Line 1726" o:spid="_x0000_s1037" style="position:absolute;visibility:visible;mso-wrap-style:square" from="6277,4352" to="6373,45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" strokeweight="1.5pt">
                  <v:stroke startarrowwidth="narrow" startarrowlength="short" endarrowwidth="narrow" endarrowlength="short"/>
                </v:line>
                <v:oval id="Oval 1727" o:spid="_x0000_s1038" style="position:absolute;left:6299;top:4486;width:120;height:1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" strokeweight="1.5pt"/>
              </v:group>
            </w:pict>
          </mc:Fallback>
        </mc:AlternateContent>
      </w:r>
    </w:p>
    <w:p w14:paraId="7451B0F8" w14:textId="4C44DD99" w:rsidR="00484254" w:rsidRPr="00FA4581" w:rsidRDefault="002E3ABF" w:rsidP="00484254">
      <w:pPr>
        <w:rPr>
          <w:szCs w:val="21"/>
        </w:rPr>
      </w:pPr>
      <w:r>
        <w:rPr>
          <w:noProof/>
          <w:szCs w:val="21"/>
        </w:rPr>
        <mc:AlternateContent>
          <mc:Choice Requires="wpg">
            <w:drawing>
              <wp:anchor distT="0" distB="0" distL="114300" distR="114300" simplePos="0" relativeHeight="251622400" behindDoc="0" locked="0" layoutInCell="1" allowOverlap="1" wp14:anchorId="6780296F" wp14:editId="5EDFD6EB">
                <wp:simplePos x="0" y="0"/>
                <wp:positionH relativeFrom="column">
                  <wp:posOffset>325120</wp:posOffset>
                </wp:positionH>
                <wp:positionV relativeFrom="paragraph">
                  <wp:posOffset>160020</wp:posOffset>
                </wp:positionV>
                <wp:extent cx="1692910" cy="195580"/>
                <wp:effectExtent l="16510" t="9525" r="24130" b="13970"/>
                <wp:wrapNone/>
                <wp:docPr id="59" name="Group 168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92910" cy="195580"/>
                          <a:chOff x="6145" y="6324"/>
                          <a:chExt cx="3507" cy="308"/>
                        </a:xfrm>
                      </wpg:grpSpPr>
                      <wps:wsp>
                        <wps:cNvPr id="60" name="Line 1687"/>
                        <wps:cNvCnPr>
                          <a:cxnSpLocks noChangeShapeType="1"/>
                        </wps:cNvCnPr>
                        <wps:spPr bwMode="auto">
                          <a:xfrm rot="5400000">
                            <a:off x="6586" y="6029"/>
                            <a:ext cx="0" cy="881"/>
                          </a:xfrm>
                          <a:prstGeom prst="line">
                            <a:avLst/>
                          </a:prstGeom>
                          <a:noFill/>
                          <a:ln w="12700">
                            <a:solidFill>
                              <a:srgbClr val="000000"/>
                            </a:solidFill>
                            <a:round/>
                            <a:headEnd type="stealth" w="sm" len="lg"/>
                            <a:tailEnd type="stealth" w="sm" len="lg"/>
                          </a:ln>
                          <a:extLst>
                            <a:ext uri="{909E8E84-426E-40DD-AFC4-6F175D3DCCD1}">
                              <a14:hiddenFill xmlns:a14="http://schemas.microsoft.com/office/drawing/2010/main">
                                <a:noFill/>
                              </a14:hiddenFill>
                            </a:ext>
                          </a:extLst>
                        </wps:spPr>
                        <wps:bodyPr/>
                      </wps:wsp>
                      <wps:wsp>
                        <wps:cNvPr id="61" name="Line 1688"/>
                        <wps:cNvCnPr>
                          <a:cxnSpLocks noChangeShapeType="1"/>
                        </wps:cNvCnPr>
                        <wps:spPr bwMode="auto">
                          <a:xfrm>
                            <a:off x="6145" y="6331"/>
                            <a:ext cx="0" cy="300"/>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wps:spPr>
                        <wps:bodyPr/>
                      </wps:wsp>
                      <wps:wsp>
                        <wps:cNvPr id="62" name="Line 1689"/>
                        <wps:cNvCnPr>
                          <a:cxnSpLocks noChangeShapeType="1"/>
                        </wps:cNvCnPr>
                        <wps:spPr bwMode="auto">
                          <a:xfrm rot="5400000">
                            <a:off x="7458" y="6031"/>
                            <a:ext cx="0" cy="881"/>
                          </a:xfrm>
                          <a:prstGeom prst="line">
                            <a:avLst/>
                          </a:prstGeom>
                          <a:noFill/>
                          <a:ln w="12700">
                            <a:solidFill>
                              <a:srgbClr val="000000"/>
                            </a:solidFill>
                            <a:round/>
                            <a:headEnd type="stealth" w="sm" len="lg"/>
                            <a:tailEnd type="stealth" w="sm" len="lg"/>
                          </a:ln>
                          <a:extLst>
                            <a:ext uri="{909E8E84-426E-40DD-AFC4-6F175D3DCCD1}">
                              <a14:hiddenFill xmlns:a14="http://schemas.microsoft.com/office/drawing/2010/main">
                                <a:noFill/>
                              </a14:hiddenFill>
                            </a:ext>
                          </a:extLst>
                        </wps:spPr>
                        <wps:bodyPr/>
                      </wps:wsp>
                      <wps:wsp>
                        <wps:cNvPr id="63" name="Line 1690"/>
                        <wps:cNvCnPr>
                          <a:cxnSpLocks noChangeShapeType="1"/>
                        </wps:cNvCnPr>
                        <wps:spPr bwMode="auto">
                          <a:xfrm>
                            <a:off x="7021" y="6324"/>
                            <a:ext cx="0" cy="300"/>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wps:spPr>
                        <wps:bodyPr/>
                      </wps:wsp>
                      <wps:wsp>
                        <wps:cNvPr id="64" name="Line 1691"/>
                        <wps:cNvCnPr>
                          <a:cxnSpLocks noChangeShapeType="1"/>
                        </wps:cNvCnPr>
                        <wps:spPr bwMode="auto">
                          <a:xfrm>
                            <a:off x="7897" y="6330"/>
                            <a:ext cx="0" cy="300"/>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wps:spPr>
                        <wps:bodyPr/>
                      </wps:wsp>
                      <wps:wsp>
                        <wps:cNvPr id="65" name="Line 1692"/>
                        <wps:cNvCnPr>
                          <a:cxnSpLocks noChangeShapeType="1"/>
                        </wps:cNvCnPr>
                        <wps:spPr bwMode="auto">
                          <a:xfrm rot="5400000">
                            <a:off x="8340" y="6031"/>
                            <a:ext cx="0" cy="881"/>
                          </a:xfrm>
                          <a:prstGeom prst="line">
                            <a:avLst/>
                          </a:prstGeom>
                          <a:noFill/>
                          <a:ln w="12700">
                            <a:solidFill>
                              <a:srgbClr val="000000"/>
                            </a:solidFill>
                            <a:round/>
                            <a:headEnd type="stealth" w="sm" len="lg"/>
                            <a:tailEnd type="stealth" w="sm" len="lg"/>
                          </a:ln>
                          <a:extLst>
                            <a:ext uri="{909E8E84-426E-40DD-AFC4-6F175D3DCCD1}">
                              <a14:hiddenFill xmlns:a14="http://schemas.microsoft.com/office/drawing/2010/main">
                                <a:noFill/>
                              </a14:hiddenFill>
                            </a:ext>
                          </a:extLst>
                        </wps:spPr>
                        <wps:bodyPr/>
                      </wps:wsp>
                      <wps:wsp>
                        <wps:cNvPr id="66" name="Line 1693"/>
                        <wps:cNvCnPr>
                          <a:cxnSpLocks noChangeShapeType="1"/>
                        </wps:cNvCnPr>
                        <wps:spPr bwMode="auto">
                          <a:xfrm rot="5400000">
                            <a:off x="9212" y="6033"/>
                            <a:ext cx="0" cy="881"/>
                          </a:xfrm>
                          <a:prstGeom prst="line">
                            <a:avLst/>
                          </a:prstGeom>
                          <a:noFill/>
                          <a:ln w="12700">
                            <a:solidFill>
                              <a:srgbClr val="000000"/>
                            </a:solidFill>
                            <a:round/>
                            <a:headEnd type="stealth" w="sm" len="lg"/>
                            <a:tailEnd type="stealth" w="sm" len="lg"/>
                          </a:ln>
                          <a:extLst>
                            <a:ext uri="{909E8E84-426E-40DD-AFC4-6F175D3DCCD1}">
                              <a14:hiddenFill xmlns:a14="http://schemas.microsoft.com/office/drawing/2010/main">
                                <a:noFill/>
                              </a14:hiddenFill>
                            </a:ext>
                          </a:extLst>
                        </wps:spPr>
                        <wps:bodyPr/>
                      </wps:wsp>
                      <wps:wsp>
                        <wps:cNvPr id="67" name="Line 1694"/>
                        <wps:cNvCnPr>
                          <a:cxnSpLocks noChangeShapeType="1"/>
                        </wps:cNvCnPr>
                        <wps:spPr bwMode="auto">
                          <a:xfrm>
                            <a:off x="8775" y="6326"/>
                            <a:ext cx="0" cy="300"/>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wps:spPr>
                        <wps:bodyPr/>
                      </wps:wsp>
                      <wps:wsp>
                        <wps:cNvPr id="68" name="Line 1695"/>
                        <wps:cNvCnPr>
                          <a:cxnSpLocks noChangeShapeType="1"/>
                        </wps:cNvCnPr>
                        <wps:spPr bwMode="auto">
                          <a:xfrm>
                            <a:off x="9651" y="6332"/>
                            <a:ext cx="0" cy="300"/>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2C43C91E" id="Group 1686" o:spid="_x0000_s1026" style="position:absolute;left:0;text-align:left;margin-left:25.6pt;margin-top:12.6pt;width:133.3pt;height:15.4pt;z-index:251622400" coordorigin="6145,6324" coordsize="3507,30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">
                <v:line id="Line 1687" o:spid="_x0000_s1027" style="position:absolute;rotation:90;visibility:visible;mso-wrap-style:square" from="6586,6029" to="6586,69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" strokeweight="1pt">
                  <v:stroke startarrow="classic" startarrowwidth="narrow" startarrowlength="long" endarrow="classic" endarrowwidth="narrow" endarrowlength="long"/>
                </v:line>
                <v:line id="Line 1688" o:spid="_x0000_s1028" style="position:absolute;visibility:visible;mso-wrap-style:square" from="6145,6331" to="6145,66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" strokeweight="1pt">
                  <v:stroke startarrowwidth="narrow" startarrowlength="short" endarrowwidth="narrow" endarrowlength="short"/>
                </v:line>
                <v:line id="Line 1689" o:spid="_x0000_s1029" style="position:absolute;rotation:90;visibility:visible;mso-wrap-style:square" from="7458,6031" to="7458,69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" strokeweight="1pt">
                  <v:stroke startarrow="classic" startarrowwidth="narrow" startarrowlength="long" endarrow="classic" endarrowwidth="narrow" endarrowlength="long"/>
                </v:line>
                <v:line id="Line 1690" o:spid="_x0000_s1030" style="position:absolute;visibility:visible;mso-wrap-style:square" from="7021,6324" to="7021,66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" strokeweight="1pt">
                  <v:stroke startarrowwidth="narrow" startarrowlength="short" endarrowwidth="narrow" endarrowlength="short"/>
                </v:line>
                <v:line id="Line 1691" o:spid="_x0000_s1031" style="position:absolute;visibility:visible;mso-wrap-style:square" from="7897,6330" to="7897,66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" strokeweight="1pt">
                  <v:stroke startarrowwidth="narrow" startarrowlength="short" endarrowwidth="narrow" endarrowlength="short"/>
                </v:line>
                <v:line id="Line 1692" o:spid="_x0000_s1032" style="position:absolute;rotation:90;visibility:visible;mso-wrap-style:square" from="8340,6031" to="8340,69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" strokeweight="1pt">
                  <v:stroke startarrow="classic" startarrowwidth="narrow" startarrowlength="long" endarrow="classic" endarrowwidth="narrow" endarrowlength="long"/>
                </v:line>
                <v:line id="Line 1693" o:spid="_x0000_s1033" style="position:absolute;rotation:90;visibility:visible;mso-wrap-style:square" from="9212,6033" to="9212,69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" strokeweight="1pt">
                  <v:stroke startarrow="classic" startarrowwidth="narrow" startarrowlength="long" endarrow="classic" endarrowwidth="narrow" endarrowlength="long"/>
                </v:line>
                <v:line id="Line 1694" o:spid="_x0000_s1034" style="position:absolute;visibility:visible;mso-wrap-style:square" from="8775,6326" to="8775,66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" strokeweight="1pt">
                  <v:stroke startarrowwidth="narrow" startarrowlength="short" endarrowwidth="narrow" endarrowlength="short"/>
                </v:line>
                <v:line id="Line 1695" o:spid="_x0000_s1035" style="position:absolute;visibility:visible;mso-wrap-style:square" from="9651,6332" to="9651,66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" strokeweight="1pt">
                  <v:stroke startarrowwidth="narrow" startarrowlength="short" endarrowwidth="narrow" endarrowlength="short"/>
                </v:line>
              </v:group>
            </w:pict>
          </mc:Fallback>
        </mc:AlternateContent>
      </w:r>
      <w:r w:rsidR="008E5032">
        <w:rPr>
          <w:noProof/>
          <w:szCs w:val="21"/>
        </w:rPr>
        <w:object w:dxaOrig="1440" w:dyaOrig="1440" w14:anchorId="3AC27DB6">
          <v:shape id="_x0000_s3733" type="#_x0000_t75" style="position:absolute;left:0;text-align:left;margin-left:142.15pt;margin-top:5.1pt;width:8.65pt;height:14.1pt;z-index:251621376;mso-position-horizontal-relative:text;mso-position-vertical-relative:text" o:preferrelative="f">
            <v:imagedata r:id="rId67" o:title=""/>
          </v:shape>
          <o:OLEObject Type="Embed" ProgID="Equation.DSMT4" ShapeID="_x0000_s3733" DrawAspect="Content" ObjectID="_1747471400" r:id="rId71"/>
        </w:object>
      </w:r>
      <w:r w:rsidR="008E5032">
        <w:rPr>
          <w:noProof/>
          <w:szCs w:val="21"/>
        </w:rPr>
        <w:object w:dxaOrig="1440" w:dyaOrig="1440" w14:anchorId="525D88A8">
          <v:shape id="_x0000_s3732" type="#_x0000_t75" style="position:absolute;left:0;text-align:left;margin-left:106.65pt;margin-top:5.6pt;width:8.65pt;height:14.1pt;z-index:251620352;mso-position-horizontal-relative:text;mso-position-vertical-relative:text" o:preferrelative="f">
            <v:imagedata r:id="rId67" o:title=""/>
          </v:shape>
          <o:OLEObject Type="Embed" ProgID="Equation.DSMT4" ShapeID="_x0000_s3732" DrawAspect="Content" ObjectID="_1747471401" r:id="rId72"/>
        </w:object>
      </w:r>
      <w:r w:rsidR="008E5032">
        <w:rPr>
          <w:noProof/>
          <w:szCs w:val="21"/>
        </w:rPr>
        <w:object w:dxaOrig="1440" w:dyaOrig="1440" w14:anchorId="69507131">
          <v:shape id="_x0000_s3731" type="#_x0000_t75" style="position:absolute;left:0;text-align:left;margin-left:73.65pt;margin-top:5.1pt;width:8.65pt;height:14.1pt;z-index:251619328;mso-position-horizontal-relative:text;mso-position-vertical-relative:text" o:preferrelative="f">
            <v:imagedata r:id="rId67" o:title=""/>
          </v:shape>
          <o:OLEObject Type="Embed" ProgID="Equation.DSMT4" ShapeID="_x0000_s3731" DrawAspect="Content" ObjectID="_1747471402" r:id="rId73"/>
        </w:object>
      </w:r>
      <w:r w:rsidR="008E5032">
        <w:rPr>
          <w:noProof/>
          <w:szCs w:val="21"/>
        </w:rPr>
        <w:object w:dxaOrig="1440" w:dyaOrig="1440" w14:anchorId="4E134EAD">
          <v:shape id="_x0000_s3730" type="#_x0000_t75" style="position:absolute;left:0;text-align:left;margin-left:42.65pt;margin-top:5.1pt;width:8.65pt;height:14.1pt;z-index:251618304;mso-position-horizontal-relative:text;mso-position-vertical-relative:text" o:preferrelative="f">
            <v:imagedata r:id="rId67" o:title=""/>
          </v:shape>
          <o:OLEObject Type="Embed" ProgID="Equation.DSMT4" ShapeID="_x0000_s3730" DrawAspect="Content" ObjectID="_1747471403" r:id="rId74"/>
        </w:object>
      </w:r>
    </w:p>
    <w:p w14:paraId="7CFF1BDE" w14:textId="668476ED" w:rsidR="00484254" w:rsidRPr="00FA4581" w:rsidRDefault="008E5032" w:rsidP="00484254">
      <w:pPr>
        <w:rPr>
          <w:szCs w:val="21"/>
        </w:rPr>
      </w:pPr>
      <w:r>
        <w:rPr>
          <w:noProof/>
          <w:szCs w:val="21"/>
        </w:rPr>
        <w:object w:dxaOrig="1440" w:dyaOrig="1440" w14:anchorId="1675A229">
          <v:shape id="_x0000_s3913" type="#_x0000_t75" style="position:absolute;left:0;text-align:left;margin-left:294.2pt;margin-top:1.75pt;width:30.3pt;height:20.25pt;z-index:251672576">
            <v:imagedata r:id="rId32" o:title=""/>
            <o:lock v:ext="edit" aspectratio="f"/>
          </v:shape>
          <o:OLEObject Type="Embed" ProgID="Equation.DSMT4" ShapeID="_x0000_s3913" DrawAspect="Content" ObjectID="_1747471404" r:id="rId75"/>
        </w:object>
      </w:r>
    </w:p>
    <w:p w14:paraId="61DD0490" w14:textId="06FA4073" w:rsidR="00484254" w:rsidRPr="00FA4581" w:rsidRDefault="00484254" w:rsidP="00484254">
      <w:pPr>
        <w:rPr>
          <w:szCs w:val="21"/>
        </w:rPr>
      </w:pPr>
    </w:p>
    <w:p w14:paraId="7704FE52" w14:textId="0275F639" w:rsidR="00484254" w:rsidRPr="00FA4581" w:rsidRDefault="008E5032" w:rsidP="00484254">
      <w:pPr>
        <w:rPr>
          <w:szCs w:val="21"/>
        </w:rPr>
      </w:pPr>
      <w:r>
        <w:rPr>
          <w:noProof/>
          <w:szCs w:val="21"/>
        </w:rPr>
        <w:object w:dxaOrig="1440" w:dyaOrig="1440" w14:anchorId="53956C73">
          <v:shape id="_x0000_s3810" type="#_x0000_t75" style="position:absolute;left:0;text-align:left;margin-left:16.35pt;margin-top:19.9pt;width:15.4pt;height:12.55pt;z-index:251645952">
            <v:imagedata r:id="rId8" o:title=""/>
            <o:lock v:ext="edit" aspectratio="f"/>
          </v:shape>
          <o:OLEObject Type="Embed" ProgID="Equation.DSMT4" ShapeID="_x0000_s3810" DrawAspect="Content" ObjectID="_1747471405" r:id="rId76"/>
        </w:object>
      </w:r>
      <w:r w:rsidR="002E3ABF">
        <w:rPr>
          <w:noProof/>
          <w:szCs w:val="21"/>
        </w:rPr>
        <mc:AlternateContent>
          <mc:Choice Requires="wpg">
            <w:drawing>
              <wp:anchor distT="0" distB="0" distL="114300" distR="114300" simplePos="0" relativeHeight="251644928" behindDoc="0" locked="0" layoutInCell="1" allowOverlap="1" wp14:anchorId="7ECF8D2B" wp14:editId="4234E65B">
                <wp:simplePos x="0" y="0"/>
                <wp:positionH relativeFrom="column">
                  <wp:posOffset>264160</wp:posOffset>
                </wp:positionH>
                <wp:positionV relativeFrom="paragraph">
                  <wp:posOffset>278765</wp:posOffset>
                </wp:positionV>
                <wp:extent cx="256540" cy="203835"/>
                <wp:effectExtent l="19685" t="10795" r="14605" b="8890"/>
                <wp:wrapNone/>
                <wp:docPr id="48" name="Group 1751"/>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rot="16200000" flipH="1">
                          <a:off x="0" y="0"/>
                          <a:ext cx="256540" cy="203835"/>
                          <a:chOff x="1780" y="8026"/>
                          <a:chExt cx="404" cy="321"/>
                        </a:xfrm>
                      </wpg:grpSpPr>
                      <wpg:grpSp>
                        <wpg:cNvPr id="49" name="Group 1752"/>
                        <wpg:cNvGrpSpPr>
                          <a:grpSpLocks noChangeAspect="1"/>
                        </wpg:cNvGrpSpPr>
                        <wpg:grpSpPr bwMode="auto">
                          <a:xfrm rot="16200000" flipH="1">
                            <a:off x="1955" y="8119"/>
                            <a:ext cx="321" cy="136"/>
                            <a:chOff x="2475" y="-970"/>
                            <a:chExt cx="276" cy="118"/>
                          </a:xfrm>
                        </wpg:grpSpPr>
                        <wps:wsp>
                          <wps:cNvPr id="50" name="Line 1753"/>
                          <wps:cNvCnPr>
                            <a:cxnSpLocks noChangeAspect="1" noChangeShapeType="1"/>
                          </wps:cNvCnPr>
                          <wps:spPr bwMode="auto">
                            <a:xfrm flipV="1">
                              <a:off x="2476" y="-970"/>
                              <a:ext cx="275" cy="1"/>
                            </a:xfrm>
                            <a:prstGeom prst="line">
                              <a:avLst/>
                            </a:prstGeom>
                            <a:noFill/>
                            <a:ln w="25400">
                              <a:solidFill>
                                <a:srgbClr val="000000"/>
                              </a:solidFill>
                              <a:round/>
                              <a:headEnd type="none" w="sm" len="sm"/>
                              <a:tailEnd type="none" w="sm" len="sm"/>
                            </a:ln>
                            <a:extLst>
                              <a:ext uri="{909E8E84-426E-40DD-AFC4-6F175D3DCCD1}">
                                <a14:hiddenFill xmlns:a14="http://schemas.microsoft.com/office/drawing/2010/main">
                                  <a:noFill/>
                                </a14:hiddenFill>
                              </a:ext>
                            </a:extLst>
                          </wps:spPr>
                          <wps:bodyPr/>
                        </wps:wsp>
                        <wps:wsp>
                          <wps:cNvPr id="51" name="Line 1754"/>
                          <wps:cNvCnPr>
                            <a:cxnSpLocks noChangeAspect="1" noChangeShapeType="1"/>
                          </wps:cNvCnPr>
                          <wps:spPr bwMode="auto">
                            <a:xfrm flipH="1">
                              <a:off x="2703" y="-887"/>
                              <a:ext cx="37" cy="35"/>
                            </a:xfrm>
                            <a:prstGeom prst="line">
                              <a:avLst/>
                            </a:prstGeom>
                            <a:noFill/>
                            <a:ln w="9525">
                              <a:solidFill>
                                <a:srgbClr val="000000"/>
                              </a:solidFill>
                              <a:round/>
                              <a:headEnd type="none" w="sm" len="sm"/>
                              <a:tailEnd type="none" w="sm" len="sm"/>
                            </a:ln>
                            <a:extLst>
                              <a:ext uri="{909E8E84-426E-40DD-AFC4-6F175D3DCCD1}">
                                <a14:hiddenFill xmlns:a14="http://schemas.microsoft.com/office/drawing/2010/main">
                                  <a:noFill/>
                                </a14:hiddenFill>
                              </a:ext>
                            </a:extLst>
                          </wps:spPr>
                          <wps:bodyPr/>
                        </wps:wsp>
                        <wps:wsp>
                          <wps:cNvPr id="52" name="Line 1755"/>
                          <wps:cNvCnPr>
                            <a:cxnSpLocks noChangeAspect="1" noChangeShapeType="1"/>
                          </wps:cNvCnPr>
                          <wps:spPr bwMode="auto">
                            <a:xfrm flipH="1">
                              <a:off x="2636" y="-954"/>
                              <a:ext cx="97" cy="102"/>
                            </a:xfrm>
                            <a:prstGeom prst="line">
                              <a:avLst/>
                            </a:prstGeom>
                            <a:noFill/>
                            <a:ln w="9525">
                              <a:solidFill>
                                <a:srgbClr val="000000"/>
                              </a:solidFill>
                              <a:round/>
                              <a:headEnd type="none" w="sm" len="sm"/>
                              <a:tailEnd type="none" w="sm" len="sm"/>
                            </a:ln>
                            <a:extLst>
                              <a:ext uri="{909E8E84-426E-40DD-AFC4-6F175D3DCCD1}">
                                <a14:hiddenFill xmlns:a14="http://schemas.microsoft.com/office/drawing/2010/main">
                                  <a:noFill/>
                                </a14:hiddenFill>
                              </a:ext>
                            </a:extLst>
                          </wps:spPr>
                          <wps:bodyPr/>
                        </wps:wsp>
                        <wps:wsp>
                          <wps:cNvPr id="53" name="Line 1756"/>
                          <wps:cNvCnPr>
                            <a:cxnSpLocks noChangeAspect="1" noChangeShapeType="1"/>
                          </wps:cNvCnPr>
                          <wps:spPr bwMode="auto">
                            <a:xfrm flipH="1">
                              <a:off x="2561" y="-956"/>
                              <a:ext cx="97" cy="102"/>
                            </a:xfrm>
                            <a:prstGeom prst="line">
                              <a:avLst/>
                            </a:prstGeom>
                            <a:noFill/>
                            <a:ln w="9525">
                              <a:solidFill>
                                <a:srgbClr val="000000"/>
                              </a:solidFill>
                              <a:round/>
                              <a:headEnd type="none" w="sm" len="sm"/>
                              <a:tailEnd type="none" w="sm" len="sm"/>
                            </a:ln>
                            <a:extLst>
                              <a:ext uri="{909E8E84-426E-40DD-AFC4-6F175D3DCCD1}">
                                <a14:hiddenFill xmlns:a14="http://schemas.microsoft.com/office/drawing/2010/main">
                                  <a:noFill/>
                                </a14:hiddenFill>
                              </a:ext>
                            </a:extLst>
                          </wps:spPr>
                          <wps:bodyPr/>
                        </wps:wsp>
                        <wps:wsp>
                          <wps:cNvPr id="54" name="Line 1757"/>
                          <wps:cNvCnPr>
                            <a:cxnSpLocks noChangeAspect="1" noChangeShapeType="1"/>
                          </wps:cNvCnPr>
                          <wps:spPr bwMode="auto">
                            <a:xfrm flipH="1">
                              <a:off x="2486" y="-954"/>
                              <a:ext cx="96" cy="102"/>
                            </a:xfrm>
                            <a:prstGeom prst="line">
                              <a:avLst/>
                            </a:prstGeom>
                            <a:noFill/>
                            <a:ln w="9525">
                              <a:solidFill>
                                <a:srgbClr val="000000"/>
                              </a:solidFill>
                              <a:round/>
                              <a:headEnd type="none" w="sm" len="sm"/>
                              <a:tailEnd type="none" w="sm" len="sm"/>
                            </a:ln>
                            <a:extLst>
                              <a:ext uri="{909E8E84-426E-40DD-AFC4-6F175D3DCCD1}">
                                <a14:hiddenFill xmlns:a14="http://schemas.microsoft.com/office/drawing/2010/main">
                                  <a:noFill/>
                                </a14:hiddenFill>
                              </a:ext>
                            </a:extLst>
                          </wps:spPr>
                          <wps:bodyPr/>
                        </wps:wsp>
                        <wps:wsp>
                          <wps:cNvPr id="55" name="Line 1758"/>
                          <wps:cNvCnPr>
                            <a:cxnSpLocks noChangeAspect="1" noChangeShapeType="1"/>
                          </wps:cNvCnPr>
                          <wps:spPr bwMode="auto">
                            <a:xfrm flipH="1">
                              <a:off x="2475" y="-954"/>
                              <a:ext cx="46" cy="44"/>
                            </a:xfrm>
                            <a:prstGeom prst="line">
                              <a:avLst/>
                            </a:prstGeom>
                            <a:noFill/>
                            <a:ln w="9525">
                              <a:solidFill>
                                <a:srgbClr val="000000"/>
                              </a:solidFill>
                              <a:round/>
                              <a:headEnd type="none" w="sm" len="sm"/>
                              <a:tailEnd type="none" w="sm" len="sm"/>
                            </a:ln>
                            <a:extLst>
                              <a:ext uri="{909E8E84-426E-40DD-AFC4-6F175D3DCCD1}">
                                <a14:hiddenFill xmlns:a14="http://schemas.microsoft.com/office/drawing/2010/main">
                                  <a:noFill/>
                                </a14:hiddenFill>
                              </a:ext>
                            </a:extLst>
                          </wps:spPr>
                          <wps:bodyPr/>
                        </wps:wsp>
                      </wpg:grpSp>
                      <wps:wsp>
                        <wps:cNvPr id="56" name="Line 1759"/>
                        <wps:cNvCnPr>
                          <a:cxnSpLocks noChangeAspect="1" noChangeShapeType="1"/>
                        </wps:cNvCnPr>
                        <wps:spPr bwMode="auto">
                          <a:xfrm rot="-5400000" flipH="1" flipV="1">
                            <a:off x="1929" y="8114"/>
                            <a:ext cx="1" cy="145"/>
                          </a:xfrm>
                          <a:prstGeom prst="line">
                            <a:avLst/>
                          </a:prstGeom>
                          <a:noFill/>
                          <a:ln w="19050">
                            <a:solidFill>
                              <a:srgbClr val="000000"/>
                            </a:solidFill>
                            <a:round/>
                            <a:headEnd type="none" w="sm" len="sm"/>
                            <a:tailEnd type="none" w="sm" len="sm"/>
                          </a:ln>
                          <a:extLst>
                            <a:ext uri="{909E8E84-426E-40DD-AFC4-6F175D3DCCD1}">
                              <a14:hiddenFill xmlns:a14="http://schemas.microsoft.com/office/drawing/2010/main">
                                <a:noFill/>
                              </a14:hiddenFill>
                            </a:ext>
                          </a:extLst>
                        </wps:spPr>
                        <wps:bodyPr/>
                      </wps:wsp>
                      <wps:wsp>
                        <wps:cNvPr id="57" name="Oval 1760"/>
                        <wps:cNvSpPr>
                          <a:spLocks noChangeAspect="1" noChangeArrowheads="1"/>
                        </wps:cNvSpPr>
                        <wps:spPr bwMode="auto">
                          <a:xfrm rot="16200000" flipH="1">
                            <a:off x="1780" y="8130"/>
                            <a:ext cx="113" cy="113"/>
                          </a:xfrm>
                          <a:prstGeom prst="ellipse">
                            <a:avLst/>
                          </a:prstGeom>
                          <a:solidFill>
                            <a:srgbClr val="FFFFFF"/>
                          </a:solidFill>
                          <a:ln w="19050">
                            <a:solidFill>
                              <a:srgbClr val="000000"/>
                            </a:solidFill>
                            <a:round/>
                            <a:headEnd/>
                            <a:tailEnd/>
                          </a:ln>
                        </wps:spPr>
                        <wps:bodyPr rot="0" vert="horz" wrap="square" lIns="91440" tIns="45720" rIns="91440" bIns="45720" anchor="t" anchorCtr="0" upright="1">
                          <a:noAutofit/>
                        </wps:bodyPr>
                      </wps:wsp>
                      <wps:wsp>
                        <wps:cNvPr id="58" name="Oval 1761"/>
                        <wps:cNvSpPr>
                          <a:spLocks noChangeAspect="1" noChangeArrowheads="1"/>
                        </wps:cNvSpPr>
                        <wps:spPr bwMode="auto">
                          <a:xfrm rot="16200000" flipH="1">
                            <a:off x="1985" y="8130"/>
                            <a:ext cx="113" cy="113"/>
                          </a:xfrm>
                          <a:prstGeom prst="ellipse">
                            <a:avLst/>
                          </a:prstGeom>
                          <a:solidFill>
                            <a:srgbClr val="FFFFFF"/>
                          </a:solidFill>
                          <a:ln w="19050">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318966B" id="Group 1751" o:spid="_x0000_s1026" style="position:absolute;left:0;text-align:left;margin-left:20.8pt;margin-top:21.95pt;width:20.2pt;height:16.05pt;rotation:90;flip:x;z-index:251644928" coordorigin="1780,8026" coordsize="404,32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">
                <o:lock v:ext="edit" aspectratio="t"/>
                <v:group id="Group 1752" o:spid="_x0000_s1027" style="position:absolute;left:1955;top:8119;width:321;height:136;rotation:90;flip:x" coordorigin="2475,-970" coordsize="276,1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">
                  <o:lock v:ext="edit" aspectratio="t"/>
                  <v:line id="Line 1753" o:spid="_x0000_s1028" style="position:absolute;flip:y;visibility:visible;mso-wrap-style:square" from="2476,-970" to="2751,-9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" strokeweight="2pt">
                    <v:stroke startarrowwidth="narrow" startarrowlength="short" endarrowwidth="narrow" endarrowlength="short"/>
                    <o:lock v:ext="edit" aspectratio="t"/>
                  </v:line>
                  <v:line id="Line 1754" o:spid="_x0000_s1029" style="position:absolute;flip:x;visibility:visible;mso-wrap-style:square" from="2703,-887" to="2740,-8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">
                    <v:stroke startarrowwidth="narrow" startarrowlength="short" endarrowwidth="narrow" endarrowlength="short"/>
                    <o:lock v:ext="edit" aspectratio="t"/>
                  </v:line>
                  <v:line id="Line 1755" o:spid="_x0000_s1030" style="position:absolute;flip:x;visibility:visible;mso-wrap-style:square" from="2636,-954" to="2733,-8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">
                    <v:stroke startarrowwidth="narrow" startarrowlength="short" endarrowwidth="narrow" endarrowlength="short"/>
                    <o:lock v:ext="edit" aspectratio="t"/>
                  </v:line>
                  <v:line id="Line 1756" o:spid="_x0000_s1031" style="position:absolute;flip:x;visibility:visible;mso-wrap-style:square" from="2561,-956" to="2658,-8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">
                    <v:stroke startarrowwidth="narrow" startarrowlength="short" endarrowwidth="narrow" endarrowlength="short"/>
                    <o:lock v:ext="edit" aspectratio="t"/>
                  </v:line>
                  <v:line id="Line 1757" o:spid="_x0000_s1032" style="position:absolute;flip:x;visibility:visible;mso-wrap-style:square" from="2486,-954" to="2582,-8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">
                    <v:stroke startarrowwidth="narrow" startarrowlength="short" endarrowwidth="narrow" endarrowlength="short"/>
                    <o:lock v:ext="edit" aspectratio="t"/>
                  </v:line>
                  <v:line id="Line 1758" o:spid="_x0000_s1033" style="position:absolute;flip:x;visibility:visible;mso-wrap-style:square" from="2475,-954" to="2521,-9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">
                    <v:stroke startarrowwidth="narrow" startarrowlength="short" endarrowwidth="narrow" endarrowlength="short"/>
                    <o:lock v:ext="edit" aspectratio="t"/>
                  </v:line>
                </v:group>
                <v:line id="Line 1759" o:spid="_x0000_s1034" style="position:absolute;rotation:-90;flip:x y;visibility:visible;mso-wrap-style:square" from="1929,8114" to="1930,82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" strokeweight="1.5pt">
                  <v:stroke startarrowwidth="narrow" startarrowlength="short" endarrowwidth="narrow" endarrowlength="short"/>
                  <o:lock v:ext="edit" aspectratio="t"/>
                </v:line>
                <v:oval id="Oval 1760" o:spid="_x0000_s1035" style="position:absolute;left:1780;top:8130;width:113;height:113;rotation:90;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" strokeweight="1.5pt">
                  <o:lock v:ext="edit" aspectratio="t"/>
                </v:oval>
                <v:oval id="Oval 1761" o:spid="_x0000_s1036" style="position:absolute;left:1985;top:8130;width:113;height:113;rotation:90;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" strokeweight="1.5pt">
                  <o:lock v:ext="edit" aspectratio="t"/>
                </v:oval>
              </v:group>
            </w:pict>
          </mc:Fallback>
        </mc:AlternateContent>
      </w:r>
      <w:r w:rsidR="002E3ABF">
        <w:rPr>
          <w:noProof/>
          <w:szCs w:val="21"/>
        </w:rPr>
        <mc:AlternateContent>
          <mc:Choice Requires="wps">
            <w:drawing>
              <wp:anchor distT="0" distB="0" distL="114300" distR="114300" simplePos="0" relativeHeight="251643904" behindDoc="0" locked="0" layoutInCell="1" allowOverlap="1" wp14:anchorId="04CB45C2" wp14:editId="694077DC">
                <wp:simplePos x="0" y="0"/>
                <wp:positionH relativeFrom="column">
                  <wp:posOffset>774065</wp:posOffset>
                </wp:positionH>
                <wp:positionV relativeFrom="paragraph">
                  <wp:posOffset>306705</wp:posOffset>
                </wp:positionV>
                <wp:extent cx="76200" cy="76200"/>
                <wp:effectExtent l="17780" t="17145" r="10795" b="11430"/>
                <wp:wrapNone/>
                <wp:docPr id="47" name="Oval 175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6200" cy="76200"/>
                        </a:xfrm>
                        <a:prstGeom prst="ellipse">
                          <a:avLst/>
                        </a:prstGeom>
                        <a:solidFill>
                          <a:srgbClr val="FFFFFF"/>
                        </a:solidFill>
                        <a:ln w="19050">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0E7FA886" id="Oval 1750" o:spid="_x0000_s1026" style="position:absolute;left:0;text-align:left;margin-left:60.95pt;margin-top:24.15pt;width:6pt;height:6pt;z-index:251643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" strokeweight="1.5pt"/>
            </w:pict>
          </mc:Fallback>
        </mc:AlternateContent>
      </w:r>
      <w:r w:rsidR="002E3ABF">
        <w:rPr>
          <w:noProof/>
          <w:szCs w:val="21"/>
        </w:rPr>
        <mc:AlternateContent>
          <mc:Choice Requires="wps">
            <w:drawing>
              <wp:anchor distT="0" distB="0" distL="114300" distR="114300" simplePos="0" relativeHeight="251642880" behindDoc="0" locked="0" layoutInCell="1" allowOverlap="1" wp14:anchorId="72712FFA" wp14:editId="16A63233">
                <wp:simplePos x="0" y="0"/>
                <wp:positionH relativeFrom="column">
                  <wp:posOffset>426720</wp:posOffset>
                </wp:positionH>
                <wp:positionV relativeFrom="paragraph">
                  <wp:posOffset>296545</wp:posOffset>
                </wp:positionV>
                <wp:extent cx="857250" cy="4445"/>
                <wp:effectExtent l="13335" t="16510" r="15240" b="17145"/>
                <wp:wrapNone/>
                <wp:docPr id="46" name="Line 1748"/>
                <wp:cNvGraphicFramePr>
                  <a:graphicFrameLocks xmlns:a="http://schemas.openxmlformats.org/drawingml/2006/main" noChangeAspect="1"/>
                </wp:cNvGraphicFramePr>
                <a:graphic xmlns:a="http://schemas.openxmlformats.org/drawingml/2006/main">
                  <a:graphicData uri="http://schemas.microsoft.com/office/word/2010/wordprocessingShape">
                    <wps:wsp>
                      <wps:cNvCnPr>
                        <a:cxnSpLocks noChangeAspect="1" noChangeShapeType="1"/>
                      </wps:cNvCnPr>
                      <wps:spPr bwMode="auto">
                        <a:xfrm rot="10821486" flipH="1">
                          <a:off x="0" y="0"/>
                          <a:ext cx="857250" cy="444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3728391" id="Line 1748" o:spid="_x0000_s1026" style="position:absolute;left:0;text-align:left;rotation:11773012fd;flip:x;z-index:251642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3.6pt,23.35pt" to="101.1pt,23.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" strokeweight="1.5pt">
                <o:lock v:ext="edit" aspectratio="t"/>
              </v:line>
            </w:pict>
          </mc:Fallback>
        </mc:AlternateContent>
      </w:r>
      <w:r w:rsidR="002E3ABF">
        <w:rPr>
          <w:noProof/>
          <w:sz w:val="24"/>
        </w:rPr>
        <mc:AlternateContent>
          <mc:Choice Requires="wps">
            <w:drawing>
              <wp:anchor distT="0" distB="0" distL="114300" distR="114300" simplePos="0" relativeHeight="251639808" behindDoc="0" locked="0" layoutInCell="1" allowOverlap="1" wp14:anchorId="547575DE" wp14:editId="00B6F89B">
                <wp:simplePos x="0" y="0"/>
                <wp:positionH relativeFrom="column">
                  <wp:posOffset>386080</wp:posOffset>
                </wp:positionH>
                <wp:positionV relativeFrom="paragraph">
                  <wp:posOffset>451485</wp:posOffset>
                </wp:positionV>
                <wp:extent cx="635" cy="273050"/>
                <wp:effectExtent l="58420" t="9525" r="64770" b="22225"/>
                <wp:wrapNone/>
                <wp:docPr id="45" name="Line 1740"/>
                <wp:cNvGraphicFramePr>
                  <a:graphicFrameLocks xmlns:a="http://schemas.openxmlformats.org/drawingml/2006/main" noChangeAspect="1"/>
                </wp:cNvGraphicFramePr>
                <a:graphic xmlns:a="http://schemas.openxmlformats.org/drawingml/2006/main">
                  <a:graphicData uri="http://schemas.microsoft.com/office/word/2010/wordprocessingShape">
                    <wps:wsp>
                      <wps:cNvCnPr>
                        <a:cxnSpLocks noChangeAspect="1" noChangeShapeType="1"/>
                      </wps:cNvCnPr>
                      <wps:spPr bwMode="auto">
                        <a:xfrm rot="10800000" flipV="1">
                          <a:off x="0" y="0"/>
                          <a:ext cx="635" cy="273050"/>
                        </a:xfrm>
                        <a:prstGeom prst="line">
                          <a:avLst/>
                        </a:prstGeom>
                        <a:noFill/>
                        <a:ln w="19050">
                          <a:solidFill>
                            <a:srgbClr val="FF0000"/>
                          </a:solidFill>
                          <a:round/>
                          <a:headEnd type="none" w="sm" len="lg"/>
                          <a:tailEnd type="stealth" w="med" len="lg"/>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E9357F8" id="Line 1740" o:spid="_x0000_s1026" style="position:absolute;left:0;text-align:left;rotation:180;flip:y;z-index:251639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4pt,35.55pt" to="30.45pt,57.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" strokecolor="red" strokeweight="1.5pt">
                <v:stroke startarrowwidth="narrow" startarrowlength="long" endarrow="classic" endarrowlength="long"/>
                <o:lock v:ext="edit" aspectratio="t"/>
              </v:line>
            </w:pict>
          </mc:Fallback>
        </mc:AlternateContent>
      </w:r>
      <w:r w:rsidR="002E3ABF">
        <w:rPr>
          <w:noProof/>
          <w:szCs w:val="21"/>
        </w:rPr>
        <mc:AlternateContent>
          <mc:Choice Requires="wps">
            <w:drawing>
              <wp:anchor distT="0" distB="0" distL="114300" distR="114300" simplePos="0" relativeHeight="251649024" behindDoc="0" locked="0" layoutInCell="1" allowOverlap="1" wp14:anchorId="25940172" wp14:editId="6045CCFC">
                <wp:simplePos x="0" y="0"/>
                <wp:positionH relativeFrom="column">
                  <wp:posOffset>425450</wp:posOffset>
                </wp:positionH>
                <wp:positionV relativeFrom="paragraph">
                  <wp:posOffset>157480</wp:posOffset>
                </wp:positionV>
                <wp:extent cx="191135" cy="234950"/>
                <wp:effectExtent l="12065" t="48895" r="15875" b="20955"/>
                <wp:wrapNone/>
                <wp:docPr id="44" name="Freeform 176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11347338" flipH="1" flipV="1">
                          <a:off x="0" y="0"/>
                          <a:ext cx="191135" cy="234950"/>
                        </a:xfrm>
                        <a:custGeom>
                          <a:avLst/>
                          <a:gdLst>
                            <a:gd name="T0" fmla="*/ 300 w 300"/>
                            <a:gd name="T1" fmla="*/ 735 h 735"/>
                            <a:gd name="T2" fmla="*/ 60 w 300"/>
                            <a:gd name="T3" fmla="*/ 540 h 735"/>
                            <a:gd name="T4" fmla="*/ 30 w 300"/>
                            <a:gd name="T5" fmla="*/ 240 h 735"/>
                            <a:gd name="T6" fmla="*/ 240 w 300"/>
                            <a:gd name="T7" fmla="*/ 0 h 735"/>
                          </a:gdLst>
                          <a:ahLst/>
                          <a:cxnLst>
                            <a:cxn ang="0">
                              <a:pos x="T0" y="T1"/>
                            </a:cxn>
                            <a:cxn ang="0">
                              <a:pos x="T2" y="T3"/>
                            </a:cxn>
                            <a:cxn ang="0">
                              <a:pos x="T4" y="T5"/>
                            </a:cxn>
                            <a:cxn ang="0">
                              <a:pos x="T6" y="T7"/>
                            </a:cxn>
                          </a:cxnLst>
                          <a:rect l="0" t="0" r="r" b="b"/>
                          <a:pathLst>
                            <a:path w="300" h="735">
                              <a:moveTo>
                                <a:pt x="300" y="735"/>
                              </a:moveTo>
                              <a:cubicBezTo>
                                <a:pt x="202" y="678"/>
                                <a:pt x="105" y="622"/>
                                <a:pt x="60" y="540"/>
                              </a:cubicBezTo>
                              <a:cubicBezTo>
                                <a:pt x="15" y="458"/>
                                <a:pt x="0" y="330"/>
                                <a:pt x="30" y="240"/>
                              </a:cubicBezTo>
                              <a:cubicBezTo>
                                <a:pt x="60" y="150"/>
                                <a:pt x="150" y="75"/>
                                <a:pt x="240" y="0"/>
                              </a:cubicBezTo>
                            </a:path>
                          </a:pathLst>
                        </a:custGeom>
                        <a:noFill/>
                        <a:ln w="12700">
                          <a:solidFill>
                            <a:srgbClr val="0000FF"/>
                          </a:solidFill>
                          <a:round/>
                          <a:headEnd/>
                          <a:tailEnd type="stealth" w="med" len="lg"/>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9164941" id="Freeform 1766" o:spid="_x0000_s1026" style="position:absolute;left:0;text-align:left;margin-left:33.5pt;margin-top:12.4pt;width:15.05pt;height:18.5pt;rotation:-11198641fd;flip:x y;z-index:251649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300,73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" path="m300,735c202,678,105,622,60,540,15,458,,330,30,240,60,150,150,75,240,e" filled="f" strokecolor="blue" strokeweight="1pt">
                <v:stroke endarrow="classic" endarrowlength="long"/>
                <v:path arrowok="t" o:connecttype="custom" o:connectlocs="191135,234950;38227,172616;19114,76718;152908,0" o:connectangles="0,0,0,0"/>
              </v:shape>
            </w:pict>
          </mc:Fallback>
        </mc:AlternateContent>
      </w:r>
      <w:r w:rsidR="002E3ABF">
        <w:rPr>
          <w:noProof/>
          <w:szCs w:val="21"/>
        </w:rPr>
        <mc:AlternateContent>
          <mc:Choice Requires="wpg">
            <w:drawing>
              <wp:anchor distT="0" distB="0" distL="114300" distR="114300" simplePos="0" relativeHeight="251641856" behindDoc="0" locked="0" layoutInCell="1" allowOverlap="1" wp14:anchorId="07401557" wp14:editId="53C74647">
                <wp:simplePos x="0" y="0"/>
                <wp:positionH relativeFrom="column">
                  <wp:posOffset>826135</wp:posOffset>
                </wp:positionH>
                <wp:positionV relativeFrom="paragraph">
                  <wp:posOffset>99695</wp:posOffset>
                </wp:positionV>
                <wp:extent cx="455930" cy="198755"/>
                <wp:effectExtent l="41275" t="10160" r="26670" b="19685"/>
                <wp:wrapNone/>
                <wp:docPr id="38" name="Group 174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55930" cy="198755"/>
                          <a:chOff x="4788" y="3897"/>
                          <a:chExt cx="718" cy="313"/>
                        </a:xfrm>
                      </wpg:grpSpPr>
                      <wps:wsp>
                        <wps:cNvPr id="39" name="Line 1743"/>
                        <wps:cNvCnPr>
                          <a:cxnSpLocks noChangeShapeType="1"/>
                        </wps:cNvCnPr>
                        <wps:spPr bwMode="auto">
                          <a:xfrm flipH="1">
                            <a:off x="4789" y="3897"/>
                            <a:ext cx="2" cy="304"/>
                          </a:xfrm>
                          <a:prstGeom prst="line">
                            <a:avLst/>
                          </a:prstGeom>
                          <a:noFill/>
                          <a:ln w="9525">
                            <a:solidFill>
                              <a:srgbClr val="0000FF"/>
                            </a:solidFill>
                            <a:round/>
                            <a:headEnd type="none" w="sm" len="lg"/>
                            <a:tailEnd type="stealth" w="sm" len="lg"/>
                          </a:ln>
                          <a:extLst>
                            <a:ext uri="{909E8E84-426E-40DD-AFC4-6F175D3DCCD1}">
                              <a14:hiddenFill xmlns:a14="http://schemas.microsoft.com/office/drawing/2010/main">
                                <a:noFill/>
                              </a14:hiddenFill>
                            </a:ext>
                          </a:extLst>
                        </wps:spPr>
                        <wps:bodyPr/>
                      </wps:wsp>
                      <wps:wsp>
                        <wps:cNvPr id="40" name="Line 1744"/>
                        <wps:cNvCnPr>
                          <a:cxnSpLocks noChangeShapeType="1"/>
                        </wps:cNvCnPr>
                        <wps:spPr bwMode="auto">
                          <a:xfrm>
                            <a:off x="4788" y="3905"/>
                            <a:ext cx="718" cy="1"/>
                          </a:xfrm>
                          <a:prstGeom prst="line">
                            <a:avLst/>
                          </a:prstGeom>
                          <a:noFill/>
                          <a:ln w="12700">
                            <a:solidFill>
                              <a:srgbClr val="0000FF"/>
                            </a:solidFill>
                            <a:round/>
                            <a:headEnd type="none" w="sm" len="lg"/>
                            <a:tailEnd type="none" w="sm" len="med"/>
                          </a:ln>
                          <a:extLst>
                            <a:ext uri="{909E8E84-426E-40DD-AFC4-6F175D3DCCD1}">
                              <a14:hiddenFill xmlns:a14="http://schemas.microsoft.com/office/drawing/2010/main">
                                <a:noFill/>
                              </a14:hiddenFill>
                            </a:ext>
                          </a:extLst>
                        </wps:spPr>
                        <wps:bodyPr/>
                      </wps:wsp>
                      <wps:wsp>
                        <wps:cNvPr id="41" name="Line 1745"/>
                        <wps:cNvCnPr>
                          <a:cxnSpLocks noChangeShapeType="1"/>
                        </wps:cNvCnPr>
                        <wps:spPr bwMode="auto">
                          <a:xfrm flipH="1">
                            <a:off x="5014" y="3908"/>
                            <a:ext cx="1" cy="301"/>
                          </a:xfrm>
                          <a:prstGeom prst="line">
                            <a:avLst/>
                          </a:prstGeom>
                          <a:noFill/>
                          <a:ln w="9525">
                            <a:solidFill>
                              <a:srgbClr val="0000FF"/>
                            </a:solidFill>
                            <a:round/>
                            <a:headEnd type="none" w="sm" len="lg"/>
                            <a:tailEnd type="stealth" w="sm" len="lg"/>
                          </a:ln>
                          <a:extLst>
                            <a:ext uri="{909E8E84-426E-40DD-AFC4-6F175D3DCCD1}">
                              <a14:hiddenFill xmlns:a14="http://schemas.microsoft.com/office/drawing/2010/main">
                                <a:noFill/>
                              </a14:hiddenFill>
                            </a:ext>
                          </a:extLst>
                        </wps:spPr>
                        <wps:bodyPr/>
                      </wps:wsp>
                      <wps:wsp>
                        <wps:cNvPr id="42" name="Line 1746"/>
                        <wps:cNvCnPr>
                          <a:cxnSpLocks noChangeShapeType="1"/>
                        </wps:cNvCnPr>
                        <wps:spPr bwMode="auto">
                          <a:xfrm>
                            <a:off x="5256" y="3905"/>
                            <a:ext cx="1" cy="305"/>
                          </a:xfrm>
                          <a:prstGeom prst="line">
                            <a:avLst/>
                          </a:prstGeom>
                          <a:noFill/>
                          <a:ln w="9525">
                            <a:solidFill>
                              <a:srgbClr val="0000FF"/>
                            </a:solidFill>
                            <a:round/>
                            <a:headEnd type="none" w="sm" len="lg"/>
                            <a:tailEnd type="stealth" w="sm" len="lg"/>
                          </a:ln>
                          <a:extLst>
                            <a:ext uri="{909E8E84-426E-40DD-AFC4-6F175D3DCCD1}">
                              <a14:hiddenFill xmlns:a14="http://schemas.microsoft.com/office/drawing/2010/main">
                                <a:noFill/>
                              </a14:hiddenFill>
                            </a:ext>
                          </a:extLst>
                        </wps:spPr>
                        <wps:bodyPr/>
                      </wps:wsp>
                      <wps:wsp>
                        <wps:cNvPr id="43" name="Line 1747"/>
                        <wps:cNvCnPr>
                          <a:cxnSpLocks noChangeShapeType="1"/>
                        </wps:cNvCnPr>
                        <wps:spPr bwMode="auto">
                          <a:xfrm flipH="1">
                            <a:off x="5485" y="3900"/>
                            <a:ext cx="0" cy="305"/>
                          </a:xfrm>
                          <a:prstGeom prst="line">
                            <a:avLst/>
                          </a:prstGeom>
                          <a:noFill/>
                          <a:ln w="9525">
                            <a:solidFill>
                              <a:srgbClr val="0000FF"/>
                            </a:solidFill>
                            <a:round/>
                            <a:headEnd type="none" w="sm" len="lg"/>
                            <a:tailEnd type="stealth" w="sm" len="lg"/>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1219614B" id="Group 1742" o:spid="_x0000_s1026" style="position:absolute;left:0;text-align:left;margin-left:65.05pt;margin-top:7.85pt;width:35.9pt;height:15.65pt;z-index:251641856" coordorigin="4788,3897" coordsize="718,31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">
                <v:line id="Line 1743" o:spid="_x0000_s1027" style="position:absolute;flip:x;visibility:visible;mso-wrap-style:square" from="4789,3897" to="4791,42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" strokecolor="blue">
                  <v:stroke startarrowwidth="narrow" startarrowlength="long" endarrow="classic" endarrowwidth="narrow" endarrowlength="long"/>
                </v:line>
                <v:line id="Line 1744" o:spid="_x0000_s1028" style="position:absolute;visibility:visible;mso-wrap-style:square" from="4788,3905" to="5506,39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" strokecolor="blue" strokeweight="1pt">
                  <v:stroke startarrowwidth="narrow" startarrowlength="long" endarrowwidth="narrow"/>
                </v:line>
                <v:line id="Line 1745" o:spid="_x0000_s1029" style="position:absolute;flip:x;visibility:visible;mso-wrap-style:square" from="5014,3908" to="5015,42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" strokecolor="blue">
                  <v:stroke startarrowwidth="narrow" startarrowlength="long" endarrow="classic" endarrowwidth="narrow" endarrowlength="long"/>
                </v:line>
                <v:line id="Line 1746" o:spid="_x0000_s1030" style="position:absolute;visibility:visible;mso-wrap-style:square" from="5256,3905" to="5257,42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" strokecolor="blue">
                  <v:stroke startarrowwidth="narrow" startarrowlength="long" endarrow="classic" endarrowwidth="narrow" endarrowlength="long"/>
                </v:line>
                <v:line id="Line 1747" o:spid="_x0000_s1031" style="position:absolute;flip:x;visibility:visible;mso-wrap-style:square" from="5485,3900" to="5485,42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" strokecolor="blue">
                  <v:stroke startarrowwidth="narrow" startarrowlength="long" endarrow="classic" endarrowwidth="narrow" endarrowlength="long"/>
                </v:line>
              </v:group>
            </w:pict>
          </mc:Fallback>
        </mc:AlternateContent>
      </w:r>
      <w:r>
        <w:rPr>
          <w:noProof/>
          <w:szCs w:val="21"/>
        </w:rPr>
        <w:object w:dxaOrig="1440" w:dyaOrig="1440" w14:anchorId="6C4D2345">
          <v:shape id="_x0000_s3840" type="#_x0000_t75" style="position:absolute;left:0;text-align:left;margin-left:90.2pt;margin-top:25.45pt;width:15.4pt;height:13.7pt;z-index:251652096;mso-position-horizontal-relative:text;mso-position-vertical-relative:text">
            <v:imagedata r:id="rId54" o:title=""/>
            <o:lock v:ext="edit" aspectratio="f"/>
          </v:shape>
          <o:OLEObject Type="Embed" ProgID="Equation.DSMT4" ShapeID="_x0000_s3840" DrawAspect="Content" ObjectID="_1747471406" r:id="rId77"/>
        </w:object>
      </w:r>
      <w:r w:rsidR="002E3ABF">
        <w:rPr>
          <w:noProof/>
          <w:szCs w:val="21"/>
        </w:rPr>
        <mc:AlternateContent>
          <mc:Choice Requires="wpg">
            <w:drawing>
              <wp:anchor distT="0" distB="0" distL="114300" distR="114300" simplePos="0" relativeHeight="251650048" behindDoc="0" locked="0" layoutInCell="1" allowOverlap="1" wp14:anchorId="68E4DABB" wp14:editId="50888D06">
                <wp:simplePos x="0" y="0"/>
                <wp:positionH relativeFrom="column">
                  <wp:posOffset>1259840</wp:posOffset>
                </wp:positionH>
                <wp:positionV relativeFrom="paragraph">
                  <wp:posOffset>207010</wp:posOffset>
                </wp:positionV>
                <wp:extent cx="256540" cy="203835"/>
                <wp:effectExtent l="17780" t="12700" r="11430" b="21590"/>
                <wp:wrapNone/>
                <wp:docPr id="27" name="Group 1768"/>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rot="10800000" flipH="1" flipV="1">
                          <a:off x="0" y="0"/>
                          <a:ext cx="256540" cy="203835"/>
                          <a:chOff x="1780" y="8026"/>
                          <a:chExt cx="404" cy="321"/>
                        </a:xfrm>
                      </wpg:grpSpPr>
                      <wpg:grpSp>
                        <wpg:cNvPr id="28" name="Group 1769"/>
                        <wpg:cNvGrpSpPr>
                          <a:grpSpLocks noChangeAspect="1"/>
                        </wpg:cNvGrpSpPr>
                        <wpg:grpSpPr bwMode="auto">
                          <a:xfrm rot="16200000" flipH="1">
                            <a:off x="1955" y="8119"/>
                            <a:ext cx="321" cy="136"/>
                            <a:chOff x="2475" y="-970"/>
                            <a:chExt cx="276" cy="118"/>
                          </a:xfrm>
                        </wpg:grpSpPr>
                        <wps:wsp>
                          <wps:cNvPr id="29" name="Line 1770"/>
                          <wps:cNvCnPr>
                            <a:cxnSpLocks noChangeAspect="1" noChangeShapeType="1"/>
                          </wps:cNvCnPr>
                          <wps:spPr bwMode="auto">
                            <a:xfrm flipV="1">
                              <a:off x="2476" y="-970"/>
                              <a:ext cx="275" cy="1"/>
                            </a:xfrm>
                            <a:prstGeom prst="line">
                              <a:avLst/>
                            </a:prstGeom>
                            <a:noFill/>
                            <a:ln w="25400">
                              <a:solidFill>
                                <a:srgbClr val="000000"/>
                              </a:solidFill>
                              <a:round/>
                              <a:headEnd type="none" w="sm" len="sm"/>
                              <a:tailEnd type="none" w="sm" len="sm"/>
                            </a:ln>
                            <a:extLst>
                              <a:ext uri="{909E8E84-426E-40DD-AFC4-6F175D3DCCD1}">
                                <a14:hiddenFill xmlns:a14="http://schemas.microsoft.com/office/drawing/2010/main">
                                  <a:noFill/>
                                </a14:hiddenFill>
                              </a:ext>
                            </a:extLst>
                          </wps:spPr>
                          <wps:bodyPr/>
                        </wps:wsp>
                        <wps:wsp>
                          <wps:cNvPr id="30" name="Line 1771"/>
                          <wps:cNvCnPr>
                            <a:cxnSpLocks noChangeAspect="1" noChangeShapeType="1"/>
                          </wps:cNvCnPr>
                          <wps:spPr bwMode="auto">
                            <a:xfrm flipH="1">
                              <a:off x="2703" y="-887"/>
                              <a:ext cx="37" cy="35"/>
                            </a:xfrm>
                            <a:prstGeom prst="line">
                              <a:avLst/>
                            </a:prstGeom>
                            <a:noFill/>
                            <a:ln w="9525">
                              <a:solidFill>
                                <a:srgbClr val="000000"/>
                              </a:solidFill>
                              <a:round/>
                              <a:headEnd type="none" w="sm" len="sm"/>
                              <a:tailEnd type="none" w="sm" len="sm"/>
                            </a:ln>
                            <a:extLst>
                              <a:ext uri="{909E8E84-426E-40DD-AFC4-6F175D3DCCD1}">
                                <a14:hiddenFill xmlns:a14="http://schemas.microsoft.com/office/drawing/2010/main">
                                  <a:noFill/>
                                </a14:hiddenFill>
                              </a:ext>
                            </a:extLst>
                          </wps:spPr>
                          <wps:bodyPr/>
                        </wps:wsp>
                        <wps:wsp>
                          <wps:cNvPr id="31" name="Line 1772"/>
                          <wps:cNvCnPr>
                            <a:cxnSpLocks noChangeAspect="1" noChangeShapeType="1"/>
                          </wps:cNvCnPr>
                          <wps:spPr bwMode="auto">
                            <a:xfrm flipH="1">
                              <a:off x="2636" y="-954"/>
                              <a:ext cx="97" cy="102"/>
                            </a:xfrm>
                            <a:prstGeom prst="line">
                              <a:avLst/>
                            </a:prstGeom>
                            <a:noFill/>
                            <a:ln w="9525">
                              <a:solidFill>
                                <a:srgbClr val="000000"/>
                              </a:solidFill>
                              <a:round/>
                              <a:headEnd type="none" w="sm" len="sm"/>
                              <a:tailEnd type="none" w="sm" len="sm"/>
                            </a:ln>
                            <a:extLst>
                              <a:ext uri="{909E8E84-426E-40DD-AFC4-6F175D3DCCD1}">
                                <a14:hiddenFill xmlns:a14="http://schemas.microsoft.com/office/drawing/2010/main">
                                  <a:noFill/>
                                </a14:hiddenFill>
                              </a:ext>
                            </a:extLst>
                          </wps:spPr>
                          <wps:bodyPr/>
                        </wps:wsp>
                        <wps:wsp>
                          <wps:cNvPr id="32" name="Line 1773"/>
                          <wps:cNvCnPr>
                            <a:cxnSpLocks noChangeAspect="1" noChangeShapeType="1"/>
                          </wps:cNvCnPr>
                          <wps:spPr bwMode="auto">
                            <a:xfrm flipH="1">
                              <a:off x="2561" y="-956"/>
                              <a:ext cx="97" cy="102"/>
                            </a:xfrm>
                            <a:prstGeom prst="line">
                              <a:avLst/>
                            </a:prstGeom>
                            <a:noFill/>
                            <a:ln w="9525">
                              <a:solidFill>
                                <a:srgbClr val="000000"/>
                              </a:solidFill>
                              <a:round/>
                              <a:headEnd type="none" w="sm" len="sm"/>
                              <a:tailEnd type="none" w="sm" len="sm"/>
                            </a:ln>
                            <a:extLst>
                              <a:ext uri="{909E8E84-426E-40DD-AFC4-6F175D3DCCD1}">
                                <a14:hiddenFill xmlns:a14="http://schemas.microsoft.com/office/drawing/2010/main">
                                  <a:noFill/>
                                </a14:hiddenFill>
                              </a:ext>
                            </a:extLst>
                          </wps:spPr>
                          <wps:bodyPr/>
                        </wps:wsp>
                        <wps:wsp>
                          <wps:cNvPr id="33" name="Line 1774"/>
                          <wps:cNvCnPr>
                            <a:cxnSpLocks noChangeAspect="1" noChangeShapeType="1"/>
                          </wps:cNvCnPr>
                          <wps:spPr bwMode="auto">
                            <a:xfrm flipH="1">
                              <a:off x="2486" y="-954"/>
                              <a:ext cx="96" cy="102"/>
                            </a:xfrm>
                            <a:prstGeom prst="line">
                              <a:avLst/>
                            </a:prstGeom>
                            <a:noFill/>
                            <a:ln w="9525">
                              <a:solidFill>
                                <a:srgbClr val="000000"/>
                              </a:solidFill>
                              <a:round/>
                              <a:headEnd type="none" w="sm" len="sm"/>
                              <a:tailEnd type="none" w="sm" len="sm"/>
                            </a:ln>
                            <a:extLst>
                              <a:ext uri="{909E8E84-426E-40DD-AFC4-6F175D3DCCD1}">
                                <a14:hiddenFill xmlns:a14="http://schemas.microsoft.com/office/drawing/2010/main">
                                  <a:noFill/>
                                </a14:hiddenFill>
                              </a:ext>
                            </a:extLst>
                          </wps:spPr>
                          <wps:bodyPr/>
                        </wps:wsp>
                        <wps:wsp>
                          <wps:cNvPr id="34" name="Line 1775"/>
                          <wps:cNvCnPr>
                            <a:cxnSpLocks noChangeAspect="1" noChangeShapeType="1"/>
                          </wps:cNvCnPr>
                          <wps:spPr bwMode="auto">
                            <a:xfrm flipH="1">
                              <a:off x="2475" y="-954"/>
                              <a:ext cx="46" cy="44"/>
                            </a:xfrm>
                            <a:prstGeom prst="line">
                              <a:avLst/>
                            </a:prstGeom>
                            <a:noFill/>
                            <a:ln w="9525">
                              <a:solidFill>
                                <a:srgbClr val="000000"/>
                              </a:solidFill>
                              <a:round/>
                              <a:headEnd type="none" w="sm" len="sm"/>
                              <a:tailEnd type="none" w="sm" len="sm"/>
                            </a:ln>
                            <a:extLst>
                              <a:ext uri="{909E8E84-426E-40DD-AFC4-6F175D3DCCD1}">
                                <a14:hiddenFill xmlns:a14="http://schemas.microsoft.com/office/drawing/2010/main">
                                  <a:noFill/>
                                </a14:hiddenFill>
                              </a:ext>
                            </a:extLst>
                          </wps:spPr>
                          <wps:bodyPr/>
                        </wps:wsp>
                      </wpg:grpSp>
                      <wps:wsp>
                        <wps:cNvPr id="35" name="Line 1776"/>
                        <wps:cNvCnPr>
                          <a:cxnSpLocks noChangeAspect="1" noChangeShapeType="1"/>
                        </wps:cNvCnPr>
                        <wps:spPr bwMode="auto">
                          <a:xfrm rot="-5400000" flipH="1" flipV="1">
                            <a:off x="1929" y="8114"/>
                            <a:ext cx="1" cy="145"/>
                          </a:xfrm>
                          <a:prstGeom prst="line">
                            <a:avLst/>
                          </a:prstGeom>
                          <a:noFill/>
                          <a:ln w="19050">
                            <a:solidFill>
                              <a:srgbClr val="000000"/>
                            </a:solidFill>
                            <a:round/>
                            <a:headEnd type="none" w="sm" len="sm"/>
                            <a:tailEnd type="none" w="sm" len="sm"/>
                          </a:ln>
                          <a:extLst>
                            <a:ext uri="{909E8E84-426E-40DD-AFC4-6F175D3DCCD1}">
                              <a14:hiddenFill xmlns:a14="http://schemas.microsoft.com/office/drawing/2010/main">
                                <a:noFill/>
                              </a14:hiddenFill>
                            </a:ext>
                          </a:extLst>
                        </wps:spPr>
                        <wps:bodyPr/>
                      </wps:wsp>
                      <wps:wsp>
                        <wps:cNvPr id="36" name="Oval 1777"/>
                        <wps:cNvSpPr>
                          <a:spLocks noChangeAspect="1" noChangeArrowheads="1"/>
                        </wps:cNvSpPr>
                        <wps:spPr bwMode="auto">
                          <a:xfrm rot="16200000" flipH="1">
                            <a:off x="1780" y="8130"/>
                            <a:ext cx="113" cy="113"/>
                          </a:xfrm>
                          <a:prstGeom prst="ellipse">
                            <a:avLst/>
                          </a:prstGeom>
                          <a:solidFill>
                            <a:srgbClr val="FFFFFF"/>
                          </a:solidFill>
                          <a:ln w="19050">
                            <a:solidFill>
                              <a:srgbClr val="000000"/>
                            </a:solidFill>
                            <a:round/>
                            <a:headEnd/>
                            <a:tailEnd/>
                          </a:ln>
                        </wps:spPr>
                        <wps:bodyPr rot="0" vert="horz" wrap="square" lIns="91440" tIns="45720" rIns="91440" bIns="45720" anchor="t" anchorCtr="0" upright="1">
                          <a:noAutofit/>
                        </wps:bodyPr>
                      </wps:wsp>
                      <wps:wsp>
                        <wps:cNvPr id="37" name="Oval 1778"/>
                        <wps:cNvSpPr>
                          <a:spLocks noChangeAspect="1" noChangeArrowheads="1"/>
                        </wps:cNvSpPr>
                        <wps:spPr bwMode="auto">
                          <a:xfrm rot="16200000" flipH="1">
                            <a:off x="1985" y="8130"/>
                            <a:ext cx="113" cy="113"/>
                          </a:xfrm>
                          <a:prstGeom prst="ellipse">
                            <a:avLst/>
                          </a:prstGeom>
                          <a:solidFill>
                            <a:srgbClr val="FFFFFF"/>
                          </a:solidFill>
                          <a:ln w="19050">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7E73C6B" id="Group 1768" o:spid="_x0000_s1026" style="position:absolute;left:0;text-align:left;margin-left:99.2pt;margin-top:16.3pt;width:20.2pt;height:16.05pt;rotation:180;flip:x y;z-index:251650048" coordorigin="1780,8026" coordsize="404,32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">
                <o:lock v:ext="edit" aspectratio="t"/>
                <v:group id="Group 1769" o:spid="_x0000_s1027" style="position:absolute;left:1955;top:8119;width:321;height:136;rotation:90;flip:x" coordorigin="2475,-970" coordsize="276,1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">
                  <o:lock v:ext="edit" aspectratio="t"/>
                  <v:line id="Line 1770" o:spid="_x0000_s1028" style="position:absolute;flip:y;visibility:visible;mso-wrap-style:square" from="2476,-970" to="2751,-9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" strokeweight="2pt">
                    <v:stroke startarrowwidth="narrow" startarrowlength="short" endarrowwidth="narrow" endarrowlength="short"/>
                    <o:lock v:ext="edit" aspectratio="t"/>
                  </v:line>
                  <v:line id="Line 1771" o:spid="_x0000_s1029" style="position:absolute;flip:x;visibility:visible;mso-wrap-style:square" from="2703,-887" to="2740,-8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">
                    <v:stroke startarrowwidth="narrow" startarrowlength="short" endarrowwidth="narrow" endarrowlength="short"/>
                    <o:lock v:ext="edit" aspectratio="t"/>
                  </v:line>
                  <v:line id="Line 1772" o:spid="_x0000_s1030" style="position:absolute;flip:x;visibility:visible;mso-wrap-style:square" from="2636,-954" to="2733,-8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">
                    <v:stroke startarrowwidth="narrow" startarrowlength="short" endarrowwidth="narrow" endarrowlength="short"/>
                    <o:lock v:ext="edit" aspectratio="t"/>
                  </v:line>
                  <v:line id="Line 1773" o:spid="_x0000_s1031" style="position:absolute;flip:x;visibility:visible;mso-wrap-style:square" from="2561,-956" to="2658,-8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">
                    <v:stroke startarrowwidth="narrow" startarrowlength="short" endarrowwidth="narrow" endarrowlength="short"/>
                    <o:lock v:ext="edit" aspectratio="t"/>
                  </v:line>
                  <v:line id="Line 1774" o:spid="_x0000_s1032" style="position:absolute;flip:x;visibility:visible;mso-wrap-style:square" from="2486,-954" to="2582,-8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">
                    <v:stroke startarrowwidth="narrow" startarrowlength="short" endarrowwidth="narrow" endarrowlength="short"/>
                    <o:lock v:ext="edit" aspectratio="t"/>
                  </v:line>
                  <v:line id="Line 1775" o:spid="_x0000_s1033" style="position:absolute;flip:x;visibility:visible;mso-wrap-style:square" from="2475,-954" to="2521,-9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">
                    <v:stroke startarrowwidth="narrow" startarrowlength="short" endarrowwidth="narrow" endarrowlength="short"/>
                    <o:lock v:ext="edit" aspectratio="t"/>
                  </v:line>
                </v:group>
                <v:line id="Line 1776" o:spid="_x0000_s1034" style="position:absolute;rotation:-90;flip:x y;visibility:visible;mso-wrap-style:square" from="1929,8114" to="1930,82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" strokeweight="1.5pt">
                  <v:stroke startarrowwidth="narrow" startarrowlength="short" endarrowwidth="narrow" endarrowlength="short"/>
                  <o:lock v:ext="edit" aspectratio="t"/>
                </v:line>
                <v:oval id="Oval 1777" o:spid="_x0000_s1035" style="position:absolute;left:1780;top:8130;width:113;height:113;rotation:90;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" strokeweight="1.5pt">
                  <o:lock v:ext="edit" aspectratio="t"/>
                </v:oval>
                <v:oval id="Oval 1778" o:spid="_x0000_s1036" style="position:absolute;left:1985;top:8130;width:113;height:113;rotation:90;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" strokeweight="1.5pt">
                  <o:lock v:ext="edit" aspectratio="t"/>
                </v:oval>
              </v:group>
            </w:pict>
          </mc:Fallback>
        </mc:AlternateContent>
      </w:r>
      <w:r>
        <w:rPr>
          <w:noProof/>
          <w:szCs w:val="21"/>
        </w:rPr>
        <w:object w:dxaOrig="1440" w:dyaOrig="1440" w14:anchorId="72911CCF">
          <v:shape id="_x0000_s3811" type="#_x0000_t75" style="position:absolute;left:0;text-align:left;margin-left:47.25pt;margin-top:27.6pt;width:18.2pt;height:15.9pt;z-index:251646976;mso-position-horizontal-relative:text;mso-position-vertical-relative:text">
            <v:imagedata r:id="rId56" o:title=""/>
            <o:lock v:ext="edit" aspectratio="f"/>
          </v:shape>
          <o:OLEObject Type="Embed" ProgID="Equation.DSMT4" ShapeID="_x0000_s3811" DrawAspect="Content" ObjectID="_1747471407" r:id="rId78"/>
        </w:object>
      </w:r>
    </w:p>
    <w:p w14:paraId="159D9337" w14:textId="4994BEA7" w:rsidR="00484254" w:rsidRPr="00FA4581" w:rsidRDefault="008E5032" w:rsidP="00484254">
      <w:pPr>
        <w:rPr>
          <w:szCs w:val="21"/>
        </w:rPr>
      </w:pPr>
      <w:r>
        <w:rPr>
          <w:noProof/>
          <w:sz w:val="24"/>
        </w:rPr>
        <w:object w:dxaOrig="1440" w:dyaOrig="1440" w14:anchorId="0A0052FA">
          <v:shape id="_x0000_s3900" type="#_x0000_t75" style="position:absolute;left:0;text-align:left;margin-left:203.75pt;margin-top:4.25pt;width:12.3pt;height:13.35pt;z-index:251666432" o:preferrelative="f">
            <v:imagedata r:id="rId49" o:title=""/>
          </v:shape>
          <o:OLEObject Type="Embed" ProgID="Equation.DSMT4" ShapeID="_x0000_s3900" DrawAspect="Content" ObjectID="_1747471408" r:id="rId79"/>
        </w:object>
      </w:r>
      <w:r w:rsidR="002E3ABF">
        <w:rPr>
          <w:noProof/>
          <w:sz w:val="24"/>
        </w:rPr>
        <mc:AlternateContent>
          <mc:Choice Requires="wpg">
            <w:drawing>
              <wp:anchor distT="0" distB="0" distL="114300" distR="114300" simplePos="0" relativeHeight="251665408" behindDoc="0" locked="0" layoutInCell="1" allowOverlap="1" wp14:anchorId="5CAE0163" wp14:editId="68E8E48C">
                <wp:simplePos x="0" y="0"/>
                <wp:positionH relativeFrom="column">
                  <wp:posOffset>2422525</wp:posOffset>
                </wp:positionH>
                <wp:positionV relativeFrom="paragraph">
                  <wp:posOffset>213995</wp:posOffset>
                </wp:positionV>
                <wp:extent cx="455930" cy="198755"/>
                <wp:effectExtent l="46990" t="8255" r="30480" b="21590"/>
                <wp:wrapNone/>
                <wp:docPr id="21" name="Group 184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55930" cy="198755"/>
                          <a:chOff x="4788" y="3897"/>
                          <a:chExt cx="718" cy="313"/>
                        </a:xfrm>
                      </wpg:grpSpPr>
                      <wps:wsp>
                        <wps:cNvPr id="22" name="Line 1847"/>
                        <wps:cNvCnPr>
                          <a:cxnSpLocks noChangeShapeType="1"/>
                        </wps:cNvCnPr>
                        <wps:spPr bwMode="auto">
                          <a:xfrm flipH="1">
                            <a:off x="4789" y="3897"/>
                            <a:ext cx="2" cy="304"/>
                          </a:xfrm>
                          <a:prstGeom prst="line">
                            <a:avLst/>
                          </a:prstGeom>
                          <a:noFill/>
                          <a:ln w="9525">
                            <a:solidFill>
                              <a:srgbClr val="0000FF"/>
                            </a:solidFill>
                            <a:round/>
                            <a:headEnd type="none" w="sm" len="lg"/>
                            <a:tailEnd type="stealth" w="sm" len="lg"/>
                          </a:ln>
                          <a:extLst>
                            <a:ext uri="{909E8E84-426E-40DD-AFC4-6F175D3DCCD1}">
                              <a14:hiddenFill xmlns:a14="http://schemas.microsoft.com/office/drawing/2010/main">
                                <a:noFill/>
                              </a14:hiddenFill>
                            </a:ext>
                          </a:extLst>
                        </wps:spPr>
                        <wps:bodyPr/>
                      </wps:wsp>
                      <wps:wsp>
                        <wps:cNvPr id="23" name="Line 1848"/>
                        <wps:cNvCnPr>
                          <a:cxnSpLocks noChangeShapeType="1"/>
                        </wps:cNvCnPr>
                        <wps:spPr bwMode="auto">
                          <a:xfrm>
                            <a:off x="4788" y="3905"/>
                            <a:ext cx="718" cy="1"/>
                          </a:xfrm>
                          <a:prstGeom prst="line">
                            <a:avLst/>
                          </a:prstGeom>
                          <a:noFill/>
                          <a:ln w="12700">
                            <a:solidFill>
                              <a:srgbClr val="0000FF"/>
                            </a:solidFill>
                            <a:round/>
                            <a:headEnd type="none" w="sm" len="lg"/>
                            <a:tailEnd type="none" w="sm" len="med"/>
                          </a:ln>
                          <a:extLst>
                            <a:ext uri="{909E8E84-426E-40DD-AFC4-6F175D3DCCD1}">
                              <a14:hiddenFill xmlns:a14="http://schemas.microsoft.com/office/drawing/2010/main">
                                <a:noFill/>
                              </a14:hiddenFill>
                            </a:ext>
                          </a:extLst>
                        </wps:spPr>
                        <wps:bodyPr/>
                      </wps:wsp>
                      <wps:wsp>
                        <wps:cNvPr id="24" name="Line 1849"/>
                        <wps:cNvCnPr>
                          <a:cxnSpLocks noChangeShapeType="1"/>
                        </wps:cNvCnPr>
                        <wps:spPr bwMode="auto">
                          <a:xfrm flipH="1">
                            <a:off x="5014" y="3908"/>
                            <a:ext cx="1" cy="301"/>
                          </a:xfrm>
                          <a:prstGeom prst="line">
                            <a:avLst/>
                          </a:prstGeom>
                          <a:noFill/>
                          <a:ln w="9525">
                            <a:solidFill>
                              <a:srgbClr val="0000FF"/>
                            </a:solidFill>
                            <a:round/>
                            <a:headEnd type="none" w="sm" len="lg"/>
                            <a:tailEnd type="stealth" w="sm" len="lg"/>
                          </a:ln>
                          <a:extLst>
                            <a:ext uri="{909E8E84-426E-40DD-AFC4-6F175D3DCCD1}">
                              <a14:hiddenFill xmlns:a14="http://schemas.microsoft.com/office/drawing/2010/main">
                                <a:noFill/>
                              </a14:hiddenFill>
                            </a:ext>
                          </a:extLst>
                        </wps:spPr>
                        <wps:bodyPr/>
                      </wps:wsp>
                      <wps:wsp>
                        <wps:cNvPr id="25" name="Line 1850"/>
                        <wps:cNvCnPr>
                          <a:cxnSpLocks noChangeShapeType="1"/>
                        </wps:cNvCnPr>
                        <wps:spPr bwMode="auto">
                          <a:xfrm>
                            <a:off x="5256" y="3905"/>
                            <a:ext cx="1" cy="305"/>
                          </a:xfrm>
                          <a:prstGeom prst="line">
                            <a:avLst/>
                          </a:prstGeom>
                          <a:noFill/>
                          <a:ln w="9525">
                            <a:solidFill>
                              <a:srgbClr val="0000FF"/>
                            </a:solidFill>
                            <a:round/>
                            <a:headEnd type="none" w="sm" len="lg"/>
                            <a:tailEnd type="stealth" w="sm" len="lg"/>
                          </a:ln>
                          <a:extLst>
                            <a:ext uri="{909E8E84-426E-40DD-AFC4-6F175D3DCCD1}">
                              <a14:hiddenFill xmlns:a14="http://schemas.microsoft.com/office/drawing/2010/main">
                                <a:noFill/>
                              </a14:hiddenFill>
                            </a:ext>
                          </a:extLst>
                        </wps:spPr>
                        <wps:bodyPr/>
                      </wps:wsp>
                      <wps:wsp>
                        <wps:cNvPr id="26" name="Line 1851"/>
                        <wps:cNvCnPr>
                          <a:cxnSpLocks noChangeShapeType="1"/>
                        </wps:cNvCnPr>
                        <wps:spPr bwMode="auto">
                          <a:xfrm flipH="1">
                            <a:off x="5485" y="3900"/>
                            <a:ext cx="0" cy="305"/>
                          </a:xfrm>
                          <a:prstGeom prst="line">
                            <a:avLst/>
                          </a:prstGeom>
                          <a:noFill/>
                          <a:ln w="9525">
                            <a:solidFill>
                              <a:srgbClr val="0000FF"/>
                            </a:solidFill>
                            <a:round/>
                            <a:headEnd type="none" w="sm" len="lg"/>
                            <a:tailEnd type="stealth" w="sm" len="lg"/>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37B10779" id="Group 1846" o:spid="_x0000_s1026" style="position:absolute;left:0;text-align:left;margin-left:190.75pt;margin-top:16.85pt;width:35.9pt;height:15.65pt;z-index:251665408" coordorigin="4788,3897" coordsize="718,31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">
                <v:line id="Line 1847" o:spid="_x0000_s1027" style="position:absolute;flip:x;visibility:visible;mso-wrap-style:square" from="4789,3897" to="4791,42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" strokecolor="blue">
                  <v:stroke startarrowwidth="narrow" startarrowlength="long" endarrow="classic" endarrowwidth="narrow" endarrowlength="long"/>
                </v:line>
                <v:line id="Line 1848" o:spid="_x0000_s1028" style="position:absolute;visibility:visible;mso-wrap-style:square" from="4788,3905" to="5506,39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" strokecolor="blue" strokeweight="1pt">
                  <v:stroke startarrowwidth="narrow" startarrowlength="long" endarrowwidth="narrow"/>
                </v:line>
                <v:line id="Line 1849" o:spid="_x0000_s1029" style="position:absolute;flip:x;visibility:visible;mso-wrap-style:square" from="5014,3908" to="5015,42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" strokecolor="blue">
                  <v:stroke startarrowwidth="narrow" startarrowlength="long" endarrow="classic" endarrowwidth="narrow" endarrowlength="long"/>
                </v:line>
                <v:line id="Line 1850" o:spid="_x0000_s1030" style="position:absolute;visibility:visible;mso-wrap-style:square" from="5256,3905" to="5257,42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" strokecolor="blue">
                  <v:stroke startarrowwidth="narrow" startarrowlength="long" endarrow="classic" endarrowwidth="narrow" endarrowlength="long"/>
                </v:line>
                <v:line id="Line 1851" o:spid="_x0000_s1031" style="position:absolute;flip:x;visibility:visible;mso-wrap-style:square" from="5485,3900" to="5485,42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" strokecolor="blue">
                  <v:stroke startarrowwidth="narrow" startarrowlength="long" endarrow="classic" endarrowwidth="narrow" endarrowlength="long"/>
                </v:line>
              </v:group>
            </w:pict>
          </mc:Fallback>
        </mc:AlternateContent>
      </w:r>
      <w:r>
        <w:rPr>
          <w:noProof/>
          <w:sz w:val="24"/>
        </w:rPr>
        <w:object w:dxaOrig="1440" w:dyaOrig="1440" w14:anchorId="5F53DB69">
          <v:shape id="_x0000_s3893" type="#_x0000_t75" style="position:absolute;left:0;text-align:left;margin-left:143.65pt;margin-top:26.15pt;width:22.5pt;height:29.1pt;z-index:251664384;mso-position-horizontal-relative:text;mso-position-vertical-relative:text" o:preferrelative="f">
            <v:imagedata r:id="rId80" o:title=""/>
          </v:shape>
          <o:OLEObject Type="Embed" ProgID="Equation.DSMT4" ShapeID="_x0000_s3893" DrawAspect="Content" ObjectID="_1747471409" r:id="rId81"/>
        </w:object>
      </w:r>
      <w:r>
        <w:rPr>
          <w:noProof/>
          <w:sz w:val="24"/>
        </w:rPr>
        <w:object w:dxaOrig="1440" w:dyaOrig="1440" w14:anchorId="5625B622">
          <v:shape id="_x0000_s3892" type="#_x0000_t75" style="position:absolute;left:0;text-align:left;margin-left:178.4pt;margin-top:19.65pt;width:18.2pt;height:15.9pt;z-index:251663360;mso-position-horizontal-relative:text;mso-position-vertical-relative:text">
            <v:imagedata r:id="rId56" o:title=""/>
            <o:lock v:ext="edit" aspectratio="f"/>
          </v:shape>
          <o:OLEObject Type="Embed" ProgID="Equation.DSMT4" ShapeID="_x0000_s3892" DrawAspect="Content" ObjectID="_1747471410" r:id="rId82"/>
        </w:object>
      </w:r>
      <w:r>
        <w:rPr>
          <w:noProof/>
          <w:sz w:val="24"/>
        </w:rPr>
        <w:object w:dxaOrig="1440" w:dyaOrig="1440" w14:anchorId="4D8AB4DB">
          <v:shape id="_x0000_s3891" type="#_x0000_t75" style="position:absolute;left:0;text-align:left;margin-left:158.05pt;margin-top:18.3pt;width:15.4pt;height:12.55pt;z-index:251662336;mso-position-horizontal-relative:text;mso-position-vertical-relative:text">
            <v:imagedata r:id="rId8" o:title=""/>
            <o:lock v:ext="edit" aspectratio="f"/>
          </v:shape>
          <o:OLEObject Type="Embed" ProgID="Equation.DSMT4" ShapeID="_x0000_s3891" DrawAspect="Content" ObjectID="_1747471411" r:id="rId83"/>
        </w:object>
      </w:r>
      <w:r>
        <w:rPr>
          <w:noProof/>
          <w:sz w:val="24"/>
        </w:rPr>
        <w:object w:dxaOrig="1440" w:dyaOrig="1440" w14:anchorId="41720534">
          <v:shape id="_x0000_s3890" type="#_x0000_t75" style="position:absolute;left:0;text-align:left;margin-left:217.75pt;margin-top:32.6pt;width:15.4pt;height:13.7pt;z-index:251661312;mso-position-horizontal-relative:text;mso-position-vertical-relative:text">
            <v:imagedata r:id="rId54" o:title=""/>
            <o:lock v:ext="edit" aspectratio="f"/>
          </v:shape>
          <o:OLEObject Type="Embed" ProgID="Equation.DSMT4" ShapeID="_x0000_s3890" DrawAspect="Content" ObjectID="_1747471412" r:id="rId84"/>
        </w:object>
      </w:r>
      <w:r w:rsidR="002E3ABF">
        <w:rPr>
          <w:noProof/>
          <w:sz w:val="24"/>
        </w:rPr>
        <mc:AlternateContent>
          <mc:Choice Requires="wps">
            <w:drawing>
              <wp:anchor distT="0" distB="0" distL="114300" distR="114300" simplePos="0" relativeHeight="251660288" behindDoc="0" locked="0" layoutInCell="1" allowOverlap="1" wp14:anchorId="1470FCB0" wp14:editId="00D19CF9">
                <wp:simplePos x="0" y="0"/>
                <wp:positionH relativeFrom="column">
                  <wp:posOffset>2406650</wp:posOffset>
                </wp:positionH>
                <wp:positionV relativeFrom="paragraph">
                  <wp:posOffset>411480</wp:posOffset>
                </wp:positionV>
                <wp:extent cx="71755" cy="76200"/>
                <wp:effectExtent l="12065" t="15240" r="11430" b="13335"/>
                <wp:wrapNone/>
                <wp:docPr id="20" name="Oval 1841"/>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71755" cy="76200"/>
                        </a:xfrm>
                        <a:prstGeom prst="ellipse">
                          <a:avLst/>
                        </a:prstGeom>
                        <a:solidFill>
                          <a:srgbClr val="FFFFFF"/>
                        </a:solidFill>
                        <a:ln w="19050">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21AFFE05" id="Oval 1841" o:spid="_x0000_s1026" style="position:absolute;left:0;text-align:left;margin-left:189.5pt;margin-top:32.4pt;width:5.65pt;height:6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" strokeweight="1.5pt">
                <o:lock v:ext="edit" aspectratio="t"/>
              </v:oval>
            </w:pict>
          </mc:Fallback>
        </mc:AlternateContent>
      </w:r>
      <w:r w:rsidR="002E3ABF">
        <w:rPr>
          <w:noProof/>
          <w:sz w:val="24"/>
        </w:rPr>
        <mc:AlternateContent>
          <mc:Choice Requires="wps">
            <w:drawing>
              <wp:anchor distT="0" distB="0" distL="114300" distR="114300" simplePos="0" relativeHeight="251659264" behindDoc="0" locked="0" layoutInCell="1" allowOverlap="1" wp14:anchorId="723431B1" wp14:editId="2ADB5E12">
                <wp:simplePos x="0" y="0"/>
                <wp:positionH relativeFrom="column">
                  <wp:posOffset>2088515</wp:posOffset>
                </wp:positionH>
                <wp:positionV relativeFrom="paragraph">
                  <wp:posOffset>404495</wp:posOffset>
                </wp:positionV>
                <wp:extent cx="781050" cy="635"/>
                <wp:effectExtent l="17780" t="17780" r="10795" b="10160"/>
                <wp:wrapNone/>
                <wp:docPr id="19" name="Line 184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81050" cy="63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8E48CB9" id="Line 1840" o:spid="_x0000_s1026" style="position:absolute;left:0;text-align:lef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4.45pt,31.85pt" to="225.95pt,31.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" strokeweight="1.5pt"/>
            </w:pict>
          </mc:Fallback>
        </mc:AlternateContent>
      </w:r>
      <w:r w:rsidR="002E3ABF">
        <w:rPr>
          <w:noProof/>
          <w:sz w:val="24"/>
        </w:rPr>
        <mc:AlternateContent>
          <mc:Choice Requires="wps">
            <w:drawing>
              <wp:anchor distT="0" distB="0" distL="114300" distR="114300" simplePos="0" relativeHeight="251658240" behindDoc="0" locked="0" layoutInCell="1" allowOverlap="1" wp14:anchorId="6BA68355" wp14:editId="16028983">
                <wp:simplePos x="0" y="0"/>
                <wp:positionH relativeFrom="column">
                  <wp:posOffset>2098040</wp:posOffset>
                </wp:positionH>
                <wp:positionV relativeFrom="paragraph">
                  <wp:posOffset>397510</wp:posOffset>
                </wp:positionV>
                <wp:extent cx="635" cy="273050"/>
                <wp:effectExtent l="65405" t="10795" r="57785" b="20955"/>
                <wp:wrapNone/>
                <wp:docPr id="18" name="Line 1839"/>
                <wp:cNvGraphicFramePr>
                  <a:graphicFrameLocks xmlns:a="http://schemas.openxmlformats.org/drawingml/2006/main" noChangeAspect="1"/>
                </wp:cNvGraphicFramePr>
                <a:graphic xmlns:a="http://schemas.openxmlformats.org/drawingml/2006/main">
                  <a:graphicData uri="http://schemas.microsoft.com/office/word/2010/wordprocessingShape">
                    <wps:wsp>
                      <wps:cNvCnPr>
                        <a:cxnSpLocks noChangeAspect="1" noChangeShapeType="1"/>
                      </wps:cNvCnPr>
                      <wps:spPr bwMode="auto">
                        <a:xfrm rot="10800000" flipV="1">
                          <a:off x="0" y="0"/>
                          <a:ext cx="635" cy="273050"/>
                        </a:xfrm>
                        <a:prstGeom prst="line">
                          <a:avLst/>
                        </a:prstGeom>
                        <a:noFill/>
                        <a:ln w="19050">
                          <a:solidFill>
                            <a:srgbClr val="FF0000"/>
                          </a:solidFill>
                          <a:round/>
                          <a:headEnd type="none" w="sm" len="lg"/>
                          <a:tailEnd type="stealth" w="med" len="lg"/>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8BE9118" id="Line 1839" o:spid="_x0000_s1026" style="position:absolute;left:0;text-align:left;rotation:180;flip:y;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5.2pt,31.3pt" to="165.25pt,52.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" strokecolor="red" strokeweight="1.5pt">
                <v:stroke startarrowwidth="narrow" startarrowlength="long" endarrow="classic" endarrowlength="long"/>
                <o:lock v:ext="edit" aspectratio="t"/>
              </v:line>
            </w:pict>
          </mc:Fallback>
        </mc:AlternateContent>
      </w:r>
      <w:r w:rsidR="002E3ABF">
        <w:rPr>
          <w:noProof/>
          <w:sz w:val="24"/>
        </w:rPr>
        <mc:AlternateContent>
          <mc:Choice Requires="wps">
            <w:drawing>
              <wp:anchor distT="0" distB="0" distL="114300" distR="114300" simplePos="0" relativeHeight="251655168" behindDoc="0" locked="0" layoutInCell="1" allowOverlap="1" wp14:anchorId="0D84D948" wp14:editId="6ABBA6F4">
                <wp:simplePos x="0" y="0"/>
                <wp:positionH relativeFrom="column">
                  <wp:posOffset>2984500</wp:posOffset>
                </wp:positionH>
                <wp:positionV relativeFrom="paragraph">
                  <wp:posOffset>279400</wp:posOffset>
                </wp:positionV>
                <wp:extent cx="635" cy="273050"/>
                <wp:effectExtent l="25400" t="66675" r="15875" b="56515"/>
                <wp:wrapNone/>
                <wp:docPr id="17" name="Line 1836"/>
                <wp:cNvGraphicFramePr>
                  <a:graphicFrameLocks xmlns:a="http://schemas.openxmlformats.org/drawingml/2006/main" noChangeAspect="1"/>
                </wp:cNvGraphicFramePr>
                <a:graphic xmlns:a="http://schemas.openxmlformats.org/drawingml/2006/main">
                  <a:graphicData uri="http://schemas.microsoft.com/office/word/2010/wordprocessingShape">
                    <wps:wsp>
                      <wps:cNvCnPr>
                        <a:cxnSpLocks noChangeAspect="1" noChangeShapeType="1"/>
                      </wps:cNvCnPr>
                      <wps:spPr bwMode="auto">
                        <a:xfrm rot="16200000" flipV="1">
                          <a:off x="0" y="0"/>
                          <a:ext cx="635" cy="273050"/>
                        </a:xfrm>
                        <a:prstGeom prst="line">
                          <a:avLst/>
                        </a:prstGeom>
                        <a:noFill/>
                        <a:ln w="19050">
                          <a:solidFill>
                            <a:srgbClr val="FF0000"/>
                          </a:solidFill>
                          <a:round/>
                          <a:headEnd type="none" w="sm" len="lg"/>
                          <a:tailEnd type="stealth" w="med" len="lg"/>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33DD0F3" id="Line 1836" o:spid="_x0000_s1026" style="position:absolute;left:0;text-align:left;rotation:90;flip:y;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5pt,22pt" to="235.05pt,4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" strokecolor="red" strokeweight="1.5pt">
                <v:stroke startarrowwidth="narrow" startarrowlength="long" endarrow="classic" endarrowlength="long"/>
                <o:lock v:ext="edit" aspectratio="t"/>
              </v:line>
            </w:pict>
          </mc:Fallback>
        </mc:AlternateContent>
      </w:r>
      <w:r w:rsidR="002E3ABF">
        <w:rPr>
          <w:noProof/>
          <w:sz w:val="24"/>
        </w:rPr>
        <mc:AlternateContent>
          <mc:Choice Requires="wps">
            <w:drawing>
              <wp:anchor distT="0" distB="0" distL="114300" distR="114300" simplePos="0" relativeHeight="251654144" behindDoc="0" locked="0" layoutInCell="1" allowOverlap="1" wp14:anchorId="025537F3" wp14:editId="116B9B6C">
                <wp:simplePos x="0" y="0"/>
                <wp:positionH relativeFrom="column">
                  <wp:posOffset>2565400</wp:posOffset>
                </wp:positionH>
                <wp:positionV relativeFrom="paragraph">
                  <wp:posOffset>355600</wp:posOffset>
                </wp:positionV>
                <wp:extent cx="635" cy="273050"/>
                <wp:effectExtent l="15875" t="66675" r="25400" b="56515"/>
                <wp:wrapNone/>
                <wp:docPr id="16" name="Line 1835"/>
                <wp:cNvGraphicFramePr>
                  <a:graphicFrameLocks xmlns:a="http://schemas.openxmlformats.org/drawingml/2006/main" noChangeAspect="1"/>
                </wp:cNvGraphicFramePr>
                <a:graphic xmlns:a="http://schemas.openxmlformats.org/drawingml/2006/main">
                  <a:graphicData uri="http://schemas.microsoft.com/office/word/2010/wordprocessingShape">
                    <wps:wsp>
                      <wps:cNvCnPr>
                        <a:cxnSpLocks noChangeAspect="1" noChangeShapeType="1"/>
                      </wps:cNvCnPr>
                      <wps:spPr bwMode="auto">
                        <a:xfrm rot="5400000" flipH="1" flipV="1">
                          <a:off x="0" y="0"/>
                          <a:ext cx="635" cy="273050"/>
                        </a:xfrm>
                        <a:prstGeom prst="line">
                          <a:avLst/>
                        </a:prstGeom>
                        <a:noFill/>
                        <a:ln w="19050">
                          <a:solidFill>
                            <a:srgbClr val="FF0000"/>
                          </a:solidFill>
                          <a:round/>
                          <a:headEnd type="none" w="sm" len="lg"/>
                          <a:tailEnd type="stealth" w="med" len="lg"/>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CD39CAB" id="Line 1835" o:spid="_x0000_s1026" style="position:absolute;left:0;text-align:left;rotation:90;flip:x y;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02pt,28pt" to="202.05pt,4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" strokecolor="red" strokeweight="1.5pt">
                <v:stroke startarrowwidth="narrow" startarrowlength="long" endarrow="classic" endarrowlength="long"/>
                <o:lock v:ext="edit" aspectratio="t"/>
              </v:line>
            </w:pict>
          </mc:Fallback>
        </mc:AlternateContent>
      </w:r>
      <w:r w:rsidR="002E3ABF">
        <w:rPr>
          <w:noProof/>
          <w:sz w:val="24"/>
        </w:rPr>
        <mc:AlternateContent>
          <mc:Choice Requires="wps">
            <w:drawing>
              <wp:anchor distT="0" distB="0" distL="114300" distR="114300" simplePos="0" relativeHeight="251653120" behindDoc="0" locked="0" layoutInCell="1" allowOverlap="1" wp14:anchorId="36202EA0" wp14:editId="69599B9B">
                <wp:simplePos x="0" y="0"/>
                <wp:positionH relativeFrom="column">
                  <wp:posOffset>2451100</wp:posOffset>
                </wp:positionH>
                <wp:positionV relativeFrom="paragraph">
                  <wp:posOffset>488950</wp:posOffset>
                </wp:positionV>
                <wp:extent cx="635" cy="273050"/>
                <wp:effectExtent l="66040" t="26035" r="57150" b="15240"/>
                <wp:wrapNone/>
                <wp:docPr id="15" name="Line 1834"/>
                <wp:cNvGraphicFramePr>
                  <a:graphicFrameLocks xmlns:a="http://schemas.openxmlformats.org/drawingml/2006/main" noChangeAspect="1"/>
                </wp:cNvGraphicFramePr>
                <a:graphic xmlns:a="http://schemas.openxmlformats.org/drawingml/2006/main">
                  <a:graphicData uri="http://schemas.microsoft.com/office/word/2010/wordprocessingShape">
                    <wps:wsp>
                      <wps:cNvCnPr>
                        <a:cxnSpLocks noChangeAspect="1" noChangeShapeType="1"/>
                      </wps:cNvCnPr>
                      <wps:spPr bwMode="auto">
                        <a:xfrm rot="10800000">
                          <a:off x="0" y="0"/>
                          <a:ext cx="635" cy="273050"/>
                        </a:xfrm>
                        <a:prstGeom prst="line">
                          <a:avLst/>
                        </a:prstGeom>
                        <a:noFill/>
                        <a:ln w="19050">
                          <a:solidFill>
                            <a:srgbClr val="FF0000"/>
                          </a:solidFill>
                          <a:round/>
                          <a:headEnd type="none" w="sm" len="lg"/>
                          <a:tailEnd type="stealth" w="med" len="lg"/>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8ECCB30" id="Line 1834" o:spid="_x0000_s1026" style="position:absolute;left:0;text-align:left;rotation:180;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3pt,38.5pt" to="193.05pt,60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" strokecolor="red" strokeweight="1.5pt">
                <v:stroke startarrowwidth="narrow" startarrowlength="long" endarrow="classic" endarrowlength="long"/>
                <o:lock v:ext="edit" aspectratio="t"/>
              </v:line>
            </w:pict>
          </mc:Fallback>
        </mc:AlternateContent>
      </w:r>
      <w:r w:rsidR="002E3ABF">
        <w:rPr>
          <w:noProof/>
          <w:szCs w:val="21"/>
        </w:rPr>
        <mc:AlternateContent>
          <mc:Choice Requires="wps">
            <w:drawing>
              <wp:anchor distT="0" distB="0" distL="114300" distR="114300" simplePos="0" relativeHeight="251607040" behindDoc="0" locked="0" layoutInCell="1" allowOverlap="1" wp14:anchorId="1D2EDBEB" wp14:editId="65492F4A">
                <wp:simplePos x="0" y="0"/>
                <wp:positionH relativeFrom="column">
                  <wp:posOffset>826135</wp:posOffset>
                </wp:positionH>
                <wp:positionV relativeFrom="paragraph">
                  <wp:posOffset>171450</wp:posOffset>
                </wp:positionV>
                <wp:extent cx="412750" cy="484505"/>
                <wp:effectExtent l="12700" t="13335" r="12700" b="16510"/>
                <wp:wrapNone/>
                <wp:docPr id="14" name="AutoShape 185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12750" cy="484505"/>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98B97D6" id="AutoShape 1855" o:spid="_x0000_s1026" type="#_x0000_t32" style="position:absolute;left:0;text-align:left;margin-left:65.05pt;margin-top:13.5pt;width:32.5pt;height:38.15pt;z-index:251607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" strokeweight="1.5pt"/>
            </w:pict>
          </mc:Fallback>
        </mc:AlternateContent>
      </w:r>
    </w:p>
    <w:p w14:paraId="14B55C59" w14:textId="0923AB90" w:rsidR="00065934" w:rsidRPr="00FA4581" w:rsidRDefault="00065934" w:rsidP="00652074">
      <w:pPr>
        <w:ind w:rightChars="92" w:right="193"/>
        <w:rPr>
          <w:sz w:val="24"/>
        </w:rPr>
      </w:pPr>
    </w:p>
    <w:p w14:paraId="7129019B" w14:textId="3B0AF8D6" w:rsidR="00D2672D" w:rsidRPr="00FA4581" w:rsidRDefault="008E5032" w:rsidP="00652074">
      <w:pPr>
        <w:ind w:rightChars="92" w:right="193"/>
        <w:rPr>
          <w:sz w:val="24"/>
        </w:rPr>
      </w:pPr>
      <w:r>
        <w:rPr>
          <w:noProof/>
          <w:sz w:val="24"/>
        </w:rPr>
        <w:object w:dxaOrig="1440" w:dyaOrig="1440" w14:anchorId="787F3BAF">
          <v:shape id="_x0000_s3812" type="#_x0000_t75" style="position:absolute;left:0;text-align:left;margin-left:67.75pt;margin-top:14.4pt;width:18.2pt;height:15.9pt;z-index:251648000">
            <v:imagedata r:id="rId69" o:title=""/>
            <o:lock v:ext="edit" aspectratio="f"/>
          </v:shape>
          <o:OLEObject Type="Embed" ProgID="Equation.DSMT4" ShapeID="_x0000_s3812" DrawAspect="Content" ObjectID="_1747471413" r:id="rId85"/>
        </w:object>
      </w:r>
    </w:p>
    <w:p w14:paraId="6A9B1912" w14:textId="425CD4B4" w:rsidR="00D2672D" w:rsidRPr="00FA4581" w:rsidRDefault="002E3ABF" w:rsidP="00652074">
      <w:pPr>
        <w:ind w:rightChars="92" w:right="193"/>
        <w:rPr>
          <w:sz w:val="24"/>
        </w:rPr>
      </w:pPr>
      <w:r>
        <w:rPr>
          <w:noProof/>
          <w:sz w:val="24"/>
        </w:rPr>
        <mc:AlternateContent>
          <mc:Choice Requires="wpg">
            <w:drawing>
              <wp:anchor distT="0" distB="0" distL="114300" distR="114300" simplePos="0" relativeHeight="251651072" behindDoc="0" locked="0" layoutInCell="1" allowOverlap="1" wp14:anchorId="0190812A" wp14:editId="3224A1B8">
                <wp:simplePos x="0" y="0"/>
                <wp:positionH relativeFrom="column">
                  <wp:posOffset>1094105</wp:posOffset>
                </wp:positionH>
                <wp:positionV relativeFrom="paragraph">
                  <wp:posOffset>13970</wp:posOffset>
                </wp:positionV>
                <wp:extent cx="260350" cy="278765"/>
                <wp:effectExtent l="23495" t="12065" r="20955" b="13970"/>
                <wp:wrapNone/>
                <wp:docPr id="1" name="Group 177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60350" cy="278765"/>
                          <a:chOff x="5973" y="4274"/>
                          <a:chExt cx="500" cy="438"/>
                        </a:xfrm>
                      </wpg:grpSpPr>
                      <wps:wsp>
                        <wps:cNvPr id="7" name="Line 1780"/>
                        <wps:cNvCnPr>
                          <a:cxnSpLocks noChangeAspect="1" noChangeShapeType="1"/>
                        </wps:cNvCnPr>
                        <wps:spPr bwMode="auto">
                          <a:xfrm>
                            <a:off x="5973" y="4552"/>
                            <a:ext cx="500" cy="2"/>
                          </a:xfrm>
                          <a:prstGeom prst="line">
                            <a:avLst/>
                          </a:prstGeom>
                          <a:noFill/>
                          <a:ln w="28575">
                            <a:solidFill>
                              <a:srgbClr val="000000"/>
                            </a:solidFill>
                            <a:round/>
                            <a:headEnd type="none" w="sm" len="sm"/>
                            <a:tailEnd type="none" w="sm" len="sm"/>
                          </a:ln>
                          <a:extLst>
                            <a:ext uri="{909E8E84-426E-40DD-AFC4-6F175D3DCCD1}">
                              <a14:hiddenFill xmlns:a14="http://schemas.microsoft.com/office/drawing/2010/main">
                                <a:noFill/>
                              </a14:hiddenFill>
                            </a:ext>
                          </a:extLst>
                        </wps:spPr>
                        <wps:bodyPr/>
                      </wps:wsp>
                      <wps:wsp>
                        <wps:cNvPr id="8" name="Line 1781"/>
                        <wps:cNvCnPr>
                          <a:cxnSpLocks noChangeAspect="1" noChangeShapeType="1"/>
                        </wps:cNvCnPr>
                        <wps:spPr bwMode="auto">
                          <a:xfrm flipH="1">
                            <a:off x="6393" y="4652"/>
                            <a:ext cx="58" cy="48"/>
                          </a:xfrm>
                          <a:prstGeom prst="line">
                            <a:avLst/>
                          </a:prstGeom>
                          <a:noFill/>
                          <a:ln w="9525">
                            <a:solidFill>
                              <a:srgbClr val="000000"/>
                            </a:solidFill>
                            <a:round/>
                            <a:headEnd type="none" w="sm" len="sm"/>
                            <a:tailEnd type="none" w="sm" len="sm"/>
                          </a:ln>
                          <a:extLst>
                            <a:ext uri="{909E8E84-426E-40DD-AFC4-6F175D3DCCD1}">
                              <a14:hiddenFill xmlns:a14="http://schemas.microsoft.com/office/drawing/2010/main">
                                <a:noFill/>
                              </a14:hiddenFill>
                            </a:ext>
                          </a:extLst>
                        </wps:spPr>
                        <wps:bodyPr/>
                      </wps:wsp>
                      <wps:wsp>
                        <wps:cNvPr id="9" name="Line 1782"/>
                        <wps:cNvCnPr>
                          <a:cxnSpLocks noChangeAspect="1" noChangeShapeType="1"/>
                        </wps:cNvCnPr>
                        <wps:spPr bwMode="auto">
                          <a:xfrm flipH="1">
                            <a:off x="6213" y="4572"/>
                            <a:ext cx="152" cy="140"/>
                          </a:xfrm>
                          <a:prstGeom prst="line">
                            <a:avLst/>
                          </a:prstGeom>
                          <a:noFill/>
                          <a:ln w="9525">
                            <a:solidFill>
                              <a:srgbClr val="000000"/>
                            </a:solidFill>
                            <a:round/>
                            <a:headEnd type="none" w="sm" len="sm"/>
                            <a:tailEnd type="none" w="sm" len="sm"/>
                          </a:ln>
                          <a:extLst>
                            <a:ext uri="{909E8E84-426E-40DD-AFC4-6F175D3DCCD1}">
                              <a14:hiddenFill xmlns:a14="http://schemas.microsoft.com/office/drawing/2010/main">
                                <a:noFill/>
                              </a14:hiddenFill>
                            </a:ext>
                          </a:extLst>
                        </wps:spPr>
                        <wps:bodyPr/>
                      </wps:wsp>
                      <wps:wsp>
                        <wps:cNvPr id="10" name="Line 1783"/>
                        <wps:cNvCnPr>
                          <a:cxnSpLocks noChangeAspect="1" noChangeShapeType="1"/>
                        </wps:cNvCnPr>
                        <wps:spPr bwMode="auto">
                          <a:xfrm flipH="1">
                            <a:off x="6107" y="4570"/>
                            <a:ext cx="152" cy="140"/>
                          </a:xfrm>
                          <a:prstGeom prst="line">
                            <a:avLst/>
                          </a:prstGeom>
                          <a:noFill/>
                          <a:ln w="9525">
                            <a:solidFill>
                              <a:srgbClr val="000000"/>
                            </a:solidFill>
                            <a:round/>
                            <a:headEnd type="none" w="sm" len="sm"/>
                            <a:tailEnd type="none" w="sm" len="sm"/>
                          </a:ln>
                          <a:extLst>
                            <a:ext uri="{909E8E84-426E-40DD-AFC4-6F175D3DCCD1}">
                              <a14:hiddenFill xmlns:a14="http://schemas.microsoft.com/office/drawing/2010/main">
                                <a:noFill/>
                              </a14:hiddenFill>
                            </a:ext>
                          </a:extLst>
                        </wps:spPr>
                        <wps:bodyPr/>
                      </wps:wsp>
                      <wps:wsp>
                        <wps:cNvPr id="11" name="Line 1784"/>
                        <wps:cNvCnPr>
                          <a:cxnSpLocks noChangeAspect="1" noChangeShapeType="1"/>
                        </wps:cNvCnPr>
                        <wps:spPr bwMode="auto">
                          <a:xfrm flipH="1">
                            <a:off x="5990" y="4572"/>
                            <a:ext cx="152" cy="140"/>
                          </a:xfrm>
                          <a:prstGeom prst="line">
                            <a:avLst/>
                          </a:prstGeom>
                          <a:noFill/>
                          <a:ln w="9525">
                            <a:solidFill>
                              <a:srgbClr val="000000"/>
                            </a:solidFill>
                            <a:round/>
                            <a:headEnd type="none" w="sm" len="sm"/>
                            <a:tailEnd type="none" w="sm" len="sm"/>
                          </a:ln>
                          <a:extLst>
                            <a:ext uri="{909E8E84-426E-40DD-AFC4-6F175D3DCCD1}">
                              <a14:hiddenFill xmlns:a14="http://schemas.microsoft.com/office/drawing/2010/main">
                                <a:noFill/>
                              </a14:hiddenFill>
                            </a:ext>
                          </a:extLst>
                        </wps:spPr>
                        <wps:bodyPr/>
                      </wps:wsp>
                      <wps:wsp>
                        <wps:cNvPr id="12" name="Line 1785"/>
                        <wps:cNvCnPr>
                          <a:cxnSpLocks noChangeAspect="1" noChangeShapeType="1"/>
                        </wps:cNvCnPr>
                        <wps:spPr bwMode="auto">
                          <a:xfrm flipH="1">
                            <a:off x="5973" y="4572"/>
                            <a:ext cx="72" cy="60"/>
                          </a:xfrm>
                          <a:prstGeom prst="line">
                            <a:avLst/>
                          </a:prstGeom>
                          <a:noFill/>
                          <a:ln w="9525">
                            <a:solidFill>
                              <a:srgbClr val="000000"/>
                            </a:solidFill>
                            <a:round/>
                            <a:headEnd type="none" w="sm" len="sm"/>
                            <a:tailEnd type="none" w="sm" len="sm"/>
                          </a:ln>
                          <a:extLst>
                            <a:ext uri="{909E8E84-426E-40DD-AFC4-6F175D3DCCD1}">
                              <a14:hiddenFill xmlns:a14="http://schemas.microsoft.com/office/drawing/2010/main">
                                <a:noFill/>
                              </a14:hiddenFill>
                            </a:ext>
                          </a:extLst>
                        </wps:spPr>
                        <wps:bodyPr/>
                      </wps:wsp>
                      <wps:wsp>
                        <wps:cNvPr id="13" name="Line 1786"/>
                        <wps:cNvCnPr>
                          <a:cxnSpLocks noChangeShapeType="1"/>
                        </wps:cNvCnPr>
                        <wps:spPr bwMode="auto">
                          <a:xfrm flipH="1">
                            <a:off x="6073" y="4350"/>
                            <a:ext cx="100" cy="202"/>
                          </a:xfrm>
                          <a:prstGeom prst="line">
                            <a:avLst/>
                          </a:prstGeom>
                          <a:noFill/>
                          <a:ln w="19050">
                            <a:solidFill>
                              <a:srgbClr val="000000"/>
                            </a:solidFill>
                            <a:round/>
                            <a:headEnd type="none" w="sm" len="sm"/>
                            <a:tailEnd type="none" w="sm" len="sm"/>
                          </a:ln>
                          <a:extLst>
                            <a:ext uri="{909E8E84-426E-40DD-AFC4-6F175D3DCCD1}">
                              <a14:hiddenFill xmlns:a14="http://schemas.microsoft.com/office/drawing/2010/main">
                                <a:noFill/>
                              </a14:hiddenFill>
                            </a:ext>
                          </a:extLst>
                        </wps:spPr>
                        <wps:bodyPr/>
                      </wps:wsp>
                      <wps:wsp>
                        <wps:cNvPr id="180" name="Oval 1787"/>
                        <wps:cNvSpPr>
                          <a:spLocks noChangeArrowheads="1"/>
                        </wps:cNvSpPr>
                        <wps:spPr bwMode="auto">
                          <a:xfrm>
                            <a:off x="6165" y="4274"/>
                            <a:ext cx="120" cy="120"/>
                          </a:xfrm>
                          <a:prstGeom prst="ellipse">
                            <a:avLst/>
                          </a:prstGeom>
                          <a:solidFill>
                            <a:srgbClr val="FFFFFF"/>
                          </a:solidFill>
                          <a:ln w="19050">
                            <a:solidFill>
                              <a:srgbClr val="000000"/>
                            </a:solidFill>
                            <a:round/>
                            <a:headEnd/>
                            <a:tailEnd/>
                          </a:ln>
                        </wps:spPr>
                        <wps:bodyPr rot="0" vert="horz" wrap="square" lIns="91440" tIns="45720" rIns="91440" bIns="45720" anchor="t" anchorCtr="0" upright="1">
                          <a:noAutofit/>
                        </wps:bodyPr>
                      </wps:wsp>
                      <wps:wsp>
                        <wps:cNvPr id="181" name="Oval 1788"/>
                        <wps:cNvSpPr>
                          <a:spLocks noChangeArrowheads="1"/>
                        </wps:cNvSpPr>
                        <wps:spPr bwMode="auto">
                          <a:xfrm>
                            <a:off x="6027" y="4492"/>
                            <a:ext cx="120" cy="120"/>
                          </a:xfrm>
                          <a:prstGeom prst="ellipse">
                            <a:avLst/>
                          </a:prstGeom>
                          <a:solidFill>
                            <a:srgbClr val="FFFFFF"/>
                          </a:solidFill>
                          <a:ln w="19050">
                            <a:solidFill>
                              <a:srgbClr val="000000"/>
                            </a:solidFill>
                            <a:round/>
                            <a:headEnd/>
                            <a:tailEnd/>
                          </a:ln>
                        </wps:spPr>
                        <wps:bodyPr rot="0" vert="horz" wrap="square" lIns="91440" tIns="45720" rIns="91440" bIns="45720" anchor="t" anchorCtr="0" upright="1">
                          <a:noAutofit/>
                        </wps:bodyPr>
                      </wps:wsp>
                      <wps:wsp>
                        <wps:cNvPr id="182" name="Line 1789"/>
                        <wps:cNvCnPr>
                          <a:cxnSpLocks noChangeAspect="1" noChangeShapeType="1"/>
                        </wps:cNvCnPr>
                        <wps:spPr bwMode="auto">
                          <a:xfrm flipH="1">
                            <a:off x="6313" y="4572"/>
                            <a:ext cx="152" cy="140"/>
                          </a:xfrm>
                          <a:prstGeom prst="line">
                            <a:avLst/>
                          </a:prstGeom>
                          <a:noFill/>
                          <a:ln w="9525">
                            <a:solidFill>
                              <a:srgbClr val="000000"/>
                            </a:solidFill>
                            <a:round/>
                            <a:headEnd type="none" w="sm" len="sm"/>
                            <a:tailEnd type="none" w="sm" len="sm"/>
                          </a:ln>
                          <a:extLst>
                            <a:ext uri="{909E8E84-426E-40DD-AFC4-6F175D3DCCD1}">
                              <a14:hiddenFill xmlns:a14="http://schemas.microsoft.com/office/drawing/2010/main">
                                <a:noFill/>
                              </a14:hiddenFill>
                            </a:ext>
                          </a:extLst>
                        </wps:spPr>
                        <wps:bodyPr/>
                      </wps:wsp>
                      <wps:wsp>
                        <wps:cNvPr id="183" name="Line 1790"/>
                        <wps:cNvCnPr>
                          <a:cxnSpLocks noChangeShapeType="1"/>
                        </wps:cNvCnPr>
                        <wps:spPr bwMode="auto">
                          <a:xfrm>
                            <a:off x="6277" y="4352"/>
                            <a:ext cx="96" cy="200"/>
                          </a:xfrm>
                          <a:prstGeom prst="line">
                            <a:avLst/>
                          </a:prstGeom>
                          <a:noFill/>
                          <a:ln w="19050">
                            <a:solidFill>
                              <a:srgbClr val="000000"/>
                            </a:solidFill>
                            <a:round/>
                            <a:headEnd type="none" w="sm" len="sm"/>
                            <a:tailEnd type="none" w="sm" len="sm"/>
                          </a:ln>
                          <a:extLst>
                            <a:ext uri="{909E8E84-426E-40DD-AFC4-6F175D3DCCD1}">
                              <a14:hiddenFill xmlns:a14="http://schemas.microsoft.com/office/drawing/2010/main">
                                <a:noFill/>
                              </a14:hiddenFill>
                            </a:ext>
                          </a:extLst>
                        </wps:spPr>
                        <wps:bodyPr/>
                      </wps:wsp>
                      <wps:wsp>
                        <wps:cNvPr id="184" name="Oval 1791"/>
                        <wps:cNvSpPr>
                          <a:spLocks noChangeArrowheads="1"/>
                        </wps:cNvSpPr>
                        <wps:spPr bwMode="auto">
                          <a:xfrm>
                            <a:off x="6299" y="4486"/>
                            <a:ext cx="120" cy="120"/>
                          </a:xfrm>
                          <a:prstGeom prst="ellipse">
                            <a:avLst/>
                          </a:prstGeom>
                          <a:solidFill>
                            <a:srgbClr val="FFFFFF"/>
                          </a:solidFill>
                          <a:ln w="19050">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70A7A79" id="Group 1779" o:spid="_x0000_s1026" style="position:absolute;left:0;text-align:left;margin-left:86.15pt;margin-top:1.1pt;width:20.5pt;height:21.95pt;z-index:251651072" coordorigin="5973,4274" coordsize="500,43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">
                <v:line id="Line 1780" o:spid="_x0000_s1027" style="position:absolute;visibility:visible;mso-wrap-style:square" from="5973,4552" to="6473,45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" strokeweight="2.25pt">
                  <v:stroke startarrowwidth="narrow" startarrowlength="short" endarrowwidth="narrow" endarrowlength="short"/>
                  <o:lock v:ext="edit" aspectratio="t"/>
                </v:line>
                <v:line id="Line 1781" o:spid="_x0000_s1028" style="position:absolute;flip:x;visibility:visible;mso-wrap-style:square" from="6393,4652" to="6451,47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">
                  <v:stroke startarrowwidth="narrow" startarrowlength="short" endarrowwidth="narrow" endarrowlength="short"/>
                  <o:lock v:ext="edit" aspectratio="t"/>
                </v:line>
                <v:line id="Line 1782" o:spid="_x0000_s1029" style="position:absolute;flip:x;visibility:visible;mso-wrap-style:square" from="6213,4572" to="6365,47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">
                  <v:stroke startarrowwidth="narrow" startarrowlength="short" endarrowwidth="narrow" endarrowlength="short"/>
                  <o:lock v:ext="edit" aspectratio="t"/>
                </v:line>
                <v:line id="Line 1783" o:spid="_x0000_s1030" style="position:absolute;flip:x;visibility:visible;mso-wrap-style:square" from="6107,4570" to="6259,47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">
                  <v:stroke startarrowwidth="narrow" startarrowlength="short" endarrowwidth="narrow" endarrowlength="short"/>
                  <o:lock v:ext="edit" aspectratio="t"/>
                </v:line>
                <v:line id="Line 1784" o:spid="_x0000_s1031" style="position:absolute;flip:x;visibility:visible;mso-wrap-style:square" from="5990,4572" to="6142,47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">
                  <v:stroke startarrowwidth="narrow" startarrowlength="short" endarrowwidth="narrow" endarrowlength="short"/>
                  <o:lock v:ext="edit" aspectratio="t"/>
                </v:line>
                <v:line id="Line 1785" o:spid="_x0000_s1032" style="position:absolute;flip:x;visibility:visible;mso-wrap-style:square" from="5973,4572" to="6045,46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">
                  <v:stroke startarrowwidth="narrow" startarrowlength="short" endarrowwidth="narrow" endarrowlength="short"/>
                  <o:lock v:ext="edit" aspectratio="t"/>
                </v:line>
                <v:line id="Line 1786" o:spid="_x0000_s1033" style="position:absolute;flip:x;visibility:visible;mso-wrap-style:square" from="6073,4350" to="6173,45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" strokeweight="1.5pt">
                  <v:stroke startarrowwidth="narrow" startarrowlength="short" endarrowwidth="narrow" endarrowlength="short"/>
                </v:line>
                <v:oval id="Oval 1787" o:spid="_x0000_s1034" style="position:absolute;left:6165;top:4274;width:120;height:1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" strokeweight="1.5pt"/>
                <v:oval id="Oval 1788" o:spid="_x0000_s1035" style="position:absolute;left:6027;top:4492;width:120;height:1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" strokeweight="1.5pt"/>
                <v:line id="Line 1789" o:spid="_x0000_s1036" style="position:absolute;flip:x;visibility:visible;mso-wrap-style:square" from="6313,4572" to="6465,47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">
                  <v:stroke startarrowwidth="narrow" startarrowlength="short" endarrowwidth="narrow" endarrowlength="short"/>
                  <o:lock v:ext="edit" aspectratio="t"/>
                </v:line>
                <v:line id="Line 1790" o:spid="_x0000_s1037" style="position:absolute;visibility:visible;mso-wrap-style:square" from="6277,4352" to="6373,45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" strokeweight="1.5pt">
                  <v:stroke startarrowwidth="narrow" startarrowlength="short" endarrowwidth="narrow" endarrowlength="short"/>
                </v:line>
                <v:oval id="Oval 1791" o:spid="_x0000_s1038" style="position:absolute;left:6299;top:4486;width:120;height:1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" strokeweight="1.5pt"/>
              </v:group>
            </w:pict>
          </mc:Fallback>
        </mc:AlternateContent>
      </w:r>
    </w:p>
    <w:p w14:paraId="7EA4AF23" w14:textId="7C509C92" w:rsidR="00D2672D" w:rsidRPr="00FA4581" w:rsidRDefault="008E5032" w:rsidP="00652074">
      <w:pPr>
        <w:ind w:rightChars="92" w:right="193"/>
        <w:rPr>
          <w:sz w:val="24"/>
        </w:rPr>
      </w:pPr>
      <w:r>
        <w:rPr>
          <w:noProof/>
          <w:sz w:val="24"/>
        </w:rPr>
        <w:object w:dxaOrig="1440" w:dyaOrig="1440" w14:anchorId="27F0D8EF">
          <v:shape id="_x0000_s3789" type="#_x0000_t75" style="position:absolute;left:0;text-align:left;margin-left:32.75pt;margin-top:9pt;width:48.2pt;height:19pt;z-index:251640832">
            <v:imagedata r:id="rId86" o:title=""/>
            <o:lock v:ext="edit" aspectratio="f"/>
          </v:shape>
          <o:OLEObject Type="Embed" ProgID="Equation.DSMT4" ShapeID="_x0000_s3789" DrawAspect="Content" ObjectID="_1747471414" r:id="rId87"/>
        </w:object>
      </w:r>
    </w:p>
    <w:p w14:paraId="3A3A734D" w14:textId="571C7BB3" w:rsidR="00D2672D" w:rsidRPr="00FA4581" w:rsidRDefault="00D2672D" w:rsidP="00652074">
      <w:pPr>
        <w:ind w:rightChars="92" w:right="193"/>
        <w:rPr>
          <w:sz w:val="24"/>
        </w:rPr>
      </w:pPr>
    </w:p>
    <w:p w14:paraId="1E9BEBAF" w14:textId="6BCBBD41" w:rsidR="00D2672D" w:rsidRPr="00FA4581" w:rsidRDefault="008E5032" w:rsidP="00652074">
      <w:pPr>
        <w:ind w:rightChars="92" w:right="193"/>
        <w:rPr>
          <w:sz w:val="24"/>
        </w:rPr>
      </w:pPr>
      <w:r>
        <w:rPr>
          <w:noProof/>
          <w:sz w:val="24"/>
        </w:rPr>
        <w:object w:dxaOrig="1440" w:dyaOrig="1440" w14:anchorId="3199BB75">
          <v:shape id="_x0000_s3886" type="#_x0000_t75" style="position:absolute;left:0;text-align:left;margin-left:106.65pt;margin-top:2.95pt;width:64.4pt;height:26.25pt;z-index:251657216" filled="t" fillcolor="lime">
            <v:imagedata r:id="rId88" o:title=""/>
            <o:lock v:ext="edit" aspectratio="f"/>
          </v:shape>
          <o:OLEObject Type="Embed" ProgID="Equation.DSMT4" ShapeID="_x0000_s3886" DrawAspect="Content" ObjectID="_1747471415" r:id="rId89"/>
        </w:object>
      </w:r>
      <w:r>
        <w:rPr>
          <w:noProof/>
          <w:sz w:val="24"/>
        </w:rPr>
        <w:object w:dxaOrig="1440" w:dyaOrig="1440" w14:anchorId="0A8D8232">
          <v:shape id="_x0000_s3885" type="#_x0000_t75" style="position:absolute;left:0;text-align:left;margin-left:25.55pt;margin-top:4.85pt;width:60.15pt;height:19.4pt;z-index:251656192" filled="t" fillcolor="lime">
            <v:imagedata r:id="rId90" o:title=""/>
            <o:lock v:ext="edit" aspectratio="f"/>
          </v:shape>
          <o:OLEObject Type="Embed" ProgID="Equation.DSMT4" ShapeID="_x0000_s3885" DrawAspect="Content" ObjectID="_1747471416" r:id="rId91"/>
        </w:object>
      </w:r>
    </w:p>
    <w:p w14:paraId="3ABB4FD7" w14:textId="3EF2CE16" w:rsidR="00D2672D" w:rsidRPr="00FA4581" w:rsidRDefault="00D2672D" w:rsidP="00652074">
      <w:pPr>
        <w:ind w:rightChars="92" w:right="193"/>
        <w:rPr>
          <w:sz w:val="24"/>
        </w:rPr>
      </w:pPr>
    </w:p>
    <w:p w14:paraId="789C5D10" w14:textId="11B5B6AE" w:rsidR="00D2672D" w:rsidRPr="00FA4581" w:rsidRDefault="00F80CAD" w:rsidP="00F766AB">
      <w:pPr>
        <w:ind w:firstLineChars="200" w:firstLine="422"/>
        <w:rPr>
          <w:b/>
          <w:color w:val="FF0000"/>
        </w:rPr>
      </w:pPr>
      <w:proofErr w:type="gramStart"/>
      <w:r w:rsidRPr="00FA4581">
        <w:rPr>
          <w:b/>
          <w:color w:val="FF0000"/>
        </w:rPr>
        <w:t>支反力</w:t>
      </w:r>
      <w:proofErr w:type="gramEnd"/>
      <w:r w:rsidRPr="00FA4581">
        <w:rPr>
          <w:b/>
          <w:color w:val="FF0000"/>
        </w:rPr>
        <w:t>2</w:t>
      </w:r>
      <w:r w:rsidRPr="00FA4581">
        <w:rPr>
          <w:b/>
          <w:color w:val="FF0000"/>
        </w:rPr>
        <w:t>分，弯矩图</w:t>
      </w:r>
      <w:r w:rsidRPr="00FA4581">
        <w:rPr>
          <w:b/>
          <w:color w:val="FF0000"/>
        </w:rPr>
        <w:t>6</w:t>
      </w:r>
      <w:r w:rsidRPr="00FA4581">
        <w:rPr>
          <w:b/>
          <w:color w:val="FF0000"/>
        </w:rPr>
        <w:t>分，</w:t>
      </w:r>
      <w:proofErr w:type="gramStart"/>
      <w:r w:rsidRPr="00FA4581">
        <w:rPr>
          <w:b/>
          <w:color w:val="FF0000"/>
        </w:rPr>
        <w:t>二力杆轴力</w:t>
      </w:r>
      <w:proofErr w:type="gramEnd"/>
      <w:r w:rsidRPr="00FA4581">
        <w:rPr>
          <w:b/>
          <w:color w:val="FF0000"/>
        </w:rPr>
        <w:t>2</w:t>
      </w:r>
      <w:r w:rsidRPr="00FA4581">
        <w:rPr>
          <w:b/>
          <w:color w:val="FF0000"/>
        </w:rPr>
        <w:t>分。</w:t>
      </w:r>
    </w:p>
    <w:p w14:paraId="715A3F64" w14:textId="77777777" w:rsidR="00B56636" w:rsidRPr="00FA4581" w:rsidRDefault="00B56636" w:rsidP="00B56636">
      <w:pPr>
        <w:rPr>
          <w:szCs w:val="21"/>
        </w:rPr>
      </w:pPr>
    </w:p>
    <w:p w14:paraId="576E51C5" w14:textId="7753BCD2" w:rsidR="00B56636" w:rsidRPr="00FA4581" w:rsidRDefault="008E5032" w:rsidP="00B56636">
      <w:pPr>
        <w:rPr>
          <w:b/>
          <w:bCs/>
          <w:szCs w:val="21"/>
        </w:rPr>
      </w:pPr>
      <w:r>
        <w:rPr>
          <w:b/>
          <w:bCs/>
          <w:noProof/>
          <w:sz w:val="24"/>
        </w:rPr>
        <w:object w:dxaOrig="1440" w:dyaOrig="1440" w14:anchorId="6C9C5EB6">
          <v:group id="_x0000_s6946" style="position:absolute;left:0;text-align:left;margin-left:-4pt;margin-top:19.45pt;width:420.4pt;height:127.5pt;z-index:251695104" coordorigin="1186,8229" coordsize="8408,2550">
            <v:group id="_x0000_s4216" style="position:absolute;left:1186;top:8432;width:2346;height:2275" coordorigin="1263,8432" coordsize="2346,2275">
              <v:shape id="_x0000_s3978" type="#_x0000_t75" style="position:absolute;left:2405;top:9011;width:449;height:237">
                <v:imagedata r:id="rId92" o:title=""/>
                <o:lock v:ext="edit" aspectratio="f"/>
              </v:shape>
              <v:shape id="_x0000_s3979" type="#_x0000_t75" style="position:absolute;left:1966;top:9605;width:337;height:237">
                <v:imagedata r:id="rId93" o:title=""/>
                <o:lock v:ext="edit" aspectratio="f"/>
              </v:shape>
              <v:group id="_x0000_s3980" style="position:absolute;left:768;top:9500;width:1223;height:233;rotation:-90" coordorigin="6941,5636" coordsize="882,300">
                <v:line id="_x0000_s3981" style="position:absolute;rotation:90" from="7382,5334" to="7382,6215" strokeweight="1pt">
                  <v:stroke startarrow="classic" startarrowwidth="narrow" startarrowlength="long" endarrow="classic" endarrowwidth="narrow" endarrowlength="long"/>
                </v:line>
                <v:line id="_x0000_s3982" style="position:absolute" from="6941,5636" to="6941,5936" strokeweight="1pt">
                  <v:stroke startarrowwidth="narrow" startarrowlength="short" endarrowwidth="narrow" endarrowlength="short"/>
                </v:line>
                <v:line id="_x0000_s3983" style="position:absolute" from="7823,5636" to="7823,5936" strokeweight="1pt">
                  <v:stroke startarrowwidth="narrow" startarrowlength="short" endarrowwidth="narrow" endarrowlength="short"/>
                </v:line>
              </v:group>
              <v:group id="_x0000_s3984" style="position:absolute;left:1964;top:10405;width:1287;height:302;rotation:-180" coordorigin="6941,5636" coordsize="882,300">
                <v:line id="_x0000_s3985" style="position:absolute;rotation:90" from="7382,5334" to="7382,6215" strokeweight="1pt">
                  <v:stroke startarrow="classic" startarrowwidth="narrow" startarrowlength="long" endarrow="classic" endarrowwidth="narrow" endarrowlength="long"/>
                </v:line>
                <v:line id="_x0000_s3986" style="position:absolute" from="6941,5636" to="6941,5936" strokeweight="1pt">
                  <v:stroke startarrowwidth="narrow" startarrowlength="short" endarrowwidth="narrow" endarrowlength="short"/>
                </v:line>
                <v:line id="_x0000_s3987" style="position:absolute" from="7823,5636" to="7823,5936" strokeweight="1pt">
                  <v:stroke startarrowwidth="narrow" startarrowlength="short" endarrowwidth="narrow" endarrowlength="short"/>
                </v:line>
              </v:group>
              <v:line id="_x0000_s3988" style="position:absolute;rotation:5874772fd;flip:x" from="1350,9603" to="2571,9608" strokeweight="1.5pt"/>
              <v:line id="_x0000_s3989" style="position:absolute;rotation:-23468fd;flip:x" from="1946,8994" to="3237,9000" strokeweight="1.5pt"/>
              <v:group id="_x0000_s3990" style="position:absolute;left:1956;top:8691;width:1320;height:304" coordorigin="6243,3398" coordsize="1830,424">
                <v:line id="_x0000_s3991" style="position:absolute;flip:x" from="6245,3398" to="6247,3803" strokecolor="blue" strokeweight="1pt">
                  <v:stroke startarrowwidth="narrow" startarrowlength="long" endarrow="classic" endarrowwidth="narrow" endarrowlength="long"/>
                </v:line>
                <v:line id="_x0000_s3992" style="position:absolute" from="6243,3409" to="8073,3410" strokecolor="blue" strokeweight="1.5pt">
                  <v:stroke startarrowwidth="narrow" startarrowlength="long" endarrowwidth="narrow"/>
                </v:line>
                <v:line id="_x0000_s3993" style="position:absolute;flip:x" from="6555,3412" to="6556,3814" strokecolor="blue" strokeweight="1pt">
                  <v:stroke startarrowwidth="narrow" startarrowlength="long" endarrow="classic" endarrowwidth="narrow" endarrowlength="long"/>
                </v:line>
                <v:line id="_x0000_s3994" style="position:absolute" from="6888,3409" to="6889,3815" strokecolor="blue" strokeweight="1pt">
                  <v:stroke startarrowwidth="narrow" startarrowlength="long" endarrow="classic" endarrowwidth="narrow" endarrowlength="long"/>
                </v:line>
                <v:line id="_x0000_s3995" style="position:absolute;flip:x" from="7203,3402" to="7204,3808" strokecolor="blue" strokeweight="1pt">
                  <v:stroke startarrowwidth="narrow" startarrowlength="long" endarrow="classic" endarrowwidth="narrow" endarrowlength="long"/>
                </v:line>
                <v:line id="_x0000_s3996" style="position:absolute;flip:x" from="7494,3414" to="7495,3816" strokecolor="blue" strokeweight="1pt">
                  <v:stroke startarrowwidth="narrow" startarrowlength="long" endarrow="classic" endarrowwidth="narrow" endarrowlength="long"/>
                </v:line>
                <v:line id="_x0000_s3997" style="position:absolute" from="7790,3416" to="7791,3822" strokecolor="blue" strokeweight="1pt">
                  <v:stroke startarrowwidth="narrow" startarrowlength="long" endarrow="classic" endarrowwidth="narrow" endarrowlength="long"/>
                </v:line>
                <v:line id="_x0000_s3998" style="position:absolute" from="8070,3404" to="8070,3806" strokecolor="blue" strokeweight="1pt">
                  <v:stroke startarrowwidth="narrow" startarrowlength="long" endarrow="classic" endarrowwidth="narrow" endarrowlength="long"/>
                </v:line>
              </v:group>
              <v:shape id="_x0000_s3999" type="#_x0000_t75" style="position:absolute;left:2513;top:10282;width:173;height:282" o:preferrelative="f">
                <v:imagedata r:id="rId67" o:title=""/>
              </v:shape>
              <v:group id="_x0000_s4000" style="position:absolute;left:1594;top:10018;width:321;height:400;rotation:-90;flip:x" coordorigin="2772,8730" coordsize="321,400">
                <o:lock v:ext="edit" aspectratio="t"/>
                <v:group id="_x0000_s4001" style="position:absolute;left:2772;top:8994;width:321;height:136" coordorigin="2475,-970" coordsize="276,118">
                  <o:lock v:ext="edit" aspectratio="t"/>
                  <v:line id="_x0000_s4002" style="position:absolute;flip:y" from="2476,-970" to="2751,-969" strokeweight="2pt">
                    <v:stroke startarrowwidth="narrow" startarrowlength="short" endarrowwidth="narrow" endarrowlength="short"/>
                    <o:lock v:ext="edit" aspectratio="t"/>
                  </v:line>
                  <v:line id="_x0000_s4003" style="position:absolute;flip:x" from="2703,-887" to="2740,-852">
                    <v:stroke startarrowwidth="narrow" startarrowlength="short" endarrowwidth="narrow" endarrowlength="short"/>
                    <o:lock v:ext="edit" aspectratio="t"/>
                  </v:line>
                  <v:line id="_x0000_s4004" style="position:absolute;flip:x" from="2636,-954" to="2733,-852">
                    <v:stroke startarrowwidth="narrow" startarrowlength="short" endarrowwidth="narrow" endarrowlength="short"/>
                    <o:lock v:ext="edit" aspectratio="t"/>
                  </v:line>
                  <v:line id="_x0000_s4005" style="position:absolute;flip:x" from="2561,-956" to="2658,-854">
                    <v:stroke startarrowwidth="narrow" startarrowlength="short" endarrowwidth="narrow" endarrowlength="short"/>
                    <o:lock v:ext="edit" aspectratio="t"/>
                  </v:line>
                  <v:line id="_x0000_s4006" style="position:absolute;flip:x" from="2486,-954" to="2582,-852">
                    <v:stroke startarrowwidth="narrow" startarrowlength="short" endarrowwidth="narrow" endarrowlength="short"/>
                    <o:lock v:ext="edit" aspectratio="t"/>
                  </v:line>
                  <v:line id="_x0000_s4007" style="position:absolute;flip:x" from="2475,-954" to="2521,-910">
                    <v:stroke startarrowwidth="narrow" startarrowlength="short" endarrowwidth="narrow" endarrowlength="short"/>
                    <o:lock v:ext="edit" aspectratio="t"/>
                  </v:line>
                </v:group>
                <v:group id="_x0000_s4008" style="position:absolute;left:2831;top:8740;width:85;height:290" coordorigin="3260,8728" coordsize="85,290">
                  <o:lock v:ext="edit" aspectratio="t"/>
                  <v:line id="_x0000_s4009" style="position:absolute;flip:y" from="3304,8805" to="3305,8950" strokeweight="1.5pt">
                    <v:stroke startarrowwidth="narrow" startarrowlength="short" endarrowwidth="narrow" endarrowlength="short"/>
                    <o:lock v:ext="edit" aspectratio="t"/>
                  </v:line>
                  <v:oval id="_x0000_s4010" style="position:absolute;left:3260;top:8728;width:85;height:85" strokeweight="1.5pt">
                    <v:fill color2="black"/>
                    <o:lock v:ext="edit" aspectratio="t"/>
                  </v:oval>
                  <v:oval id="_x0000_s4011" style="position:absolute;left:3260;top:8933;width:85;height:85" strokeweight="1.5pt">
                    <v:fill color2="black"/>
                    <o:lock v:ext="edit" aspectratio="t"/>
                  </v:oval>
                </v:group>
                <v:group id="_x0000_s4012" style="position:absolute;left:2957;top:8740;width:85;height:290" coordorigin="3260,8728" coordsize="85,290">
                  <o:lock v:ext="edit" aspectratio="t"/>
                  <v:line id="_x0000_s4013" style="position:absolute;flip:y" from="3304,8805" to="3305,8950" strokeweight="1.5pt">
                    <v:stroke startarrowwidth="narrow" startarrowlength="short" endarrowwidth="narrow" endarrowlength="short"/>
                    <o:lock v:ext="edit" aspectratio="t"/>
                  </v:line>
                  <v:oval id="_x0000_s4014" style="position:absolute;left:3260;top:8728;width:85;height:85" strokeweight="1.5pt">
                    <v:fill color2="black"/>
                    <o:lock v:ext="edit" aspectratio="t"/>
                  </v:oval>
                  <v:oval id="_x0000_s4015" style="position:absolute;left:3260;top:8933;width:85;height:85" strokeweight="1.5pt">
                    <v:fill color2="black"/>
                    <o:lock v:ext="edit" aspectratio="t"/>
                  </v:oval>
                </v:group>
                <v:line id="_x0000_s4016" style="position:absolute;flip:y" from="2772,8730" to="3092,8731" strokeweight="2pt">
                  <v:stroke startarrowwidth="narrow" startarrowlength="short" endarrowwidth="narrow" endarrowlength="short"/>
                  <o:lock v:ext="edit" aspectratio="t"/>
                </v:line>
              </v:group>
              <v:shape id="_x0000_s4017" type="#_x0000_t75" style="position:absolute;left:1419;top:9468;width:173;height:282" o:preferrelative="f">
                <v:imagedata r:id="rId67" o:title=""/>
              </v:shape>
              <v:shape id="_x0000_s4018" type="#_x0000_t75" style="position:absolute;left:2519;top:8432;width:246;height:267" o:preferrelative="f">
                <v:imagedata r:id="rId49" o:title=""/>
              </v:shape>
              <v:shape id="_x0000_s4019" type="#_x0000_t75" style="position:absolute;left:1995;top:10005;width:308;height:274">
                <v:imagedata r:id="rId94" o:title=""/>
                <o:lock v:ext="edit" aspectratio="f"/>
              </v:shape>
              <v:shape id="_x0000_s4020" type="#_x0000_t75" style="position:absolute;left:1946;top:8989;width:308;height:251">
                <v:imagedata r:id="rId7" o:title=""/>
                <o:lock v:ext="edit" aspectratio="f"/>
              </v:shape>
              <v:shape id="_x0000_s4021" type="#_x0000_t75" style="position:absolute;left:3301;top:8766;width:308;height:251">
                <v:imagedata r:id="rId8" o:title=""/>
                <o:lock v:ext="edit" aspectratio="f"/>
              </v:shape>
              <v:group id="_x0000_s4022" style="position:absolute;left:3078;top:8948;width:310;height:468" coordorigin="4857,4157" coordsize="321,484">
                <o:lock v:ext="edit" aspectratio="t"/>
                <v:group id="_x0000_s4023" style="position:absolute;left:4857;top:4505;width:321;height:136" coordorigin="2475,-970" coordsize="276,118">
                  <o:lock v:ext="edit" aspectratio="t"/>
                  <v:line id="_x0000_s4024" style="position:absolute;flip:y" from="2476,-970" to="2751,-969" strokeweight="2pt">
                    <v:stroke startarrowwidth="narrow" startarrowlength="short" endarrowwidth="narrow" endarrowlength="short"/>
                    <o:lock v:ext="edit" aspectratio="t"/>
                  </v:line>
                  <v:line id="_x0000_s4025" style="position:absolute;flip:x" from="2703,-887" to="2740,-852">
                    <v:stroke startarrowwidth="narrow" startarrowlength="short" endarrowwidth="narrow" endarrowlength="short"/>
                    <o:lock v:ext="edit" aspectratio="t"/>
                  </v:line>
                  <v:line id="_x0000_s4026" style="position:absolute;flip:x" from="2636,-954" to="2733,-852">
                    <v:stroke startarrowwidth="narrow" startarrowlength="short" endarrowwidth="narrow" endarrowlength="short"/>
                    <o:lock v:ext="edit" aspectratio="t"/>
                  </v:line>
                  <v:line id="_x0000_s4027" style="position:absolute;flip:x" from="2561,-956" to="2658,-854">
                    <v:stroke startarrowwidth="narrow" startarrowlength="short" endarrowwidth="narrow" endarrowlength="short"/>
                    <o:lock v:ext="edit" aspectratio="t"/>
                  </v:line>
                  <v:line id="_x0000_s4028" style="position:absolute;flip:x" from="2486,-954" to="2582,-852">
                    <v:stroke startarrowwidth="narrow" startarrowlength="short" endarrowwidth="narrow" endarrowlength="short"/>
                    <o:lock v:ext="edit" aspectratio="t"/>
                  </v:line>
                  <v:line id="_x0000_s4029" style="position:absolute;flip:x" from="2475,-954" to="2521,-910">
                    <v:stroke startarrowwidth="narrow" startarrowlength="short" endarrowwidth="narrow" endarrowlength="short"/>
                    <o:lock v:ext="edit" aspectratio="t"/>
                  </v:line>
                </v:group>
                <v:group id="_x0000_s4030" style="position:absolute;left:4964;top:4228;width:120;height:282" coordorigin="2397,13480" coordsize="100,220">
                  <o:lock v:ext="edit" aspectratio="t"/>
                  <v:line id="_x0000_s4031" style="position:absolute" from="2397,13500" to="2497,13540" strokeweight="1.5pt">
                    <v:stroke startarrowwidth="narrow" startarrowlength="short" endarrowwidth="narrow" endarrowlength="short"/>
                    <o:lock v:ext="edit" aspectratio="t"/>
                  </v:line>
                  <v:line id="_x0000_s4032" style="position:absolute" from="2397,13560" to="2497,13600" strokeweight="1.25pt">
                    <v:stroke startarrowwidth="narrow" startarrowlength="short" endarrowwidth="narrow" endarrowlength="short"/>
                    <o:lock v:ext="edit" aspectratio="t"/>
                  </v:line>
                  <v:line id="_x0000_s4033" style="position:absolute" from="2397,13620" to="2497,13660" strokeweight="1.5pt">
                    <v:stroke startarrowwidth="narrow" startarrowlength="short" endarrowwidth="narrow" endarrowlength="short"/>
                    <o:lock v:ext="edit" aspectratio="t"/>
                  </v:line>
                  <v:line id="_x0000_s4034" style="position:absolute;flip:y" from="2397,13540" to="2497,13560" strokeweight="1.5pt">
                    <v:stroke startarrowwidth="narrow" startarrowlength="short" endarrowwidth="narrow" endarrowlength="short"/>
                    <o:lock v:ext="edit" aspectratio="t"/>
                  </v:line>
                  <v:line id="_x0000_s4035" style="position:absolute;flip:y" from="2397,13600" to="2497,13620" strokeweight="1.5pt">
                    <v:stroke startarrowwidth="narrow" startarrowlength="short" endarrowwidth="narrow" endarrowlength="short"/>
                    <o:lock v:ext="edit" aspectratio="t"/>
                  </v:line>
                  <v:line id="_x0000_s4036" style="position:absolute;flip:y" from="2397,13660" to="2497,13680" strokeweight="1.5pt">
                    <v:stroke startarrowwidth="narrow" startarrowlength="short" endarrowwidth="narrow" endarrowlength="short"/>
                    <o:lock v:ext="edit" aspectratio="t"/>
                  </v:line>
                  <v:line id="_x0000_s4037" style="position:absolute;flip:x" from="2397,13480" to="2457,13500" strokeweight="1.5pt">
                    <v:stroke startarrowwidth="narrow" startarrowlength="short" endarrowwidth="narrow" endarrowlength="short"/>
                    <o:lock v:ext="edit" aspectratio="t"/>
                  </v:line>
                  <v:line id="_x0000_s4038" style="position:absolute" from="2397,13680" to="2457,13700" strokeweight="1.5pt">
                    <v:stroke startarrowwidth="narrow" startarrowlength="short" endarrowwidth="narrow" endarrowlength="short"/>
                    <o:lock v:ext="edit" aspectratio="t"/>
                  </v:line>
                </v:group>
                <v:oval id="_x0000_s4039" style="position:absolute;left:4968;top:4157;width:120;height:120" strokeweight="1.5pt">
                  <v:fill color2="black"/>
                  <o:lock v:ext="edit" aspectratio="t"/>
                </v:oval>
              </v:group>
              <v:shape id="_x0000_s4040" type="#_x0000_t75" style="position:absolute;left:2940;top:9007;width:258;height:293">
                <v:imagedata r:id="rId95" o:title=""/>
              </v:shape>
              <v:shape id="_x0000_s4041" type="#_x0000_t75" style="position:absolute;left:2513;top:9481;width:668;height:619">
                <v:imagedata r:id="rId96" o:title=""/>
              </v:shape>
            </v:group>
            <v:shape id="_x0000_s4047" type="#_x0000_t75" style="position:absolute;left:4602;top:8352;width:748;height:518">
              <v:imagedata r:id="rId97" o:title=""/>
              <o:lock v:ext="edit" aspectratio="f"/>
            </v:shape>
            <v:line id="_x0000_s4048" style="position:absolute;rotation:-90" from="4622,9209" to="4789,9210" strokecolor="blue" strokeweight="1pt">
              <v:stroke startarrowwidth="narrow" startarrowlength="short" endarrowwidth="narrow" endarrowlength="short"/>
              <o:lock v:ext="edit" aspectratio="t"/>
            </v:line>
            <v:shape id="_x0000_s4049" type="#_x0000_t75" style="position:absolute;left:3713;top:8870;width:359;height:503">
              <v:imagedata r:id="rId98" o:title=""/>
              <o:lock v:ext="edit" aspectratio="f"/>
            </v:shape>
            <v:line id="_x0000_s4050" style="position:absolute;flip:x" from="4488,8773" to="4910,9073" strokecolor="blue"/>
            <v:shape id="_x0000_s4051" type="#_x0000_t75" style="position:absolute;left:4581;top:10456;width:606;height:323">
              <v:imagedata r:id="rId99" o:title=""/>
              <o:lock v:ext="edit" aspectratio="f"/>
            </v:shape>
            <v:line id="_x0000_s4052" style="position:absolute;rotation:5874772fd;flip:x" from="3477,9597" to="4698,9602" strokeweight="1.5pt"/>
            <v:line id="_x0000_s4053" style="position:absolute;rotation:-23468fd;flip:x" from="4073,8988" to="5364,8994" strokeweight="1.5pt"/>
            <v:line id="_x0000_s4054" style="position:absolute;rotation:-90" from="3781,9586" to="5013,9590" strokecolor="blue" strokeweight="1pt">
              <v:stroke startarrowwidth="narrow" startarrowlength="short" endarrowwidth="narrow" endarrowlength="short"/>
              <o:lock v:ext="edit" aspectratio="t"/>
            </v:line>
            <v:line id="_x0000_s4055" style="position:absolute;rotation:-180" from="4052,10193" to="4395,10194" strokecolor="blue" strokeweight="1pt">
              <v:stroke startarrowwidth="narrow" startarrowlength="short" endarrowwidth="narrow" endarrowlength="short"/>
              <o:lock v:ext="edit" aspectratio="t"/>
            </v:line>
            <v:shape id="_x0000_s4056" type="#_x0000_t75" style="position:absolute;left:4167;top:10170;width:359;height:503">
              <v:imagedata r:id="rId98" o:title=""/>
              <o:lock v:ext="edit" aspectratio="f"/>
            </v:shape>
            <v:shape id="_x0000_s4057" type="#_x0000_t75" style="position:absolute;left:3285;top:9508;width:748;height:518">
              <v:imagedata r:id="rId100" o:title=""/>
              <o:lock v:ext="edit" aspectratio="f"/>
            </v:shape>
            <v:line id="_x0000_s4058" style="position:absolute;flip:y" from="4109,8994" to="5364,9293" strokecolor="blue" strokeweight="1pt">
              <v:stroke dashstyle="1 1" startarrowwidth="narrow" startarrowlength="short" endarrowwidth="narrow" endarrowlength="short"/>
            </v:line>
            <v:shape id="_x0000_s4059" style="position:absolute;left:4085;top:8989;width:1251;height:355" coordsize="1251,355" path="m,304v206,25,413,51,621,c829,253,1040,126,1251,e" filled="f" strokecolor="blue" strokeweight="1pt">
              <v:path arrowok="t"/>
            </v:shape>
            <v:shape id="_x0000_s4060" type="#_x0000_t75" style="position:absolute;left:4167;top:8524;width:359;height:503">
              <v:imagedata r:id="rId98" o:title=""/>
              <o:lock v:ext="edit" aspectratio="f"/>
            </v:shape>
            <v:line id="_x0000_s4061" style="position:absolute;flip:x" from="3880,9615" to="4230,9731" strokecolor="blue"/>
            <v:shape id="_x0000_s4062" type="#_x0000_t75" style="position:absolute;left:4620;top:9331;width:748;height:518">
              <v:imagedata r:id="rId101" o:title=""/>
              <o:lock v:ext="edit" aspectratio="f"/>
            </v:shape>
            <v:shape id="_x0000_s4063" type="#_x0000_t75" style="position:absolute;left:4340;top:9286;width:359;height:503">
              <v:imagedata r:id="rId102" o:title=""/>
              <o:lock v:ext="edit" aspectratio="f"/>
            </v:shape>
            <v:line id="_x0000_s4064" style="position:absolute;flip:x" from="4526,9208" to="4706,9430" strokecolor="blue"/>
            <v:line id="_x0000_s4065" style="position:absolute;flip:x y" from="4675,9218" to="5007,9368" strokecolor="blue"/>
            <v:group id="_x0000_s4066" style="position:absolute;left:5187;top:8930;width:310;height:468" coordorigin="4857,4157" coordsize="321,484">
              <o:lock v:ext="edit" aspectratio="t"/>
              <v:group id="_x0000_s4067" style="position:absolute;left:4857;top:4505;width:321;height:136" coordorigin="2475,-970" coordsize="276,118">
                <o:lock v:ext="edit" aspectratio="t"/>
                <v:line id="_x0000_s4068" style="position:absolute;flip:y" from="2476,-970" to="2751,-969" strokeweight="2pt">
                  <v:stroke startarrowwidth="narrow" startarrowlength="short" endarrowwidth="narrow" endarrowlength="short"/>
                  <o:lock v:ext="edit" aspectratio="t"/>
                </v:line>
                <v:line id="_x0000_s4069" style="position:absolute;flip:x" from="2703,-887" to="2740,-852">
                  <v:stroke startarrowwidth="narrow" startarrowlength="short" endarrowwidth="narrow" endarrowlength="short"/>
                  <o:lock v:ext="edit" aspectratio="t"/>
                </v:line>
                <v:line id="_x0000_s4070" style="position:absolute;flip:x" from="2636,-954" to="2733,-852">
                  <v:stroke startarrowwidth="narrow" startarrowlength="short" endarrowwidth="narrow" endarrowlength="short"/>
                  <o:lock v:ext="edit" aspectratio="t"/>
                </v:line>
                <v:line id="_x0000_s4071" style="position:absolute;flip:x" from="2561,-956" to="2658,-854">
                  <v:stroke startarrowwidth="narrow" startarrowlength="short" endarrowwidth="narrow" endarrowlength="short"/>
                  <o:lock v:ext="edit" aspectratio="t"/>
                </v:line>
                <v:line id="_x0000_s4072" style="position:absolute;flip:x" from="2486,-954" to="2582,-852">
                  <v:stroke startarrowwidth="narrow" startarrowlength="short" endarrowwidth="narrow" endarrowlength="short"/>
                  <o:lock v:ext="edit" aspectratio="t"/>
                </v:line>
                <v:line id="_x0000_s4073" style="position:absolute;flip:x" from="2475,-954" to="2521,-910">
                  <v:stroke startarrowwidth="narrow" startarrowlength="short" endarrowwidth="narrow" endarrowlength="short"/>
                  <o:lock v:ext="edit" aspectratio="t"/>
                </v:line>
              </v:group>
              <v:group id="_x0000_s4074" style="position:absolute;left:4964;top:4228;width:120;height:282" coordorigin="2397,13480" coordsize="100,220">
                <o:lock v:ext="edit" aspectratio="t"/>
                <v:line id="_x0000_s4075" style="position:absolute" from="2397,13500" to="2497,13540" strokeweight="1.5pt">
                  <v:stroke startarrowwidth="narrow" startarrowlength="short" endarrowwidth="narrow" endarrowlength="short"/>
                  <o:lock v:ext="edit" aspectratio="t"/>
                </v:line>
                <v:line id="_x0000_s4076" style="position:absolute" from="2397,13560" to="2497,13600" strokeweight="1.25pt">
                  <v:stroke startarrowwidth="narrow" startarrowlength="short" endarrowwidth="narrow" endarrowlength="short"/>
                  <o:lock v:ext="edit" aspectratio="t"/>
                </v:line>
                <v:line id="_x0000_s4077" style="position:absolute" from="2397,13620" to="2497,13660" strokeweight="1.5pt">
                  <v:stroke startarrowwidth="narrow" startarrowlength="short" endarrowwidth="narrow" endarrowlength="short"/>
                  <o:lock v:ext="edit" aspectratio="t"/>
                </v:line>
                <v:line id="_x0000_s4078" style="position:absolute;flip:y" from="2397,13540" to="2497,13560" strokeweight="1.5pt">
                  <v:stroke startarrowwidth="narrow" startarrowlength="short" endarrowwidth="narrow" endarrowlength="short"/>
                  <o:lock v:ext="edit" aspectratio="t"/>
                </v:line>
                <v:line id="_x0000_s4079" style="position:absolute;flip:y" from="2397,13600" to="2497,13620" strokeweight="1.5pt">
                  <v:stroke startarrowwidth="narrow" startarrowlength="short" endarrowwidth="narrow" endarrowlength="short"/>
                  <o:lock v:ext="edit" aspectratio="t"/>
                </v:line>
                <v:line id="_x0000_s4080" style="position:absolute;flip:y" from="2397,13660" to="2497,13680" strokeweight="1.5pt">
                  <v:stroke startarrowwidth="narrow" startarrowlength="short" endarrowwidth="narrow" endarrowlength="short"/>
                  <o:lock v:ext="edit" aspectratio="t"/>
                </v:line>
                <v:line id="_x0000_s4081" style="position:absolute;flip:x" from="2397,13480" to="2457,13500" strokeweight="1.5pt">
                  <v:stroke startarrowwidth="narrow" startarrowlength="short" endarrowwidth="narrow" endarrowlength="short"/>
                  <o:lock v:ext="edit" aspectratio="t"/>
                </v:line>
                <v:line id="_x0000_s4082" style="position:absolute" from="2397,13680" to="2457,13700" strokeweight="1.5pt">
                  <v:stroke startarrowwidth="narrow" startarrowlength="short" endarrowwidth="narrow" endarrowlength="short"/>
                  <o:lock v:ext="edit" aspectratio="t"/>
                </v:line>
              </v:group>
              <v:oval id="_x0000_s4083" style="position:absolute;left:4968;top:4157;width:120;height:120" strokeweight="1.5pt">
                <v:fill color2="black"/>
                <o:lock v:ext="edit" aspectratio="t"/>
              </v:oval>
            </v:group>
            <v:group id="_x0000_s4084" style="position:absolute;left:3724;top:9929;width:321;height:400;rotation:-90;flip:x" coordorigin="2772,8730" coordsize="321,400">
              <o:lock v:ext="edit" aspectratio="t"/>
              <v:group id="_x0000_s4085" style="position:absolute;left:2772;top:8994;width:321;height:136" coordorigin="2475,-970" coordsize="276,118">
                <o:lock v:ext="edit" aspectratio="t"/>
                <v:line id="_x0000_s4086" style="position:absolute;flip:y" from="2476,-970" to="2751,-969" strokeweight="2pt">
                  <v:stroke startarrowwidth="narrow" startarrowlength="short" endarrowwidth="narrow" endarrowlength="short"/>
                  <o:lock v:ext="edit" aspectratio="t"/>
                </v:line>
                <v:line id="_x0000_s4087" style="position:absolute;flip:x" from="2703,-887" to="2740,-852">
                  <v:stroke startarrowwidth="narrow" startarrowlength="short" endarrowwidth="narrow" endarrowlength="short"/>
                  <o:lock v:ext="edit" aspectratio="t"/>
                </v:line>
                <v:line id="_x0000_s4088" style="position:absolute;flip:x" from="2636,-954" to="2733,-852">
                  <v:stroke startarrowwidth="narrow" startarrowlength="short" endarrowwidth="narrow" endarrowlength="short"/>
                  <o:lock v:ext="edit" aspectratio="t"/>
                </v:line>
                <v:line id="_x0000_s4089" style="position:absolute;flip:x" from="2561,-956" to="2658,-854">
                  <v:stroke startarrowwidth="narrow" startarrowlength="short" endarrowwidth="narrow" endarrowlength="short"/>
                  <o:lock v:ext="edit" aspectratio="t"/>
                </v:line>
                <v:line id="_x0000_s4090" style="position:absolute;flip:x" from="2486,-954" to="2582,-852">
                  <v:stroke startarrowwidth="narrow" startarrowlength="short" endarrowwidth="narrow" endarrowlength="short"/>
                  <o:lock v:ext="edit" aspectratio="t"/>
                </v:line>
                <v:line id="_x0000_s4091" style="position:absolute;flip:x" from="2475,-954" to="2521,-910">
                  <v:stroke startarrowwidth="narrow" startarrowlength="short" endarrowwidth="narrow" endarrowlength="short"/>
                  <o:lock v:ext="edit" aspectratio="t"/>
                </v:line>
              </v:group>
              <v:group id="_x0000_s4092" style="position:absolute;left:2831;top:8740;width:85;height:290" coordorigin="3260,8728" coordsize="85,290">
                <o:lock v:ext="edit" aspectratio="t"/>
                <v:line id="_x0000_s4093" style="position:absolute;flip:y" from="3304,8805" to="3305,8950" strokeweight="1.5pt">
                  <v:stroke startarrowwidth="narrow" startarrowlength="short" endarrowwidth="narrow" endarrowlength="short"/>
                  <o:lock v:ext="edit" aspectratio="t"/>
                </v:line>
                <v:oval id="_x0000_s4094" style="position:absolute;left:3260;top:8728;width:85;height:85" strokeweight="1.5pt">
                  <v:fill color2="black"/>
                  <o:lock v:ext="edit" aspectratio="t"/>
                </v:oval>
                <v:oval id="_x0000_s4095" style="position:absolute;left:3260;top:8933;width:85;height:85" strokeweight="1.5pt">
                  <v:fill color2="black"/>
                  <o:lock v:ext="edit" aspectratio="t"/>
                </v:oval>
              </v:group>
              <v:group id="_x0000_s4096" style="position:absolute;left:2957;top:8740;width:85;height:290" coordorigin="3260,8728" coordsize="85,290">
                <o:lock v:ext="edit" aspectratio="t"/>
                <v:line id="_x0000_s4097" style="position:absolute;flip:y" from="3304,8805" to="3305,8950" strokeweight="1.5pt">
                  <v:stroke startarrowwidth="narrow" startarrowlength="short" endarrowwidth="narrow" endarrowlength="short"/>
                  <o:lock v:ext="edit" aspectratio="t"/>
                </v:line>
                <v:oval id="_x0000_s4098" style="position:absolute;left:3260;top:8728;width:85;height:85" strokeweight="1.5pt">
                  <v:fill color2="black"/>
                  <o:lock v:ext="edit" aspectratio="t"/>
                </v:oval>
                <v:oval id="_x0000_s4099" style="position:absolute;left:3260;top:8933;width:85;height:85" strokeweight="1.5pt">
                  <v:fill color2="black"/>
                  <o:lock v:ext="edit" aspectratio="t"/>
                </v:oval>
              </v:group>
              <v:line id="_x0000_s4100" style="position:absolute;flip:y" from="2772,8730" to="3092,8731" strokeweight="2pt">
                <v:stroke startarrowwidth="narrow" startarrowlength="short" endarrowwidth="narrow" endarrowlength="short"/>
                <o:lock v:ext="edit" aspectratio="t"/>
              </v:line>
            </v:group>
            <v:line id="_x0000_s4101" style="position:absolute;rotation:180" from="5336,9288" to="5337,9743" strokecolor="red" strokeweight="1.5pt">
              <v:stroke startarrowwidth="narrow" startarrowlength="long" endarrow="classic" endarrowlength="long"/>
              <o:lock v:ext="edit" aspectratio="t"/>
            </v:line>
            <v:shape id="_x0000_s4102" type="#_x0000_t75" style="position:absolute;left:5317;top:9391;width:334;height:424">
              <v:imagedata r:id="rId103" o:title=""/>
              <o:lock v:ext="edit" aspectratio="f"/>
            </v:shape>
            <v:shape id="_x0000_s4104" type="#_x0000_t75" style="position:absolute;left:5792;top:8229;width:698;height:450">
              <v:imagedata r:id="rId104" o:title=""/>
              <o:lock v:ext="edit" aspectratio="f"/>
            </v:shape>
            <v:line id="_x0000_s4105" style="position:absolute" from="6068,8623" to="7359,8986" strokecolor="blue" strokeweight="1pt">
              <v:stroke startarrowwidth="narrow" startarrowlength="short" endarrowwidth="narrow" endarrowlength="short"/>
            </v:line>
            <v:line id="_x0000_s4106" style="position:absolute;rotation:180" from="6084,10171" to="6085,10626" strokecolor="blue" strokeweight="1.5pt">
              <v:stroke startarrowwidth="narrow" startarrowlength="long" endarrow="classic" endarrowlength="long"/>
              <o:lock v:ext="edit" aspectratio="t"/>
            </v:line>
            <v:shape id="_x0000_s4107" type="#_x0000_t75" style="position:absolute;left:6085;top:10360;width:173;height:266" o:preferrelative="f">
              <v:imagedata r:id="rId105" o:title=""/>
              <o:lock v:ext="edit" aspectratio="f"/>
            </v:shape>
            <v:shape id="_x0000_s4108" type="#_x0000_t75" style="position:absolute;left:6225;top:9192;width:532;height:397">
              <v:imagedata r:id="rId106" o:title=""/>
              <o:lock v:ext="edit" aspectratio="f"/>
            </v:shape>
            <v:shape id="_x0000_s4109" type="#_x0000_t75" style="position:absolute;left:6589;top:9914;width:756;height:365">
              <v:imagedata r:id="rId107" o:title=""/>
              <o:lock v:ext="edit" aspectratio="f"/>
            </v:shape>
            <v:shape id="_x0000_s4110" type="#_x0000_t75" style="position:absolute;left:6428;top:10412;width:648;height:363" o:preferrelative="f">
              <v:imagedata r:id="rId108" o:title=""/>
              <o:lock v:ext="edit" aspectratio="f"/>
            </v:shape>
            <v:line id="_x0000_s4111" style="position:absolute;rotation:-90" from="5908,8787" to="6251,8788" strokecolor="blue" strokeweight="1pt">
              <v:stroke startarrowwidth="narrow" startarrowlength="short" endarrowwidth="narrow" endarrowlength="short"/>
              <o:lock v:ext="edit" aspectratio="t"/>
            </v:line>
            <v:line id="_x0000_s4112" style="position:absolute" from="6323,8597" to="6429,8871" strokecolor="blue"/>
            <v:line id="_x0000_s4113" style="position:absolute;rotation:5874772fd;flip:x" from="5472,9583" to="6693,9588" strokeweight="1.5pt"/>
            <v:line id="_x0000_s4114" style="position:absolute;rotation:-23468fd;flip:x" from="6068,8974" to="7359,8980" strokeweight="1.5pt"/>
            <v:line id="_x0000_s4115" style="position:absolute;rotation:-180" from="5724,8980" to="6067,8981" strokecolor="blue" strokeweight="1pt">
              <v:stroke startarrowwidth="narrow" startarrowlength="short" endarrowwidth="narrow" endarrowlength="short"/>
              <o:lock v:ext="edit" aspectratio="t"/>
            </v:line>
            <v:line id="_x0000_s4116" style="position:absolute;rotation:-90" from="5105,9573" to="6337,9577" strokecolor="blue" strokeweight="1pt">
              <v:stroke startarrowwidth="narrow" startarrowlength="short" endarrowwidth="narrow" endarrowlength="short"/>
              <o:lock v:ext="edit" aspectratio="t"/>
            </v:line>
            <v:line id="_x0000_s4117" style="position:absolute;rotation:-180" from="5718,10180" to="6061,10181" strokecolor="blue" strokeweight="1pt">
              <v:stroke startarrowwidth="narrow" startarrowlength="short" endarrowwidth="narrow" endarrowlength="short"/>
              <o:lock v:ext="edit" aspectratio="t"/>
            </v:line>
            <v:shape id="_x0000_s4118" type="#_x0000_t75" style="position:absolute;left:5844;top:8624;width:173;height:282" o:preferrelative="f">
              <v:imagedata r:id="rId67" o:title=""/>
            </v:shape>
            <v:shape id="_x0000_s4119" type="#_x0000_t75" style="position:absolute;left:5545;top:9909;width:173;height:282" o:preferrelative="f">
              <v:imagedata r:id="rId67" o:title=""/>
            </v:shape>
            <v:line id="_x0000_s4120" style="position:absolute;rotation:-180" from="5713,9577" to="6085,9578" strokecolor="blue" strokeweight="1pt">
              <v:stroke startarrowwidth="narrow" startarrowlength="short" endarrowwidth="narrow" endarrowlength="short"/>
              <o:lock v:ext="edit" aspectratio="t"/>
            </v:line>
            <v:line id="_x0000_s4121" style="position:absolute;rotation:-90" from="6292,8850" to="6566,8851" strokecolor="blue" strokeweight="1pt">
              <v:stroke startarrowwidth="narrow" startarrowlength="short" endarrowwidth="narrow" endarrowlength="short"/>
              <o:lock v:ext="edit" aspectratio="t"/>
            </v:line>
            <v:line id="_x0000_s4122" style="position:absolute;flip:x" from="5926,9410" to="6218,9567" strokecolor="blue"/>
            <v:shape id="_x0000_s4123" type="#_x0000_t75" style="position:absolute;left:6757;top:8390;width:640;height:450">
              <v:imagedata r:id="rId109" o:title=""/>
              <o:lock v:ext="edit" aspectratio="f"/>
            </v:shape>
            <v:line id="_x0000_s4124" style="position:absolute;rotation:-90" from="6571,8882" to="6782,8883" strokecolor="blue" strokeweight="1pt">
              <v:stroke startarrowwidth="narrow" startarrowlength="short" endarrowwidth="narrow" endarrowlength="short"/>
              <o:lock v:ext="edit" aspectratio="t"/>
            </v:line>
            <v:line id="_x0000_s4125" style="position:absolute;flip:x" from="6676,8756" to="6968,8913" strokecolor="blue"/>
            <v:group id="_x0000_s4126" style="position:absolute;left:7122;top:8913;width:310;height:468" coordorigin="4857,4157" coordsize="321,484">
              <o:lock v:ext="edit" aspectratio="t"/>
              <v:group id="_x0000_s4127" style="position:absolute;left:4857;top:4505;width:321;height:136" coordorigin="2475,-970" coordsize="276,118">
                <o:lock v:ext="edit" aspectratio="t"/>
                <v:line id="_x0000_s4128" style="position:absolute;flip:y" from="2476,-970" to="2751,-969" strokeweight="2pt">
                  <v:stroke startarrowwidth="narrow" startarrowlength="short" endarrowwidth="narrow" endarrowlength="short"/>
                  <o:lock v:ext="edit" aspectratio="t"/>
                </v:line>
                <v:line id="_x0000_s4129" style="position:absolute;flip:x" from="2703,-887" to="2740,-852">
                  <v:stroke startarrowwidth="narrow" startarrowlength="short" endarrowwidth="narrow" endarrowlength="short"/>
                  <o:lock v:ext="edit" aspectratio="t"/>
                </v:line>
                <v:line id="_x0000_s4130" style="position:absolute;flip:x" from="2636,-954" to="2733,-852">
                  <v:stroke startarrowwidth="narrow" startarrowlength="short" endarrowwidth="narrow" endarrowlength="short"/>
                  <o:lock v:ext="edit" aspectratio="t"/>
                </v:line>
                <v:line id="_x0000_s4131" style="position:absolute;flip:x" from="2561,-956" to="2658,-854">
                  <v:stroke startarrowwidth="narrow" startarrowlength="short" endarrowwidth="narrow" endarrowlength="short"/>
                  <o:lock v:ext="edit" aspectratio="t"/>
                </v:line>
                <v:line id="_x0000_s4132" style="position:absolute;flip:x" from="2486,-954" to="2582,-852">
                  <v:stroke startarrowwidth="narrow" startarrowlength="short" endarrowwidth="narrow" endarrowlength="short"/>
                  <o:lock v:ext="edit" aspectratio="t"/>
                </v:line>
                <v:line id="_x0000_s4133" style="position:absolute;flip:x" from="2475,-954" to="2521,-910">
                  <v:stroke startarrowwidth="narrow" startarrowlength="short" endarrowwidth="narrow" endarrowlength="short"/>
                  <o:lock v:ext="edit" aspectratio="t"/>
                </v:line>
              </v:group>
              <v:group id="_x0000_s4134" style="position:absolute;left:4964;top:4228;width:120;height:282" coordorigin="2397,13480" coordsize="100,220">
                <o:lock v:ext="edit" aspectratio="t"/>
                <v:line id="_x0000_s4135" style="position:absolute" from="2397,13500" to="2497,13540" strokeweight="1.5pt">
                  <v:stroke startarrowwidth="narrow" startarrowlength="short" endarrowwidth="narrow" endarrowlength="short"/>
                  <o:lock v:ext="edit" aspectratio="t"/>
                </v:line>
                <v:line id="_x0000_s4136" style="position:absolute" from="2397,13560" to="2497,13600" strokeweight="1.25pt">
                  <v:stroke startarrowwidth="narrow" startarrowlength="short" endarrowwidth="narrow" endarrowlength="short"/>
                  <o:lock v:ext="edit" aspectratio="t"/>
                </v:line>
                <v:line id="_x0000_s4137" style="position:absolute" from="2397,13620" to="2497,13660" strokeweight="1.5pt">
                  <v:stroke startarrowwidth="narrow" startarrowlength="short" endarrowwidth="narrow" endarrowlength="short"/>
                  <o:lock v:ext="edit" aspectratio="t"/>
                </v:line>
                <v:line id="_x0000_s4138" style="position:absolute;flip:y" from="2397,13540" to="2497,13560" strokeweight="1.5pt">
                  <v:stroke startarrowwidth="narrow" startarrowlength="short" endarrowwidth="narrow" endarrowlength="short"/>
                  <o:lock v:ext="edit" aspectratio="t"/>
                </v:line>
                <v:line id="_x0000_s4139" style="position:absolute;flip:y" from="2397,13600" to="2497,13620" strokeweight="1.5pt">
                  <v:stroke startarrowwidth="narrow" startarrowlength="short" endarrowwidth="narrow" endarrowlength="short"/>
                  <o:lock v:ext="edit" aspectratio="t"/>
                </v:line>
                <v:line id="_x0000_s4140" style="position:absolute;flip:y" from="2397,13660" to="2497,13680" strokeweight="1.5pt">
                  <v:stroke startarrowwidth="narrow" startarrowlength="short" endarrowwidth="narrow" endarrowlength="short"/>
                  <o:lock v:ext="edit" aspectratio="t"/>
                </v:line>
                <v:line id="_x0000_s4141" style="position:absolute;flip:x" from="2397,13480" to="2457,13500" strokeweight="1.5pt">
                  <v:stroke startarrowwidth="narrow" startarrowlength="short" endarrowwidth="narrow" endarrowlength="short"/>
                  <o:lock v:ext="edit" aspectratio="t"/>
                </v:line>
                <v:line id="_x0000_s4142" style="position:absolute" from="2397,13680" to="2457,13700" strokeweight="1.5pt">
                  <v:stroke startarrowwidth="narrow" startarrowlength="short" endarrowwidth="narrow" endarrowlength="short"/>
                  <o:lock v:ext="edit" aspectratio="t"/>
                </v:line>
              </v:group>
              <v:oval id="_x0000_s4143" style="position:absolute;left:4968;top:4157;width:120;height:120" strokeweight="1.5pt">
                <v:fill color2="black"/>
                <o:lock v:ext="edit" aspectratio="t"/>
              </v:oval>
            </v:group>
            <v:group id="_x0000_s4144" style="position:absolute;left:5718;top:9968;width:321;height:400;rotation:-90;flip:x" coordorigin="2772,8730" coordsize="321,400">
              <o:lock v:ext="edit" aspectratio="t"/>
              <v:group id="_x0000_s4145" style="position:absolute;left:2772;top:8994;width:321;height:136" coordorigin="2475,-970" coordsize="276,118">
                <o:lock v:ext="edit" aspectratio="t"/>
                <v:line id="_x0000_s4146" style="position:absolute;flip:y" from="2476,-970" to="2751,-969" strokeweight="2pt">
                  <v:stroke startarrowwidth="narrow" startarrowlength="short" endarrowwidth="narrow" endarrowlength="short"/>
                  <o:lock v:ext="edit" aspectratio="t"/>
                </v:line>
                <v:line id="_x0000_s4147" style="position:absolute;flip:x" from="2703,-887" to="2740,-852">
                  <v:stroke startarrowwidth="narrow" startarrowlength="short" endarrowwidth="narrow" endarrowlength="short"/>
                  <o:lock v:ext="edit" aspectratio="t"/>
                </v:line>
                <v:line id="_x0000_s4148" style="position:absolute;flip:x" from="2636,-954" to="2733,-852">
                  <v:stroke startarrowwidth="narrow" startarrowlength="short" endarrowwidth="narrow" endarrowlength="short"/>
                  <o:lock v:ext="edit" aspectratio="t"/>
                </v:line>
                <v:line id="_x0000_s4149" style="position:absolute;flip:x" from="2561,-956" to="2658,-854">
                  <v:stroke startarrowwidth="narrow" startarrowlength="short" endarrowwidth="narrow" endarrowlength="short"/>
                  <o:lock v:ext="edit" aspectratio="t"/>
                </v:line>
                <v:line id="_x0000_s4150" style="position:absolute;flip:x" from="2486,-954" to="2582,-852">
                  <v:stroke startarrowwidth="narrow" startarrowlength="short" endarrowwidth="narrow" endarrowlength="short"/>
                  <o:lock v:ext="edit" aspectratio="t"/>
                </v:line>
                <v:line id="_x0000_s4151" style="position:absolute;flip:x" from="2475,-954" to="2521,-910">
                  <v:stroke startarrowwidth="narrow" startarrowlength="short" endarrowwidth="narrow" endarrowlength="short"/>
                  <o:lock v:ext="edit" aspectratio="t"/>
                </v:line>
              </v:group>
              <v:group id="_x0000_s4152" style="position:absolute;left:2831;top:8740;width:85;height:290" coordorigin="3260,8728" coordsize="85,290">
                <o:lock v:ext="edit" aspectratio="t"/>
                <v:line id="_x0000_s4153" style="position:absolute;flip:y" from="3304,8805" to="3305,8950" strokeweight="1.5pt">
                  <v:stroke startarrowwidth="narrow" startarrowlength="short" endarrowwidth="narrow" endarrowlength="short"/>
                  <o:lock v:ext="edit" aspectratio="t"/>
                </v:line>
                <v:oval id="_x0000_s4154" style="position:absolute;left:3260;top:8728;width:85;height:85" strokeweight="1.5pt">
                  <v:fill color2="black"/>
                  <o:lock v:ext="edit" aspectratio="t"/>
                </v:oval>
                <v:oval id="_x0000_s4155" style="position:absolute;left:3260;top:8933;width:85;height:85" strokeweight="1.5pt">
                  <v:fill color2="black"/>
                  <o:lock v:ext="edit" aspectratio="t"/>
                </v:oval>
              </v:group>
              <v:group id="_x0000_s4156" style="position:absolute;left:2957;top:8740;width:85;height:290" coordorigin="3260,8728" coordsize="85,290">
                <o:lock v:ext="edit" aspectratio="t"/>
                <v:line id="_x0000_s4157" style="position:absolute;flip:y" from="3304,8805" to="3305,8950" strokeweight="1.5pt">
                  <v:stroke startarrowwidth="narrow" startarrowlength="short" endarrowwidth="narrow" endarrowlength="short"/>
                  <o:lock v:ext="edit" aspectratio="t"/>
                </v:line>
                <v:oval id="_x0000_s4158" style="position:absolute;left:3260;top:8728;width:85;height:85" strokeweight="1.5pt">
                  <v:fill color2="black"/>
                  <o:lock v:ext="edit" aspectratio="t"/>
                </v:oval>
                <v:oval id="_x0000_s4159" style="position:absolute;left:3260;top:8933;width:85;height:85" strokeweight="1.5pt">
                  <v:fill color2="black"/>
                  <o:lock v:ext="edit" aspectratio="t"/>
                </v:oval>
              </v:group>
              <v:line id="_x0000_s4160" style="position:absolute;flip:y" from="2772,8730" to="3092,8731" strokeweight="2pt">
                <v:stroke startarrowwidth="narrow" startarrowlength="short" endarrowwidth="narrow" endarrowlength="short"/>
                <o:lock v:ext="edit" aspectratio="t"/>
              </v:line>
            </v:group>
            <v:line id="_x0000_s4161" style="position:absolute;rotation:180;flip:y" from="7283,9241" to="7284,9696" strokecolor="red" strokeweight="1.5pt">
              <v:stroke startarrowwidth="narrow" startarrowlength="long" endarrow="classic" endarrowlength="long"/>
              <o:lock v:ext="edit" aspectratio="t"/>
            </v:line>
            <v:shape id="_x0000_s4162" type="#_x0000_t75" style="position:absolute;left:7341;top:9410;width:173;height:286" o:preferrelative="f">
              <v:imagedata r:id="rId105" o:title=""/>
              <o:lock v:ext="edit" aspectratio="f"/>
            </v:shape>
            <v:shape id="_x0000_s4164" style="position:absolute;left:8095;top:8641;width:254;height:326;rotation:49513502fd;mso-position-horizontal:absolute;mso-position-vertical:absolute" coordsize="300,735" path="m300,735c202,678,105,622,60,540,15,458,,330,30,240,60,150,150,75,240,e" filled="f" strokecolor="blue" strokeweight="1pt">
              <v:stroke endarrow="classic" endarrowlength="long"/>
              <v:path arrowok="t"/>
            </v:shape>
            <v:shape id="_x0000_s4165" type="#_x0000_t75" style="position:absolute;left:8626;top:9927;width:576;height:342">
              <v:imagedata r:id="rId110" o:title=""/>
              <o:lock v:ext="edit" aspectratio="f"/>
            </v:shape>
            <v:shape id="_x0000_s4166" type="#_x0000_t75" style="position:absolute;left:8544;top:10401;width:670;height:363" o:preferrelative="f">
              <v:imagedata r:id="rId111" o:title=""/>
              <o:lock v:ext="edit" aspectratio="f"/>
            </v:shape>
            <v:line id="_x0000_s4167" style="position:absolute;rotation:5874772fd;flip:x" from="7604,9596" to="8825,9601" strokeweight="1.5pt"/>
            <v:line id="_x0000_s4168" style="position:absolute;rotation:-23468fd;flip:x" from="8200,8987" to="9491,8993" strokeweight="1.5pt"/>
            <v:line id="_x0000_s4169" style="position:absolute;rotation:-180" from="7856,8993" to="8199,8994" strokecolor="blue" strokeweight="1pt">
              <v:stroke startarrowwidth="narrow" startarrowlength="short" endarrowwidth="narrow" endarrowlength="short"/>
              <o:lock v:ext="edit" aspectratio="t"/>
            </v:line>
            <v:line id="_x0000_s4170" style="position:absolute;rotation:-90" from="7237,9586" to="8469,9590" strokecolor="blue" strokeweight="1pt">
              <v:stroke startarrowwidth="narrow" startarrowlength="short" endarrowwidth="narrow" endarrowlength="short"/>
              <o:lock v:ext="edit" aspectratio="t"/>
            </v:line>
            <v:line id="_x0000_s4171" style="position:absolute;rotation:-180" from="7850,10193" to="8193,10194" strokecolor="blue" strokeweight="1pt">
              <v:stroke startarrowwidth="narrow" startarrowlength="short" endarrowwidth="narrow" endarrowlength="short"/>
              <o:lock v:ext="edit" aspectratio="t"/>
            </v:line>
            <v:shape id="_x0000_s4172" type="#_x0000_t75" style="position:absolute;left:8262;top:8465;width:173;height:214" o:preferrelative="f">
              <v:imagedata r:id="rId105" o:title=""/>
              <o:lock v:ext="edit" aspectratio="f"/>
            </v:shape>
            <v:shape id="_x0000_s4173" type="#_x0000_t75" style="position:absolute;left:7672;top:8925;width:173;height:214" o:preferrelative="f">
              <v:imagedata r:id="rId105" o:title=""/>
              <o:lock v:ext="edit" aspectratio="f"/>
            </v:shape>
            <v:shape id="_x0000_s4174" type="#_x0000_t75" style="position:absolute;left:7672;top:10006;width:173;height:214" o:preferrelative="f">
              <v:imagedata r:id="rId105" o:title=""/>
              <o:lock v:ext="edit" aspectratio="f"/>
            </v:shape>
            <v:line id="_x0000_s4175" style="position:absolute;rotation:-180" from="7869,9622" to="8212,9623" strokecolor="blue" strokeweight="1pt">
              <v:stroke startarrowwidth="narrow" startarrowlength="short" endarrowwidth="narrow" endarrowlength="short"/>
              <o:lock v:ext="edit" aspectratio="t"/>
            </v:line>
            <v:shape id="_x0000_s4176" type="#_x0000_t75" style="position:absolute;left:8217;top:9236;width:532;height:397">
              <v:imagedata r:id="rId112" o:title=""/>
              <o:lock v:ext="edit" aspectratio="f"/>
            </v:shape>
            <v:shape id="_x0000_s4177" type="#_x0000_t75" style="position:absolute;left:8314;top:8627;width:532;height:397">
              <v:imagedata r:id="rId113" o:title=""/>
              <o:lock v:ext="edit" aspectratio="f"/>
            </v:shape>
            <v:shape id="_x0000_s4178" type="#_x0000_t75" style="position:absolute;left:8846;top:8615;width:560;height:397">
              <v:imagedata r:id="rId114" o:title=""/>
              <o:lock v:ext="edit" aspectratio="f"/>
            </v:shape>
            <v:group id="_x0000_s4179" style="position:absolute;left:9284;top:8944;width:310;height:468" coordorigin="4857,4157" coordsize="321,484">
              <o:lock v:ext="edit" aspectratio="t"/>
              <v:group id="_x0000_s4180" style="position:absolute;left:4857;top:4505;width:321;height:136" coordorigin="2475,-970" coordsize="276,118">
                <o:lock v:ext="edit" aspectratio="t"/>
                <v:line id="_x0000_s4181" style="position:absolute;flip:y" from="2476,-970" to="2751,-969" strokeweight="2pt">
                  <v:stroke startarrowwidth="narrow" startarrowlength="short" endarrowwidth="narrow" endarrowlength="short"/>
                  <o:lock v:ext="edit" aspectratio="t"/>
                </v:line>
                <v:line id="_x0000_s4182" style="position:absolute;flip:x" from="2703,-887" to="2740,-852">
                  <v:stroke startarrowwidth="narrow" startarrowlength="short" endarrowwidth="narrow" endarrowlength="short"/>
                  <o:lock v:ext="edit" aspectratio="t"/>
                </v:line>
                <v:line id="_x0000_s4183" style="position:absolute;flip:x" from="2636,-954" to="2733,-852">
                  <v:stroke startarrowwidth="narrow" startarrowlength="short" endarrowwidth="narrow" endarrowlength="short"/>
                  <o:lock v:ext="edit" aspectratio="t"/>
                </v:line>
                <v:line id="_x0000_s4184" style="position:absolute;flip:x" from="2561,-956" to="2658,-854">
                  <v:stroke startarrowwidth="narrow" startarrowlength="short" endarrowwidth="narrow" endarrowlength="short"/>
                  <o:lock v:ext="edit" aspectratio="t"/>
                </v:line>
                <v:line id="_x0000_s4185" style="position:absolute;flip:x" from="2486,-954" to="2582,-852">
                  <v:stroke startarrowwidth="narrow" startarrowlength="short" endarrowwidth="narrow" endarrowlength="short"/>
                  <o:lock v:ext="edit" aspectratio="t"/>
                </v:line>
                <v:line id="_x0000_s4186" style="position:absolute;flip:x" from="2475,-954" to="2521,-910">
                  <v:stroke startarrowwidth="narrow" startarrowlength="short" endarrowwidth="narrow" endarrowlength="short"/>
                  <o:lock v:ext="edit" aspectratio="t"/>
                </v:line>
              </v:group>
              <v:group id="_x0000_s4187" style="position:absolute;left:4964;top:4228;width:120;height:282" coordorigin="2397,13480" coordsize="100,220">
                <o:lock v:ext="edit" aspectratio="t"/>
                <v:line id="_x0000_s4188" style="position:absolute" from="2397,13500" to="2497,13540" strokeweight="1.5pt">
                  <v:stroke startarrowwidth="narrow" startarrowlength="short" endarrowwidth="narrow" endarrowlength="short"/>
                  <o:lock v:ext="edit" aspectratio="t"/>
                </v:line>
                <v:line id="_x0000_s4189" style="position:absolute" from="2397,13560" to="2497,13600" strokeweight="1.25pt">
                  <v:stroke startarrowwidth="narrow" startarrowlength="short" endarrowwidth="narrow" endarrowlength="short"/>
                  <o:lock v:ext="edit" aspectratio="t"/>
                </v:line>
                <v:line id="_x0000_s4190" style="position:absolute" from="2397,13620" to="2497,13660" strokeweight="1.5pt">
                  <v:stroke startarrowwidth="narrow" startarrowlength="short" endarrowwidth="narrow" endarrowlength="short"/>
                  <o:lock v:ext="edit" aspectratio="t"/>
                </v:line>
                <v:line id="_x0000_s4191" style="position:absolute;flip:y" from="2397,13540" to="2497,13560" strokeweight="1.5pt">
                  <v:stroke startarrowwidth="narrow" startarrowlength="short" endarrowwidth="narrow" endarrowlength="short"/>
                  <o:lock v:ext="edit" aspectratio="t"/>
                </v:line>
                <v:line id="_x0000_s4192" style="position:absolute;flip:y" from="2397,13600" to="2497,13620" strokeweight="1.5pt">
                  <v:stroke startarrowwidth="narrow" startarrowlength="short" endarrowwidth="narrow" endarrowlength="short"/>
                  <o:lock v:ext="edit" aspectratio="t"/>
                </v:line>
                <v:line id="_x0000_s4193" style="position:absolute;flip:y" from="2397,13660" to="2497,13680" strokeweight="1.5pt">
                  <v:stroke startarrowwidth="narrow" startarrowlength="short" endarrowwidth="narrow" endarrowlength="short"/>
                  <o:lock v:ext="edit" aspectratio="t"/>
                </v:line>
                <v:line id="_x0000_s4194" style="position:absolute;flip:x" from="2397,13480" to="2457,13500" strokeweight="1.5pt">
                  <v:stroke startarrowwidth="narrow" startarrowlength="short" endarrowwidth="narrow" endarrowlength="short"/>
                  <o:lock v:ext="edit" aspectratio="t"/>
                </v:line>
                <v:line id="_x0000_s4195" style="position:absolute" from="2397,13680" to="2457,13700" strokeweight="1.5pt">
                  <v:stroke startarrowwidth="narrow" startarrowlength="short" endarrowwidth="narrow" endarrowlength="short"/>
                  <o:lock v:ext="edit" aspectratio="t"/>
                </v:line>
              </v:group>
              <v:oval id="_x0000_s4196" style="position:absolute;left:4968;top:4157;width:120;height:120" strokeweight="1.5pt">
                <v:fill color2="black"/>
                <o:lock v:ext="edit" aspectratio="t"/>
              </v:oval>
            </v:group>
            <v:group id="_x0000_s4197" style="position:absolute;left:7862;top:10004;width:321;height:400;rotation:-90;flip:x" coordorigin="2772,8730" coordsize="321,400">
              <o:lock v:ext="edit" aspectratio="t"/>
              <v:group id="_x0000_s4198" style="position:absolute;left:2772;top:8994;width:321;height:136" coordorigin="2475,-970" coordsize="276,118">
                <o:lock v:ext="edit" aspectratio="t"/>
                <v:line id="_x0000_s4199" style="position:absolute;flip:y" from="2476,-970" to="2751,-969" strokeweight="2pt">
                  <v:stroke startarrowwidth="narrow" startarrowlength="short" endarrowwidth="narrow" endarrowlength="short"/>
                  <o:lock v:ext="edit" aspectratio="t"/>
                </v:line>
                <v:line id="_x0000_s4200" style="position:absolute;flip:x" from="2703,-887" to="2740,-852">
                  <v:stroke startarrowwidth="narrow" startarrowlength="short" endarrowwidth="narrow" endarrowlength="short"/>
                  <o:lock v:ext="edit" aspectratio="t"/>
                </v:line>
                <v:line id="_x0000_s4201" style="position:absolute;flip:x" from="2636,-954" to="2733,-852">
                  <v:stroke startarrowwidth="narrow" startarrowlength="short" endarrowwidth="narrow" endarrowlength="short"/>
                  <o:lock v:ext="edit" aspectratio="t"/>
                </v:line>
                <v:line id="_x0000_s4202" style="position:absolute;flip:x" from="2561,-956" to="2658,-854">
                  <v:stroke startarrowwidth="narrow" startarrowlength="short" endarrowwidth="narrow" endarrowlength="short"/>
                  <o:lock v:ext="edit" aspectratio="t"/>
                </v:line>
                <v:line id="_x0000_s4203" style="position:absolute;flip:x" from="2486,-954" to="2582,-852">
                  <v:stroke startarrowwidth="narrow" startarrowlength="short" endarrowwidth="narrow" endarrowlength="short"/>
                  <o:lock v:ext="edit" aspectratio="t"/>
                </v:line>
                <v:line id="_x0000_s4204" style="position:absolute;flip:x" from="2475,-954" to="2521,-910">
                  <v:stroke startarrowwidth="narrow" startarrowlength="short" endarrowwidth="narrow" endarrowlength="short"/>
                  <o:lock v:ext="edit" aspectratio="t"/>
                </v:line>
              </v:group>
              <v:group id="_x0000_s4205" style="position:absolute;left:2831;top:8740;width:85;height:290" coordorigin="3260,8728" coordsize="85,290">
                <o:lock v:ext="edit" aspectratio="t"/>
                <v:line id="_x0000_s4206" style="position:absolute;flip:y" from="3304,8805" to="3305,8950" strokeweight="1.5pt">
                  <v:stroke startarrowwidth="narrow" startarrowlength="short" endarrowwidth="narrow" endarrowlength="short"/>
                  <o:lock v:ext="edit" aspectratio="t"/>
                </v:line>
                <v:oval id="_x0000_s4207" style="position:absolute;left:3260;top:8728;width:85;height:85" strokeweight="1.5pt">
                  <v:fill color2="black"/>
                  <o:lock v:ext="edit" aspectratio="t"/>
                </v:oval>
                <v:oval id="_x0000_s4208" style="position:absolute;left:3260;top:8933;width:85;height:85" strokeweight="1.5pt">
                  <v:fill color2="black"/>
                  <o:lock v:ext="edit" aspectratio="t"/>
                </v:oval>
              </v:group>
              <v:group id="_x0000_s4209" style="position:absolute;left:2957;top:8740;width:85;height:290" coordorigin="3260,8728" coordsize="85,290">
                <o:lock v:ext="edit" aspectratio="t"/>
                <v:line id="_x0000_s4210" style="position:absolute;flip:y" from="3304,8805" to="3305,8950" strokeweight="1.5pt">
                  <v:stroke startarrowwidth="narrow" startarrowlength="short" endarrowwidth="narrow" endarrowlength="short"/>
                  <o:lock v:ext="edit" aspectratio="t"/>
                </v:line>
                <v:oval id="_x0000_s4211" style="position:absolute;left:3260;top:8728;width:85;height:85" strokeweight="1.5pt">
                  <v:fill color2="black"/>
                  <o:lock v:ext="edit" aspectratio="t"/>
                </v:oval>
                <v:oval id="_x0000_s4212" style="position:absolute;left:3260;top:8933;width:85;height:85" strokeweight="1.5pt">
                  <v:fill color2="black"/>
                  <o:lock v:ext="edit" aspectratio="t"/>
                </v:oval>
              </v:group>
              <v:line id="_x0000_s4213" style="position:absolute;flip:y" from="2772,8730" to="3092,8731" strokeweight="2pt">
                <v:stroke startarrowwidth="narrow" startarrowlength="short" endarrowwidth="narrow" endarrowlength="short"/>
                <o:lock v:ext="edit" aspectratio="t"/>
              </v:line>
            </v:group>
            <v:line id="_x0000_s4214" style="position:absolute;rotation:180" from="9436,9300" to="9437,9755" strokecolor="red" strokeweight="1.5pt">
              <v:stroke startarrowwidth="narrow" startarrowlength="long" endarrow="classic" endarrowlength="long"/>
              <o:lock v:ext="edit" aspectratio="t"/>
            </v:line>
            <v:shape id="_x0000_s4215" type="#_x0000_t75" style="position:absolute;left:9223;top:9425;width:224;height:312" o:preferrelative="f">
              <v:imagedata r:id="rId115" o:title=""/>
              <o:lock v:ext="edit" aspectratio="f"/>
            </v:shape>
          </v:group>
          <o:OLEObject Type="Embed" ProgID="Equation.DSMT4" ShapeID="_x0000_s3978" DrawAspect="Content" ObjectID="_1747471417" r:id="rId116"/>
          <o:OLEObject Type="Embed" ProgID="Equation.DSMT4" ShapeID="_x0000_s3979" DrawAspect="Content" ObjectID="_1747471418" r:id="rId117"/>
          <o:OLEObject Type="Embed" ProgID="Equation.DSMT4" ShapeID="_x0000_s3999" DrawAspect="Content" ObjectID="_1747471419" r:id="rId118"/>
          <o:OLEObject Type="Embed" ProgID="Equation.DSMT4" ShapeID="_x0000_s4017" DrawAspect="Content" ObjectID="_1747471420" r:id="rId119"/>
          <o:OLEObject Type="Embed" ProgID="Equation.DSMT4" ShapeID="_x0000_s4018" DrawAspect="Content" ObjectID="_1747471421" r:id="rId120"/>
          <o:OLEObject Type="Embed" ProgID="Equation.DSMT4" ShapeID="_x0000_s4019" DrawAspect="Content" ObjectID="_1747471422" r:id="rId121"/>
          <o:OLEObject Type="Embed" ProgID="Equation.DSMT4" ShapeID="_x0000_s4020" DrawAspect="Content" ObjectID="_1747471423" r:id="rId122"/>
          <o:OLEObject Type="Embed" ProgID="Equation.DSMT4" ShapeID="_x0000_s4021" DrawAspect="Content" ObjectID="_1747471424" r:id="rId123"/>
          <o:OLEObject Type="Embed" ProgID="Equation.DSMT4" ShapeID="_x0000_s4040" DrawAspect="Content" ObjectID="_1747471425" r:id="rId124"/>
          <o:OLEObject Type="Embed" ProgID="Equation.DSMT4" ShapeID="_x0000_s4041" DrawAspect="Content" ObjectID="_1747471426" r:id="rId125"/>
          <o:OLEObject Type="Embed" ProgID="Equation.DSMT4" ShapeID="_x0000_s4047" DrawAspect="Content" ObjectID="_1747471427" r:id="rId126"/>
          <o:OLEObject Type="Embed" ProgID="Equation.DSMT4" ShapeID="_x0000_s4049" DrawAspect="Content" ObjectID="_1747471428" r:id="rId127"/>
          <o:OLEObject Type="Embed" ProgID="Equation.DSMT4" ShapeID="_x0000_s4051" DrawAspect="Content" ObjectID="_1747471429" r:id="rId128"/>
          <o:OLEObject Type="Embed" ProgID="Equation.DSMT4" ShapeID="_x0000_s4056" DrawAspect="Content" ObjectID="_1747471430" r:id="rId129"/>
          <o:OLEObject Type="Embed" ProgID="Equation.DSMT4" ShapeID="_x0000_s4057" DrawAspect="Content" ObjectID="_1747471431" r:id="rId130"/>
          <o:OLEObject Type="Embed" ProgID="Equation.DSMT4" ShapeID="_x0000_s4060" DrawAspect="Content" ObjectID="_1747471432" r:id="rId131"/>
          <o:OLEObject Type="Embed" ProgID="Equation.DSMT4" ShapeID="_x0000_s4062" DrawAspect="Content" ObjectID="_1747471433" r:id="rId132"/>
          <o:OLEObject Type="Embed" ProgID="Equation.DSMT4" ShapeID="_x0000_s4063" DrawAspect="Content" ObjectID="_1747471434" r:id="rId133"/>
          <o:OLEObject Type="Embed" ProgID="Equation.DSMT4" ShapeID="_x0000_s4102" DrawAspect="Content" ObjectID="_1747471435" r:id="rId134"/>
          <o:OLEObject Type="Embed" ProgID="Equation.DSMT4" ShapeID="_x0000_s4104" DrawAspect="Content" ObjectID="_1747471436" r:id="rId135"/>
          <o:OLEObject Type="Embed" ProgID="Equation.DSMT4" ShapeID="_x0000_s4107" DrawAspect="Content" ObjectID="_1747471437" r:id="rId136"/>
          <o:OLEObject Type="Embed" ProgID="Equation.DSMT4" ShapeID="_x0000_s4108" DrawAspect="Content" ObjectID="_1747471438" r:id="rId137"/>
          <o:OLEObject Type="Embed" ProgID="Equation.DSMT4" ShapeID="_x0000_s4109" DrawAspect="Content" ObjectID="_1747471439" r:id="rId138"/>
          <o:OLEObject Type="Embed" ProgID="Equation.DSMT4" ShapeID="_x0000_s4110" DrawAspect="Content" ObjectID="_1747471440" r:id="rId139"/>
          <o:OLEObject Type="Embed" ProgID="Equation.DSMT4" ShapeID="_x0000_s4118" DrawAspect="Content" ObjectID="_1747471441" r:id="rId140"/>
          <o:OLEObject Type="Embed" ProgID="Equation.DSMT4" ShapeID="_x0000_s4119" DrawAspect="Content" ObjectID="_1747471442" r:id="rId141"/>
          <o:OLEObject Type="Embed" ProgID="Equation.DSMT4" ShapeID="_x0000_s4123" DrawAspect="Content" ObjectID="_1747471443" r:id="rId142"/>
          <o:OLEObject Type="Embed" ProgID="Equation.DSMT4" ShapeID="_x0000_s4162" DrawAspect="Content" ObjectID="_1747471444" r:id="rId143"/>
          <o:OLEObject Type="Embed" ProgID="Equation.DSMT4" ShapeID="_x0000_s4165" DrawAspect="Content" ObjectID="_1747471445" r:id="rId144"/>
          <o:OLEObject Type="Embed" ProgID="Equation.DSMT4" ShapeID="_x0000_s4166" DrawAspect="Content" ObjectID="_1747471446" r:id="rId145"/>
          <o:OLEObject Type="Embed" ProgID="Equation.DSMT4" ShapeID="_x0000_s4172" DrawAspect="Content" ObjectID="_1747471447" r:id="rId146"/>
          <o:OLEObject Type="Embed" ProgID="Equation.DSMT4" ShapeID="_x0000_s4173" DrawAspect="Content" ObjectID="_1747471448" r:id="rId147"/>
          <o:OLEObject Type="Embed" ProgID="Equation.DSMT4" ShapeID="_x0000_s4174" DrawAspect="Content" ObjectID="_1747471449" r:id="rId148"/>
          <o:OLEObject Type="Embed" ProgID="Equation.DSMT4" ShapeID="_x0000_s4176" DrawAspect="Content" ObjectID="_1747471450" r:id="rId149"/>
          <o:OLEObject Type="Embed" ProgID="Equation.DSMT4" ShapeID="_x0000_s4177" DrawAspect="Content" ObjectID="_1747471451" r:id="rId150"/>
          <o:OLEObject Type="Embed" ProgID="Equation.DSMT4" ShapeID="_x0000_s4178" DrawAspect="Content" ObjectID="_1747471452" r:id="rId151"/>
          <o:OLEObject Type="Embed" ProgID="Equation.DSMT4" ShapeID="_x0000_s4215" DrawAspect="Content" ObjectID="_1747471453" r:id="rId152"/>
        </w:object>
      </w:r>
      <w:r w:rsidR="00B56636" w:rsidRPr="00FA4581">
        <w:rPr>
          <w:b/>
          <w:bCs/>
          <w:szCs w:val="21"/>
        </w:rPr>
        <w:t>四、（</w:t>
      </w:r>
      <w:r w:rsidR="00B56636" w:rsidRPr="00FA4581">
        <w:rPr>
          <w:b/>
          <w:bCs/>
          <w:szCs w:val="21"/>
        </w:rPr>
        <w:t>1</w:t>
      </w:r>
      <w:r w:rsidR="00404FEA">
        <w:rPr>
          <w:b/>
          <w:bCs/>
          <w:szCs w:val="21"/>
        </w:rPr>
        <w:t>0</w:t>
      </w:r>
      <w:r w:rsidR="00B56636" w:rsidRPr="00FA4581">
        <w:rPr>
          <w:b/>
          <w:bCs/>
          <w:szCs w:val="21"/>
        </w:rPr>
        <w:t>分）图示结构，</w:t>
      </w:r>
      <w:r w:rsidR="00C441DB" w:rsidRPr="003C4679">
        <w:rPr>
          <w:b/>
          <w:bCs/>
          <w:szCs w:val="21"/>
        </w:rPr>
        <w:t>求</w:t>
      </w:r>
      <w:r w:rsidR="00C441DB" w:rsidRPr="003C4679">
        <w:rPr>
          <w:b/>
          <w:bCs/>
          <w:i/>
          <w:iCs/>
          <w:szCs w:val="21"/>
        </w:rPr>
        <w:t>C</w:t>
      </w:r>
      <w:r w:rsidR="00C441DB" w:rsidRPr="003C4679">
        <w:rPr>
          <w:b/>
          <w:bCs/>
          <w:szCs w:val="21"/>
        </w:rPr>
        <w:t>点竖向位移</w:t>
      </w:r>
      <w:r w:rsidR="00C441DB" w:rsidRPr="00AB733D">
        <w:rPr>
          <w:b/>
          <w:bCs/>
          <w:position w:val="-12"/>
          <w:sz w:val="24"/>
        </w:rPr>
        <w:object w:dxaOrig="400" w:dyaOrig="360" w14:anchorId="062D15BC">
          <v:shape id="_x0000_i1115" type="#_x0000_t75" style="width:17.55pt;height:14.75pt" o:ole="">
            <v:imagedata r:id="rId153" o:title=""/>
          </v:shape>
          <o:OLEObject Type="Embed" ProgID="Equation.DSMT4" ShapeID="_x0000_i1115" DrawAspect="Content" ObjectID="_1747471338" r:id="rId154"/>
        </w:object>
      </w:r>
      <w:r w:rsidR="00C441DB" w:rsidRPr="003C4679">
        <w:rPr>
          <w:b/>
          <w:bCs/>
          <w:szCs w:val="21"/>
        </w:rPr>
        <w:t>和</w:t>
      </w:r>
      <w:r w:rsidR="00C441DB" w:rsidRPr="003C4679">
        <w:rPr>
          <w:b/>
          <w:bCs/>
          <w:i/>
          <w:iCs/>
          <w:szCs w:val="21"/>
        </w:rPr>
        <w:t>B</w:t>
      </w:r>
      <w:r w:rsidR="00C441DB" w:rsidRPr="003C4679">
        <w:rPr>
          <w:b/>
          <w:bCs/>
          <w:szCs w:val="21"/>
        </w:rPr>
        <w:t>点转角位移</w:t>
      </w:r>
      <w:r w:rsidR="00C441DB" w:rsidRPr="00AB733D">
        <w:rPr>
          <w:b/>
          <w:bCs/>
          <w:position w:val="-12"/>
          <w:sz w:val="24"/>
        </w:rPr>
        <w:object w:dxaOrig="300" w:dyaOrig="360" w14:anchorId="0AA78E0A">
          <v:shape id="_x0000_i1116" type="#_x0000_t75" style="width:12.45pt;height:14.75pt" o:ole="">
            <v:imagedata r:id="rId155" o:title=""/>
          </v:shape>
          <o:OLEObject Type="Embed" ProgID="Equation.DSMT4" ShapeID="_x0000_i1116" DrawAspect="Content" ObjectID="_1747471339" r:id="rId156"/>
        </w:object>
      </w:r>
      <w:r w:rsidR="00C441DB">
        <w:rPr>
          <w:rFonts w:hint="eastAsia"/>
          <w:b/>
          <w:bCs/>
          <w:sz w:val="24"/>
        </w:rPr>
        <w:t>。</w:t>
      </w:r>
    </w:p>
    <w:p w14:paraId="3E43D253" w14:textId="0E28EE10" w:rsidR="00B56636" w:rsidRPr="00FA4581" w:rsidRDefault="00B56636" w:rsidP="00B56636">
      <w:pPr>
        <w:rPr>
          <w:szCs w:val="21"/>
        </w:rPr>
      </w:pPr>
    </w:p>
    <w:p w14:paraId="4AE8993C" w14:textId="78F94715" w:rsidR="00B56636" w:rsidRPr="00FA4581" w:rsidRDefault="00B56636" w:rsidP="00B56636">
      <w:pPr>
        <w:rPr>
          <w:szCs w:val="21"/>
        </w:rPr>
      </w:pPr>
    </w:p>
    <w:p w14:paraId="584B7FE4" w14:textId="534191FC" w:rsidR="00B56636" w:rsidRPr="00FA4581" w:rsidRDefault="00B56636" w:rsidP="00B56636">
      <w:pPr>
        <w:rPr>
          <w:bCs/>
          <w:szCs w:val="21"/>
        </w:rPr>
      </w:pPr>
    </w:p>
    <w:p w14:paraId="637639A6" w14:textId="37201F59" w:rsidR="00B56636" w:rsidRPr="00FA4581" w:rsidRDefault="00B56636" w:rsidP="00B56636">
      <w:pPr>
        <w:ind w:rightChars="92" w:right="193"/>
        <w:rPr>
          <w:sz w:val="24"/>
        </w:rPr>
      </w:pPr>
    </w:p>
    <w:p w14:paraId="498E7DC1" w14:textId="763B0F16" w:rsidR="00B56636" w:rsidRPr="00FA4581" w:rsidRDefault="00B56636" w:rsidP="00B56636">
      <w:pPr>
        <w:ind w:rightChars="92" w:right="193"/>
        <w:rPr>
          <w:sz w:val="24"/>
        </w:rPr>
      </w:pPr>
    </w:p>
    <w:p w14:paraId="7A7B36E4" w14:textId="158A56E7" w:rsidR="00B56636" w:rsidRPr="00FA4581" w:rsidRDefault="00B56636" w:rsidP="00B56636">
      <w:pPr>
        <w:ind w:rightChars="92" w:right="193"/>
        <w:rPr>
          <w:sz w:val="24"/>
        </w:rPr>
      </w:pPr>
    </w:p>
    <w:p w14:paraId="63F5CA9A" w14:textId="4B6199C7" w:rsidR="00B56636" w:rsidRPr="00FA4581" w:rsidRDefault="00B56636" w:rsidP="00B56636">
      <w:pPr>
        <w:ind w:rightChars="92" w:right="193"/>
        <w:rPr>
          <w:sz w:val="24"/>
        </w:rPr>
      </w:pPr>
    </w:p>
    <w:p w14:paraId="7FF5CCB4" w14:textId="49F37D58" w:rsidR="00B56636" w:rsidRPr="00FA4581" w:rsidRDefault="00CC5168" w:rsidP="00F766AB">
      <w:pPr>
        <w:ind w:firstLineChars="200" w:firstLine="360"/>
        <w:rPr>
          <w:sz w:val="18"/>
          <w:szCs w:val="18"/>
        </w:rPr>
      </w:pPr>
      <w:r w:rsidRPr="00FA4581">
        <w:rPr>
          <w:position w:val="-52"/>
          <w:sz w:val="18"/>
          <w:szCs w:val="18"/>
        </w:rPr>
        <w:object w:dxaOrig="7220" w:dyaOrig="1140" w14:anchorId="5EBEC72A">
          <v:shape id="_x0000_i1117" type="#_x0000_t75" style="width:332.75pt;height:52.15pt" o:ole="">
            <v:imagedata r:id="rId157" o:title=""/>
          </v:shape>
          <o:OLEObject Type="Embed" ProgID="Equation.DSMT4" ShapeID="_x0000_i1117" DrawAspect="Content" ObjectID="_1747471340" r:id="rId158"/>
        </w:object>
      </w:r>
    </w:p>
    <w:p w14:paraId="13BB228F" w14:textId="4C095E09" w:rsidR="00B56636" w:rsidRPr="00FA4581" w:rsidRDefault="00CC5168" w:rsidP="00F766AB">
      <w:pPr>
        <w:ind w:firstLineChars="200" w:firstLine="360"/>
        <w:rPr>
          <w:sz w:val="18"/>
          <w:szCs w:val="18"/>
        </w:rPr>
      </w:pPr>
      <w:r w:rsidRPr="00FA4581">
        <w:rPr>
          <w:position w:val="-62"/>
          <w:sz w:val="18"/>
          <w:szCs w:val="18"/>
        </w:rPr>
        <w:object w:dxaOrig="8840" w:dyaOrig="1359" w14:anchorId="57EB7BB6">
          <v:shape id="_x0000_i1118" type="#_x0000_t75" style="width:325.4pt;height:57.25pt" o:ole="">
            <v:imagedata r:id="rId159" o:title=""/>
          </v:shape>
          <o:OLEObject Type="Embed" ProgID="Equation.DSMT4" ShapeID="_x0000_i1118" DrawAspect="Content" ObjectID="_1747471341" r:id="rId160"/>
        </w:object>
      </w:r>
    </w:p>
    <w:p w14:paraId="1E6964A6" w14:textId="5E80F160" w:rsidR="00CC5168" w:rsidRPr="00FA4581" w:rsidRDefault="00CC5168" w:rsidP="00F766AB">
      <w:pPr>
        <w:ind w:firstLineChars="200" w:firstLine="422"/>
        <w:rPr>
          <w:b/>
          <w:color w:val="FF0000"/>
        </w:rPr>
      </w:pPr>
      <w:r w:rsidRPr="00FA4581">
        <w:rPr>
          <w:b/>
          <w:color w:val="FF0000"/>
        </w:rPr>
        <w:t>弯矩图各</w:t>
      </w:r>
      <w:r w:rsidRPr="00FA4581">
        <w:rPr>
          <w:b/>
          <w:color w:val="FF0000"/>
        </w:rPr>
        <w:t>2</w:t>
      </w:r>
      <w:r w:rsidRPr="00FA4581">
        <w:rPr>
          <w:b/>
          <w:color w:val="FF0000"/>
        </w:rPr>
        <w:t>分共</w:t>
      </w:r>
      <w:r w:rsidRPr="00FA4581">
        <w:rPr>
          <w:b/>
          <w:color w:val="FF0000"/>
        </w:rPr>
        <w:t>6</w:t>
      </w:r>
      <w:r w:rsidRPr="00FA4581">
        <w:rPr>
          <w:b/>
          <w:color w:val="FF0000"/>
        </w:rPr>
        <w:t>分，每个位移</w:t>
      </w:r>
      <w:r w:rsidR="00C074ED">
        <w:rPr>
          <w:rFonts w:hint="eastAsia"/>
          <w:b/>
          <w:color w:val="FF0000"/>
        </w:rPr>
        <w:t>2</w:t>
      </w:r>
      <w:r w:rsidRPr="00FA4581">
        <w:rPr>
          <w:b/>
          <w:color w:val="FF0000"/>
        </w:rPr>
        <w:t>分共</w:t>
      </w:r>
      <w:r w:rsidR="00C074ED">
        <w:rPr>
          <w:rFonts w:hint="eastAsia"/>
          <w:b/>
          <w:color w:val="FF0000"/>
        </w:rPr>
        <w:t>4</w:t>
      </w:r>
      <w:r w:rsidRPr="00FA4581">
        <w:rPr>
          <w:b/>
          <w:color w:val="FF0000"/>
        </w:rPr>
        <w:t>分。</w:t>
      </w:r>
    </w:p>
    <w:p w14:paraId="2FD7D766" w14:textId="52F8C985" w:rsidR="00160CD9" w:rsidRPr="00FA4581" w:rsidRDefault="008E5032" w:rsidP="00160CD9">
      <w:pPr>
        <w:ind w:rightChars="92" w:right="193"/>
        <w:rPr>
          <w:b/>
          <w:bCs/>
          <w:sz w:val="24"/>
        </w:rPr>
      </w:pPr>
      <w:r>
        <w:rPr>
          <w:b/>
          <w:bCs/>
          <w:noProof/>
          <w:sz w:val="24"/>
        </w:rPr>
        <w:object w:dxaOrig="1440" w:dyaOrig="1440" w14:anchorId="6995CE3E">
          <v:group id="_x0000_s4824" style="position:absolute;left:0;text-align:left;margin-left:25.4pt;margin-top:11.3pt;width:328.8pt;height:225.75pt;z-index:251696128" coordorigin="1642,1525" coordsize="6576,4515">
            <v:group id="_x0000_s4217" style="position:absolute;left:1642;top:1603;width:2804;height:2460" coordorigin="1642,1603" coordsize="2804,2460">
              <v:line id="_x0000_s4218" style="position:absolute;rotation:-90" from="2029,2604" to="3798,2605" strokeweight="1.5pt">
                <v:stroke startarrowwidth="narrow" startarrowlength="short" endarrowwidth="narrow" endarrowlength="short"/>
                <o:lock v:ext="edit" aspectratio="t"/>
              </v:line>
              <v:group id="_x0000_s4219" style="position:absolute;left:2028;top:3810;width:1754;height:253" coordorigin="6447,5194" coordsize="1755,307">
                <v:line id="_x0000_s4220" style="position:absolute;rotation:90" from="6888,4899" to="6888,5780" strokeweight="1pt">
                  <v:stroke startarrow="classic" startarrowwidth="narrow" startarrowlength="long" endarrow="classic" endarrowwidth="narrow" endarrowlength="long"/>
                </v:line>
                <v:line id="_x0000_s4221" style="position:absolute" from="6447,5201" to="6447,5501" strokeweight="1pt">
                  <v:stroke startarrowwidth="narrow" startarrowlength="short" endarrowwidth="narrow" endarrowlength="short"/>
                </v:line>
                <v:line id="_x0000_s4222" style="position:absolute;rotation:90" from="7762,4897" to="7762,5778" strokeweight="1pt">
                  <v:stroke startarrow="classic" startarrowwidth="narrow" startarrowlength="long" endarrow="classic" endarrowwidth="narrow" endarrowlength="long"/>
                </v:line>
                <v:line id="_x0000_s4223" style="position:absolute" from="7323,5194" to="7323,5494" strokeweight="1pt">
                  <v:stroke startarrowwidth="narrow" startarrowlength="short" endarrowwidth="narrow" endarrowlength="short"/>
                </v:line>
                <v:line id="_x0000_s4224" style="position:absolute" from="8199,5200" to="8199,5500" strokeweight="1pt">
                  <v:stroke startarrowwidth="narrow" startarrowlength="short" endarrowwidth="narrow" endarrowlength="short"/>
                </v:line>
              </v:group>
              <v:shape id="_x0000_s4225" type="#_x0000_t75" style="position:absolute;left:2322;top:3633;width:173;height:281" o:preferrelative="f">
                <v:imagedata r:id="rId67" o:title=""/>
                <o:lock v:ext="edit" aspectratio="f"/>
              </v:shape>
              <v:shape id="_x0000_s4226" type="#_x0000_t75" style="position:absolute;left:3266;top:3630;width:173;height:281" o:preferrelative="f">
                <v:imagedata r:id="rId67" o:title=""/>
                <o:lock v:ext="edit" aspectratio="f"/>
              </v:shape>
              <v:line id="_x0000_s4227" style="position:absolute" from="2039,2607" to="3789,2609" strokeweight="1.5pt">
                <v:stroke startarrowwidth="narrow" startarrowlength="short" endarrowwidth="narrow" endarrowlength="short"/>
                <o:lock v:ext="edit" aspectratio="t"/>
              </v:line>
              <v:line id="_x0000_s4228" style="position:absolute;rotation:-90" from="2891,2627" to="4660,2628" strokeweight="1.5pt">
                <v:stroke startarrowwidth="narrow" startarrowlength="short" endarrowwidth="narrow" endarrowlength="short"/>
                <o:lock v:ext="edit" aspectratio="t"/>
              </v:line>
              <v:group id="_x0000_s4229" style="position:absolute;left:3302;top:2469;width:1754;height:263;rotation:-90" coordorigin="6447,5194" coordsize="1755,307">
                <v:line id="_x0000_s4230" style="position:absolute;rotation:90" from="6888,4899" to="6888,5780" strokeweight="1pt">
                  <v:stroke startarrow="classic" startarrowwidth="narrow" startarrowlength="long" endarrow="classic" endarrowwidth="narrow" endarrowlength="long"/>
                </v:line>
                <v:line id="_x0000_s4231" style="position:absolute" from="6447,5201" to="6447,5501" strokeweight="1pt">
                  <v:stroke startarrowwidth="narrow" startarrowlength="short" endarrowwidth="narrow" endarrowlength="short"/>
                </v:line>
                <v:line id="_x0000_s4232" style="position:absolute;rotation:90" from="7762,4897" to="7762,5778" strokeweight="1pt">
                  <v:stroke startarrow="classic" startarrowwidth="narrow" startarrowlength="long" endarrow="classic" endarrowwidth="narrow" endarrowlength="long"/>
                </v:line>
                <v:line id="_x0000_s4233" style="position:absolute" from="7323,5194" to="7323,5494" strokeweight="1pt">
                  <v:stroke startarrowwidth="narrow" startarrowlength="short" endarrowwidth="narrow" endarrowlength="short"/>
                </v:line>
                <v:line id="_x0000_s4234" style="position:absolute" from="8199,5200" to="8199,5500" strokeweight="1pt">
                  <v:stroke startarrowwidth="narrow" startarrowlength="short" endarrowwidth="narrow" endarrowlength="short"/>
                </v:line>
              </v:group>
              <v:shape id="_x0000_s4235" type="#_x0000_t75" style="position:absolute;left:4273;top:2057;width:173;height:281" o:preferrelative="f">
                <v:imagedata r:id="rId67" o:title=""/>
                <o:lock v:ext="edit" aspectratio="f"/>
              </v:shape>
              <v:shape id="_x0000_s4236" type="#_x0000_t75" style="position:absolute;left:4273;top:2927;width:173;height:281" o:preferrelative="f">
                <v:imagedata r:id="rId67" o:title=""/>
                <o:lock v:ext="edit" aspectratio="f"/>
              </v:shape>
              <v:line id="_x0000_s4237" style="position:absolute;rotation:-90" from="1157,2606" to="2914,2608" strokeweight="1.5pt">
                <v:stroke startarrowwidth="narrow" startarrowlength="short" endarrowwidth="narrow" endarrowlength="short"/>
                <o:lock v:ext="edit" aspectratio="t"/>
              </v:line>
              <v:line id="_x0000_s4238" style="position:absolute;rotation:180;flip:y" from="3357,2164" to="3358,2619" strokecolor="blue" strokeweight="2pt">
                <v:stroke startarrowwidth="narrow" startarrowlength="long" endarrow="classic" endarrowlength="long"/>
                <o:lock v:ext="edit" aspectratio="t"/>
              </v:line>
              <v:shape id="_x0000_s4239" type="#_x0000_t75" style="position:absolute;left:2970;top:2008;width:398;height:374">
                <v:imagedata r:id="rId161" o:title=""/>
                <o:lock v:ext="edit" aspectratio="f"/>
              </v:shape>
              <v:shape id="_x0000_s4240" type="#_x0000_t75" style="position:absolute;left:2453;top:2933;width:449;height:237">
                <v:imagedata r:id="rId92" o:title=""/>
                <o:lock v:ext="edit" aspectratio="f"/>
              </v:shape>
              <v:shape id="_x0000_s4241" type="#_x0000_t75" style="position:absolute;left:2464;top:2048;width:449;height:237">
                <v:imagedata r:id="rId92" o:title=""/>
                <o:lock v:ext="edit" aspectratio="f"/>
              </v:shape>
              <v:shape id="_x0000_s4242" type="#_x0000_t75" style="position:absolute;left:3445;top:2944;width:337;height:237">
                <v:imagedata r:id="rId93" o:title=""/>
                <o:lock v:ext="edit" aspectratio="f"/>
              </v:shape>
              <v:shape id="_x0000_s4243" type="#_x0000_t75" style="position:absolute;left:1642;top:2933;width:337;height:237">
                <v:imagedata r:id="rId93" o:title=""/>
                <o:lock v:ext="edit" aspectratio="f"/>
              </v:shape>
              <v:shape id="_x0000_s4244" type="#_x0000_t75" style="position:absolute;left:3435;top:2059;width:337;height:237">
                <v:imagedata r:id="rId93" o:title=""/>
                <o:lock v:ext="edit" aspectratio="f"/>
              </v:shape>
              <v:shape id="_x0000_s4245" type="#_x0000_t75" style="position:absolute;left:1642;top:2083;width:337;height:237">
                <v:imagedata r:id="rId93" o:title=""/>
                <o:lock v:ext="edit" aspectratio="f"/>
              </v:shape>
              <v:group id="_x0000_s4246" style="position:absolute;left:1881;top:3489;width:322;height:136;rotation:180;flip:x y" coordorigin="2475,-970" coordsize="276,118">
                <o:lock v:ext="edit" aspectratio="t"/>
                <v:line id="_x0000_s4247" style="position:absolute;flip:y" from="2476,-970" to="2751,-969" strokeweight="2pt">
                  <v:stroke startarrowwidth="narrow" startarrowlength="short" endarrowwidth="narrow" endarrowlength="short"/>
                  <o:lock v:ext="edit" aspectratio="t"/>
                </v:line>
                <v:line id="_x0000_s4248" style="position:absolute;flip:x" from="2703,-887" to="2740,-852">
                  <v:stroke startarrowwidth="narrow" startarrowlength="short" endarrowwidth="narrow" endarrowlength="short"/>
                  <o:lock v:ext="edit" aspectratio="t"/>
                </v:line>
                <v:line id="_x0000_s4249" style="position:absolute;flip:x" from="2636,-954" to="2733,-852">
                  <v:stroke startarrowwidth="narrow" startarrowlength="short" endarrowwidth="narrow" endarrowlength="short"/>
                  <o:lock v:ext="edit" aspectratio="t"/>
                </v:line>
                <v:line id="_x0000_s4250" style="position:absolute;flip:x" from="2561,-956" to="2658,-854">
                  <v:stroke startarrowwidth="narrow" startarrowlength="short" endarrowwidth="narrow" endarrowlength="short"/>
                  <o:lock v:ext="edit" aspectratio="t"/>
                </v:line>
                <v:line id="_x0000_s4251" style="position:absolute;flip:x" from="2486,-954" to="2582,-852">
                  <v:stroke startarrowwidth="narrow" startarrowlength="short" endarrowwidth="narrow" endarrowlength="short"/>
                  <o:lock v:ext="edit" aspectratio="t"/>
                </v:line>
                <v:line id="_x0000_s4252" style="position:absolute;flip:x" from="2475,-954" to="2521,-910">
                  <v:stroke startarrowwidth="narrow" startarrowlength="short" endarrowwidth="narrow" endarrowlength="short"/>
                  <o:lock v:ext="edit" aspectratio="t"/>
                </v:line>
              </v:group>
              <v:group id="_x0000_s4253" style="position:absolute;left:3613;top:3503;width:322;height:136;rotation:180;flip:x y" coordorigin="2475,-970" coordsize="276,118">
                <o:lock v:ext="edit" aspectratio="t"/>
                <v:line id="_x0000_s4254" style="position:absolute;flip:y" from="2476,-970" to="2751,-969" strokeweight="2pt">
                  <v:stroke startarrowwidth="narrow" startarrowlength="short" endarrowwidth="narrow" endarrowlength="short"/>
                  <o:lock v:ext="edit" aspectratio="t"/>
                </v:line>
                <v:line id="_x0000_s4255" style="position:absolute;flip:x" from="2703,-887" to="2740,-852">
                  <v:stroke startarrowwidth="narrow" startarrowlength="short" endarrowwidth="narrow" endarrowlength="short"/>
                  <o:lock v:ext="edit" aspectratio="t"/>
                </v:line>
                <v:line id="_x0000_s4256" style="position:absolute;flip:x" from="2636,-954" to="2733,-852">
                  <v:stroke startarrowwidth="narrow" startarrowlength="short" endarrowwidth="narrow" endarrowlength="short"/>
                  <o:lock v:ext="edit" aspectratio="t"/>
                </v:line>
                <v:line id="_x0000_s4257" style="position:absolute;flip:x" from="2561,-956" to="2658,-854">
                  <v:stroke startarrowwidth="narrow" startarrowlength="short" endarrowwidth="narrow" endarrowlength="short"/>
                  <o:lock v:ext="edit" aspectratio="t"/>
                </v:line>
                <v:line id="_x0000_s4258" style="position:absolute;flip:x" from="2486,-954" to="2582,-852">
                  <v:stroke startarrowwidth="narrow" startarrowlength="short" endarrowwidth="narrow" endarrowlength="short"/>
                  <o:lock v:ext="edit" aspectratio="t"/>
                </v:line>
                <v:line id="_x0000_s4259" style="position:absolute;flip:x" from="2475,-954" to="2521,-910">
                  <v:stroke startarrowwidth="narrow" startarrowlength="short" endarrowwidth="narrow" endarrowlength="short"/>
                  <o:lock v:ext="edit" aspectratio="t"/>
                </v:line>
              </v:group>
              <v:group id="_x0000_s4260" style="position:absolute;left:1895;top:1610;width:322;height:136;rotation:180" coordorigin="2475,-970" coordsize="276,118">
                <o:lock v:ext="edit" aspectratio="t"/>
                <v:line id="_x0000_s4261" style="position:absolute;flip:y" from="2476,-970" to="2751,-969" strokeweight="2pt">
                  <v:stroke startarrowwidth="narrow" startarrowlength="short" endarrowwidth="narrow" endarrowlength="short"/>
                  <o:lock v:ext="edit" aspectratio="t"/>
                </v:line>
                <v:line id="_x0000_s4262" style="position:absolute;flip:x" from="2703,-887" to="2740,-852">
                  <v:stroke startarrowwidth="narrow" startarrowlength="short" endarrowwidth="narrow" endarrowlength="short"/>
                  <o:lock v:ext="edit" aspectratio="t"/>
                </v:line>
                <v:line id="_x0000_s4263" style="position:absolute;flip:x" from="2636,-954" to="2733,-852">
                  <v:stroke startarrowwidth="narrow" startarrowlength="short" endarrowwidth="narrow" endarrowlength="short"/>
                  <o:lock v:ext="edit" aspectratio="t"/>
                </v:line>
                <v:line id="_x0000_s4264" style="position:absolute;flip:x" from="2561,-956" to="2658,-854">
                  <v:stroke startarrowwidth="narrow" startarrowlength="short" endarrowwidth="narrow" endarrowlength="short"/>
                  <o:lock v:ext="edit" aspectratio="t"/>
                </v:line>
                <v:line id="_x0000_s4265" style="position:absolute;flip:x" from="2486,-954" to="2582,-852">
                  <v:stroke startarrowwidth="narrow" startarrowlength="short" endarrowwidth="narrow" endarrowlength="short"/>
                  <o:lock v:ext="edit" aspectratio="t"/>
                </v:line>
                <v:line id="_x0000_s4266" style="position:absolute;flip:x" from="2475,-954" to="2521,-910">
                  <v:stroke startarrowwidth="narrow" startarrowlength="short" endarrowwidth="narrow" endarrowlength="short"/>
                  <o:lock v:ext="edit" aspectratio="t"/>
                </v:line>
              </v:group>
              <v:group id="_x0000_s4267" style="position:absolute;left:3605;top:1603;width:322;height:136;rotation:180" coordorigin="2475,-970" coordsize="276,118">
                <o:lock v:ext="edit" aspectratio="t"/>
                <v:line id="_x0000_s4268" style="position:absolute;flip:y" from="2476,-970" to="2751,-969" strokeweight="2pt">
                  <v:stroke startarrowwidth="narrow" startarrowlength="short" endarrowwidth="narrow" endarrowlength="short"/>
                  <o:lock v:ext="edit" aspectratio="t"/>
                </v:line>
                <v:line id="_x0000_s4269" style="position:absolute;flip:x" from="2703,-887" to="2740,-852">
                  <v:stroke startarrowwidth="narrow" startarrowlength="short" endarrowwidth="narrow" endarrowlength="short"/>
                  <o:lock v:ext="edit" aspectratio="t"/>
                </v:line>
                <v:line id="_x0000_s4270" style="position:absolute;flip:x" from="2636,-954" to="2733,-852">
                  <v:stroke startarrowwidth="narrow" startarrowlength="short" endarrowwidth="narrow" endarrowlength="short"/>
                  <o:lock v:ext="edit" aspectratio="t"/>
                </v:line>
                <v:line id="_x0000_s4271" style="position:absolute;flip:x" from="2561,-956" to="2658,-854">
                  <v:stroke startarrowwidth="narrow" startarrowlength="short" endarrowwidth="narrow" endarrowlength="short"/>
                  <o:lock v:ext="edit" aspectratio="t"/>
                </v:line>
                <v:line id="_x0000_s4272" style="position:absolute;flip:x" from="2486,-954" to="2582,-852">
                  <v:stroke startarrowwidth="narrow" startarrowlength="short" endarrowwidth="narrow" endarrowlength="short"/>
                  <o:lock v:ext="edit" aspectratio="t"/>
                </v:line>
                <v:line id="_x0000_s4273" style="position:absolute;flip:x" from="2475,-954" to="2521,-910">
                  <v:stroke startarrowwidth="narrow" startarrowlength="short" endarrowwidth="narrow" endarrowlength="short"/>
                  <o:lock v:ext="edit" aspectratio="t"/>
                </v:line>
              </v:group>
              <v:group id="_x0000_s4274" style="position:absolute;left:2746;top:3487;width:322;height:136;rotation:180;flip:x y" coordorigin="2475,-970" coordsize="276,118">
                <o:lock v:ext="edit" aspectratio="t"/>
                <v:line id="_x0000_s4275" style="position:absolute;flip:y" from="2476,-970" to="2751,-969" strokeweight="2pt">
                  <v:stroke startarrowwidth="narrow" startarrowlength="short" endarrowwidth="narrow" endarrowlength="short"/>
                  <o:lock v:ext="edit" aspectratio="t"/>
                </v:line>
                <v:line id="_x0000_s4276" style="position:absolute;flip:x" from="2703,-887" to="2740,-852">
                  <v:stroke startarrowwidth="narrow" startarrowlength="short" endarrowwidth="narrow" endarrowlength="short"/>
                  <o:lock v:ext="edit" aspectratio="t"/>
                </v:line>
                <v:line id="_x0000_s4277" style="position:absolute;flip:x" from="2636,-954" to="2733,-852">
                  <v:stroke startarrowwidth="narrow" startarrowlength="short" endarrowwidth="narrow" endarrowlength="short"/>
                  <o:lock v:ext="edit" aspectratio="t"/>
                </v:line>
                <v:line id="_x0000_s4278" style="position:absolute;flip:x" from="2561,-956" to="2658,-854">
                  <v:stroke startarrowwidth="narrow" startarrowlength="short" endarrowwidth="narrow" endarrowlength="short"/>
                  <o:lock v:ext="edit" aspectratio="t"/>
                </v:line>
                <v:line id="_x0000_s4279" style="position:absolute;flip:x" from="2486,-954" to="2582,-852">
                  <v:stroke startarrowwidth="narrow" startarrowlength="short" endarrowwidth="narrow" endarrowlength="short"/>
                  <o:lock v:ext="edit" aspectratio="t"/>
                </v:line>
                <v:line id="_x0000_s4280" style="position:absolute;flip:x" from="2475,-954" to="2521,-910">
                  <v:stroke startarrowwidth="narrow" startarrowlength="short" endarrowwidth="narrow" endarrowlength="short"/>
                  <o:lock v:ext="edit" aspectratio="t"/>
                </v:line>
              </v:group>
              <v:group id="_x0000_s4281" style="position:absolute;left:2749;top:1607;width:322;height:136;rotation:180" coordorigin="2475,-970" coordsize="276,118">
                <o:lock v:ext="edit" aspectratio="t"/>
                <v:line id="_x0000_s4282" style="position:absolute;flip:y" from="2476,-970" to="2751,-969" strokeweight="2pt">
                  <v:stroke startarrowwidth="narrow" startarrowlength="short" endarrowwidth="narrow" endarrowlength="short"/>
                  <o:lock v:ext="edit" aspectratio="t"/>
                </v:line>
                <v:line id="_x0000_s4283" style="position:absolute;flip:x" from="2703,-887" to="2740,-852">
                  <v:stroke startarrowwidth="narrow" startarrowlength="short" endarrowwidth="narrow" endarrowlength="short"/>
                  <o:lock v:ext="edit" aspectratio="t"/>
                </v:line>
                <v:line id="_x0000_s4284" style="position:absolute;flip:x" from="2636,-954" to="2733,-852">
                  <v:stroke startarrowwidth="narrow" startarrowlength="short" endarrowwidth="narrow" endarrowlength="short"/>
                  <o:lock v:ext="edit" aspectratio="t"/>
                </v:line>
                <v:line id="_x0000_s4285" style="position:absolute;flip:x" from="2561,-956" to="2658,-854">
                  <v:stroke startarrowwidth="narrow" startarrowlength="short" endarrowwidth="narrow" endarrowlength="short"/>
                  <o:lock v:ext="edit" aspectratio="t"/>
                </v:line>
                <v:line id="_x0000_s4286" style="position:absolute;flip:x" from="2486,-954" to="2582,-852">
                  <v:stroke startarrowwidth="narrow" startarrowlength="short" endarrowwidth="narrow" endarrowlength="short"/>
                  <o:lock v:ext="edit" aspectratio="t"/>
                </v:line>
                <v:line id="_x0000_s4287" style="position:absolute;flip:x" from="2475,-954" to="2521,-910">
                  <v:stroke startarrowwidth="narrow" startarrowlength="short" endarrowwidth="narrow" endarrowlength="short"/>
                  <o:lock v:ext="edit" aspectratio="t"/>
                </v:line>
              </v:group>
              <v:line id="_x0000_s4288" style="position:absolute;rotation:180;flip:y" from="2463,2174" to="2464,2629" strokecolor="blue" strokeweight="2pt">
                <v:stroke startarrowwidth="narrow" startarrowlength="long" endarrow="classic" endarrowlength="long"/>
                <o:lock v:ext="edit" aspectratio="t"/>
              </v:line>
              <v:shape id="_x0000_s4289" type="#_x0000_t75" style="position:absolute;left:2097;top:2008;width:398;height:374">
                <v:imagedata r:id="rId161" o:title=""/>
                <o:lock v:ext="edit" aspectratio="f"/>
              </v:shape>
              <v:shape id="_x0000_s4290" type="#_x0000_t75" style="position:absolute;left:3172;top:2629;width:449;height:237">
                <v:imagedata r:id="rId162" o:title=""/>
                <o:lock v:ext="edit" aspectratio="f"/>
              </v:shape>
              <v:shape id="_x0000_s4291" type="#_x0000_t75" style="position:absolute;left:2289;top:2618;width:449;height:237">
                <v:imagedata r:id="rId163" o:title=""/>
                <o:lock v:ext="edit" aspectratio="f"/>
              </v:shape>
            </v:group>
            <v:shape id="_x0000_s4292" type="#_x0000_t75" style="position:absolute;left:5703;top:3613;width:173;height:281" o:preferrelative="f">
              <v:imagedata r:id="rId67" o:title=""/>
              <o:lock v:ext="edit" aspectratio="f"/>
            </v:shape>
            <v:line id="_x0000_s4293" style="position:absolute" from="5420,2587" to="6209,2587" strokeweight="1.5pt">
              <v:stroke startarrowwidth="narrow" startarrowlength="short" endarrowwidth="narrow" endarrowlength="short"/>
            </v:line>
            <v:line id="_x0000_s4294" style="position:absolute;rotation:-90" from="4538,2586" to="6295,2588" strokeweight="1.5pt">
              <v:stroke startarrowwidth="narrow" startarrowlength="short" endarrowwidth="narrow" endarrowlength="short"/>
              <o:lock v:ext="edit" aspectratio="t"/>
            </v:line>
            <v:shape id="_x0000_s4295" type="#_x0000_t75" style="position:absolute;left:5023;top:2913;width:337;height:237">
              <v:imagedata r:id="rId93" o:title=""/>
              <o:lock v:ext="edit" aspectratio="f"/>
            </v:shape>
            <v:shape id="_x0000_s4296" type="#_x0000_t75" style="position:absolute;left:5023;top:2063;width:337;height:237">
              <v:imagedata r:id="rId93" o:title=""/>
              <o:lock v:ext="edit" aspectratio="f"/>
            </v:shape>
            <v:group id="_x0000_s4297" style="position:absolute;left:5262;top:3469;width:322;height:136;rotation:180;flip:x y" coordorigin="2475,-970" coordsize="276,118">
              <o:lock v:ext="edit" aspectratio="t"/>
              <v:line id="_x0000_s4298" style="position:absolute;flip:y" from="2476,-970" to="2751,-969" strokeweight="2pt">
                <v:stroke startarrowwidth="narrow" startarrowlength="short" endarrowwidth="narrow" endarrowlength="short"/>
                <o:lock v:ext="edit" aspectratio="t"/>
              </v:line>
              <v:line id="_x0000_s4299" style="position:absolute;flip:x" from="2703,-887" to="2740,-852">
                <v:stroke startarrowwidth="narrow" startarrowlength="short" endarrowwidth="narrow" endarrowlength="short"/>
                <o:lock v:ext="edit" aspectratio="t"/>
              </v:line>
              <v:line id="_x0000_s4300" style="position:absolute;flip:x" from="2636,-954" to="2733,-852">
                <v:stroke startarrowwidth="narrow" startarrowlength="short" endarrowwidth="narrow" endarrowlength="short"/>
                <o:lock v:ext="edit" aspectratio="t"/>
              </v:line>
              <v:line id="_x0000_s4301" style="position:absolute;flip:x" from="2561,-956" to="2658,-854">
                <v:stroke startarrowwidth="narrow" startarrowlength="short" endarrowwidth="narrow" endarrowlength="short"/>
                <o:lock v:ext="edit" aspectratio="t"/>
              </v:line>
              <v:line id="_x0000_s4302" style="position:absolute;flip:x" from="2486,-954" to="2582,-852">
                <v:stroke startarrowwidth="narrow" startarrowlength="short" endarrowwidth="narrow" endarrowlength="short"/>
                <o:lock v:ext="edit" aspectratio="t"/>
              </v:line>
              <v:line id="_x0000_s4303" style="position:absolute;flip:x" from="2475,-954" to="2521,-910">
                <v:stroke startarrowwidth="narrow" startarrowlength="short" endarrowwidth="narrow" endarrowlength="short"/>
                <o:lock v:ext="edit" aspectratio="t"/>
              </v:line>
            </v:group>
            <v:group id="_x0000_s4304" style="position:absolute;left:5276;top:1590;width:322;height:136;rotation:180" coordorigin="2475,-970" coordsize="276,118">
              <o:lock v:ext="edit" aspectratio="t"/>
              <v:line id="_x0000_s4305" style="position:absolute;flip:y" from="2476,-970" to="2751,-969" strokeweight="2pt">
                <v:stroke startarrowwidth="narrow" startarrowlength="short" endarrowwidth="narrow" endarrowlength="short"/>
                <o:lock v:ext="edit" aspectratio="t"/>
              </v:line>
              <v:line id="_x0000_s4306" style="position:absolute;flip:x" from="2703,-887" to="2740,-852">
                <v:stroke startarrowwidth="narrow" startarrowlength="short" endarrowwidth="narrow" endarrowlength="short"/>
                <o:lock v:ext="edit" aspectratio="t"/>
              </v:line>
              <v:line id="_x0000_s4307" style="position:absolute;flip:x" from="2636,-954" to="2733,-852">
                <v:stroke startarrowwidth="narrow" startarrowlength="short" endarrowwidth="narrow" endarrowlength="short"/>
                <o:lock v:ext="edit" aspectratio="t"/>
              </v:line>
              <v:line id="_x0000_s4308" style="position:absolute;flip:x" from="2561,-956" to="2658,-854">
                <v:stroke startarrowwidth="narrow" startarrowlength="short" endarrowwidth="narrow" endarrowlength="short"/>
                <o:lock v:ext="edit" aspectratio="t"/>
              </v:line>
              <v:line id="_x0000_s4309" style="position:absolute;flip:x" from="2486,-954" to="2582,-852">
                <v:stroke startarrowwidth="narrow" startarrowlength="short" endarrowwidth="narrow" endarrowlength="short"/>
                <o:lock v:ext="edit" aspectratio="t"/>
              </v:line>
              <v:line id="_x0000_s4310" style="position:absolute;flip:x" from="2475,-954" to="2521,-910">
                <v:stroke startarrowwidth="narrow" startarrowlength="short" endarrowwidth="narrow" endarrowlength="short"/>
                <o:lock v:ext="edit" aspectratio="t"/>
              </v:line>
            </v:group>
            <v:group id="_x0000_s4311" style="position:absolute;left:6135;top:2508;width:322;height:136;rotation:270" coordorigin="2475,-970" coordsize="276,118">
              <o:lock v:ext="edit" aspectratio="t"/>
              <v:line id="_x0000_s4312" style="position:absolute;flip:y" from="2476,-970" to="2751,-969" strokeweight="2pt">
                <v:stroke startarrowwidth="narrow" startarrowlength="short" endarrowwidth="narrow" endarrowlength="short"/>
                <o:lock v:ext="edit" aspectratio="t"/>
              </v:line>
              <v:line id="_x0000_s4313" style="position:absolute;flip:x" from="2703,-887" to="2740,-852">
                <v:stroke startarrowwidth="narrow" startarrowlength="short" endarrowwidth="narrow" endarrowlength="short"/>
                <o:lock v:ext="edit" aspectratio="t"/>
              </v:line>
              <v:line id="_x0000_s4314" style="position:absolute;flip:x" from="2636,-954" to="2733,-852">
                <v:stroke startarrowwidth="narrow" startarrowlength="short" endarrowwidth="narrow" endarrowlength="short"/>
                <o:lock v:ext="edit" aspectratio="t"/>
              </v:line>
              <v:line id="_x0000_s4315" style="position:absolute;flip:x" from="2561,-956" to="2658,-854">
                <v:stroke startarrowwidth="narrow" startarrowlength="short" endarrowwidth="narrow" endarrowlength="short"/>
                <o:lock v:ext="edit" aspectratio="t"/>
              </v:line>
              <v:line id="_x0000_s4316" style="position:absolute;flip:x" from="2486,-954" to="2582,-852">
                <v:stroke startarrowwidth="narrow" startarrowlength="short" endarrowwidth="narrow" endarrowlength="short"/>
                <o:lock v:ext="edit" aspectratio="t"/>
              </v:line>
              <v:line id="_x0000_s4317" style="position:absolute;flip:x" from="2475,-954" to="2521,-910">
                <v:stroke startarrowwidth="narrow" startarrowlength="short" endarrowwidth="narrow" endarrowlength="short"/>
                <o:lock v:ext="edit" aspectratio="t"/>
              </v:line>
            </v:group>
            <v:line id="_x0000_s4318" style="position:absolute;rotation:180;flip:y" from="5844,2154" to="5845,2609" strokecolor="blue" strokeweight="2pt">
              <v:stroke startarrowwidth="narrow" startarrowlength="long" endarrow="classic" endarrowlength="long"/>
              <o:lock v:ext="edit" aspectratio="t"/>
            </v:line>
            <v:shape id="_x0000_s4319" type="#_x0000_t75" style="position:absolute;left:5478;top:1988;width:398;height:374">
              <v:imagedata r:id="rId161" o:title=""/>
              <o:lock v:ext="edit" aspectratio="f"/>
            </v:shape>
            <v:shape id="_x0000_s4320" type="#_x0000_t75" style="position:absolute;left:5670;top:2598;width:449;height:237">
              <v:imagedata r:id="rId164" o:title=""/>
              <o:lock v:ext="edit" aspectratio="f"/>
            </v:shape>
            <v:line id="_x0000_s4321" style="position:absolute;rotation:90" from="5849,3470" to="5849,4350" strokeweight="1pt">
              <v:stroke startarrow="classic" startarrowwidth="narrow" startarrowlength="long" endarrow="classic" endarrowwidth="narrow" endarrowlength="long"/>
            </v:line>
            <v:line id="_x0000_s4322" style="position:absolute" from="5409,3796" to="5409,4043" strokeweight="1pt">
              <v:stroke startarrowwidth="narrow" startarrowlength="short" endarrowwidth="narrow" endarrowlength="short"/>
            </v:line>
            <v:line id="_x0000_s4323" style="position:absolute" from="6285,3790" to="6285,4037" strokeweight="1pt">
              <v:stroke startarrowwidth="narrow" startarrowlength="short" endarrowwidth="narrow" endarrowlength="short"/>
            </v:line>
            <v:shape id="_x0000_s4324" type="#_x0000_t75" style="position:absolute;left:7483;top:3548;width:173;height:281" o:preferrelative="f">
              <v:imagedata r:id="rId67" o:title=""/>
              <o:lock v:ext="edit" aspectratio="f"/>
            </v:shape>
            <v:line id="_x0000_s4325" style="position:absolute" from="7200,2522" to="7989,2522" strokeweight="1.5pt">
              <v:stroke startarrowwidth="narrow" startarrowlength="short" endarrowwidth="narrow" endarrowlength="short"/>
            </v:line>
            <v:line id="_x0000_s4326" style="position:absolute;rotation:-90" from="6318,2521" to="8075,2523" strokeweight="1.5pt">
              <v:stroke startarrowwidth="narrow" startarrowlength="short" endarrowwidth="narrow" endarrowlength="short"/>
              <o:lock v:ext="edit" aspectratio="t"/>
            </v:line>
            <v:shape id="_x0000_s4327" type="#_x0000_t75" style="position:absolute;left:6803;top:2848;width:337;height:237">
              <v:imagedata r:id="rId93" o:title=""/>
              <o:lock v:ext="edit" aspectratio="f"/>
            </v:shape>
            <v:shape id="_x0000_s4328" type="#_x0000_t75" style="position:absolute;left:6803;top:1998;width:337;height:237">
              <v:imagedata r:id="rId93" o:title=""/>
              <o:lock v:ext="edit" aspectratio="f"/>
            </v:shape>
            <v:group id="_x0000_s4329" style="position:absolute;left:7042;top:3404;width:322;height:136;rotation:180;flip:x y" coordorigin="2475,-970" coordsize="276,118">
              <o:lock v:ext="edit" aspectratio="t"/>
              <v:line id="_x0000_s4330" style="position:absolute;flip:y" from="2476,-970" to="2751,-969" strokeweight="2pt">
                <v:stroke startarrowwidth="narrow" startarrowlength="short" endarrowwidth="narrow" endarrowlength="short"/>
                <o:lock v:ext="edit" aspectratio="t"/>
              </v:line>
              <v:line id="_x0000_s4331" style="position:absolute;flip:x" from="2703,-887" to="2740,-852">
                <v:stroke startarrowwidth="narrow" startarrowlength="short" endarrowwidth="narrow" endarrowlength="short"/>
                <o:lock v:ext="edit" aspectratio="t"/>
              </v:line>
              <v:line id="_x0000_s4332" style="position:absolute;flip:x" from="2636,-954" to="2733,-852">
                <v:stroke startarrowwidth="narrow" startarrowlength="short" endarrowwidth="narrow" endarrowlength="short"/>
                <o:lock v:ext="edit" aspectratio="t"/>
              </v:line>
              <v:line id="_x0000_s4333" style="position:absolute;flip:x" from="2561,-956" to="2658,-854">
                <v:stroke startarrowwidth="narrow" startarrowlength="short" endarrowwidth="narrow" endarrowlength="short"/>
                <o:lock v:ext="edit" aspectratio="t"/>
              </v:line>
              <v:line id="_x0000_s4334" style="position:absolute;flip:x" from="2486,-954" to="2582,-852">
                <v:stroke startarrowwidth="narrow" startarrowlength="short" endarrowwidth="narrow" endarrowlength="short"/>
                <o:lock v:ext="edit" aspectratio="t"/>
              </v:line>
              <v:line id="_x0000_s4335" style="position:absolute;flip:x" from="2475,-954" to="2521,-910">
                <v:stroke startarrowwidth="narrow" startarrowlength="short" endarrowwidth="narrow" endarrowlength="short"/>
                <o:lock v:ext="edit" aspectratio="t"/>
              </v:line>
            </v:group>
            <v:group id="_x0000_s4336" style="position:absolute;left:7056;top:1525;width:322;height:136;rotation:180" coordorigin="2475,-970" coordsize="276,118">
              <o:lock v:ext="edit" aspectratio="t"/>
              <v:line id="_x0000_s4337" style="position:absolute;flip:y" from="2476,-970" to="2751,-969" strokeweight="2pt">
                <v:stroke startarrowwidth="narrow" startarrowlength="short" endarrowwidth="narrow" endarrowlength="short"/>
                <o:lock v:ext="edit" aspectratio="t"/>
              </v:line>
              <v:line id="_x0000_s4338" style="position:absolute;flip:x" from="2703,-887" to="2740,-852">
                <v:stroke startarrowwidth="narrow" startarrowlength="short" endarrowwidth="narrow" endarrowlength="short"/>
                <o:lock v:ext="edit" aspectratio="t"/>
              </v:line>
              <v:line id="_x0000_s4339" style="position:absolute;flip:x" from="2636,-954" to="2733,-852">
                <v:stroke startarrowwidth="narrow" startarrowlength="short" endarrowwidth="narrow" endarrowlength="short"/>
                <o:lock v:ext="edit" aspectratio="t"/>
              </v:line>
              <v:line id="_x0000_s4340" style="position:absolute;flip:x" from="2561,-956" to="2658,-854">
                <v:stroke startarrowwidth="narrow" startarrowlength="short" endarrowwidth="narrow" endarrowlength="short"/>
                <o:lock v:ext="edit" aspectratio="t"/>
              </v:line>
              <v:line id="_x0000_s4341" style="position:absolute;flip:x" from="2486,-954" to="2582,-852">
                <v:stroke startarrowwidth="narrow" startarrowlength="short" endarrowwidth="narrow" endarrowlength="short"/>
                <o:lock v:ext="edit" aspectratio="t"/>
              </v:line>
              <v:line id="_x0000_s4342" style="position:absolute;flip:x" from="2475,-954" to="2521,-910">
                <v:stroke startarrowwidth="narrow" startarrowlength="short" endarrowwidth="narrow" endarrowlength="short"/>
                <o:lock v:ext="edit" aspectratio="t"/>
              </v:line>
            </v:group>
            <v:group id="_x0000_s4343" style="position:absolute;left:7915;top:2443;width:322;height:136;rotation:270" coordorigin="2475,-970" coordsize="276,118">
              <o:lock v:ext="edit" aspectratio="t"/>
              <v:line id="_x0000_s4344" style="position:absolute;flip:y" from="2476,-970" to="2751,-969" strokeweight="2pt">
                <v:stroke startarrowwidth="narrow" startarrowlength="short" endarrowwidth="narrow" endarrowlength="short"/>
                <o:lock v:ext="edit" aspectratio="t"/>
              </v:line>
              <v:line id="_x0000_s4345" style="position:absolute;flip:x" from="2703,-887" to="2740,-852">
                <v:stroke startarrowwidth="narrow" startarrowlength="short" endarrowwidth="narrow" endarrowlength="short"/>
                <o:lock v:ext="edit" aspectratio="t"/>
              </v:line>
              <v:line id="_x0000_s4346" style="position:absolute;flip:x" from="2636,-954" to="2733,-852">
                <v:stroke startarrowwidth="narrow" startarrowlength="short" endarrowwidth="narrow" endarrowlength="short"/>
                <o:lock v:ext="edit" aspectratio="t"/>
              </v:line>
              <v:line id="_x0000_s4347" style="position:absolute;flip:x" from="2561,-956" to="2658,-854">
                <v:stroke startarrowwidth="narrow" startarrowlength="short" endarrowwidth="narrow" endarrowlength="short"/>
                <o:lock v:ext="edit" aspectratio="t"/>
              </v:line>
              <v:line id="_x0000_s4348" style="position:absolute;flip:x" from="2486,-954" to="2582,-852">
                <v:stroke startarrowwidth="narrow" startarrowlength="short" endarrowwidth="narrow" endarrowlength="short"/>
                <o:lock v:ext="edit" aspectratio="t"/>
              </v:line>
              <v:line id="_x0000_s4349" style="position:absolute;flip:x" from="2475,-954" to="2521,-910">
                <v:stroke startarrowwidth="narrow" startarrowlength="short" endarrowwidth="narrow" endarrowlength="short"/>
                <o:lock v:ext="edit" aspectratio="t"/>
              </v:line>
            </v:group>
            <v:line id="_x0000_s4350" style="position:absolute;rotation:180;flip:y" from="7624,2089" to="7625,2544" strokecolor="blue" strokeweight="2pt">
              <v:stroke startarrowwidth="narrow" startarrowlength="long" endarrow="classic" endarrowlength="long"/>
              <o:lock v:ext="edit" aspectratio="t"/>
            </v:line>
            <v:shape id="_x0000_s4351" type="#_x0000_t75" style="position:absolute;left:7695;top:1655;width:490;height:673">
              <v:imagedata r:id="rId165" o:title=""/>
              <o:lock v:ext="edit" aspectratio="f"/>
            </v:shape>
            <v:line id="_x0000_s4352" style="position:absolute;rotation:90" from="7629,3405" to="7629,4285" strokeweight="1pt">
              <v:stroke startarrow="classic" startarrowwidth="narrow" startarrowlength="long" endarrow="classic" endarrowwidth="narrow" endarrowlength="long"/>
            </v:line>
            <v:line id="_x0000_s4353" style="position:absolute" from="7189,3731" to="7189,3978" strokeweight="1pt">
              <v:stroke startarrowwidth="narrow" startarrowlength="short" endarrowwidth="narrow" endarrowlength="short"/>
            </v:line>
            <v:line id="_x0000_s4354" style="position:absolute" from="8065,3725" to="8065,3972" strokeweight="1pt">
              <v:stroke startarrowwidth="narrow" startarrowlength="short" endarrowwidth="narrow" endarrowlength="short"/>
            </v:line>
            <v:line id="_x0000_s4355" style="position:absolute;rotation:180;flip:y" from="7623,2527" to="7624,2982" strokecolor="blue" strokeweight="2pt">
              <v:stroke startarrowwidth="narrow" startarrowlength="long" endarrow="classic" endarrowlength="long"/>
              <o:lock v:ext="edit" aspectratio="t"/>
            </v:line>
            <v:shape id="_x0000_s4356" type="#_x0000_t75" style="position:absolute;left:7728;top:2723;width:490;height:673">
              <v:imagedata r:id="rId165" o:title=""/>
              <o:lock v:ext="edit" aspectratio="f"/>
            </v:shape>
            <v:shape id="_x0000_s4357" type="#_x0000_t75" style="position:absolute;left:7189;top:2558;width:449;height:237">
              <v:imagedata r:id="rId164" o:title=""/>
              <o:lock v:ext="edit" aspectratio="f"/>
            </v:shape>
            <v:line id="_x0000_s4358" style="position:absolute" from="2322,5272" to="3111,5272" strokeweight="1.5pt">
              <v:stroke startarrowwidth="narrow" startarrowlength="short" endarrowwidth="narrow" endarrowlength="short"/>
            </v:line>
            <v:line id="_x0000_s4359" style="position:absolute;rotation:-90" from="1895,4858" to="2745,4859" strokeweight="1.5pt">
              <v:stroke startarrowwidth="narrow" startarrowlength="short" endarrowwidth="narrow" endarrowlength="short"/>
              <o:lock v:ext="edit" aspectratio="t"/>
            </v:line>
            <v:shape id="_x0000_s4360" type="#_x0000_t75" style="position:absolute;left:1925;top:4748;width:337;height:237">
              <v:imagedata r:id="rId93" o:title=""/>
              <o:lock v:ext="edit" aspectratio="f"/>
            </v:shape>
            <v:group id="_x0000_s4361" style="position:absolute;left:2167;top:4286;width:322;height:136;rotation:180" coordorigin="2475,-970" coordsize="276,118">
              <o:lock v:ext="edit" aspectratio="t"/>
              <v:line id="_x0000_s4362" style="position:absolute;flip:y" from="2476,-970" to="2751,-969" strokeweight="2pt">
                <v:stroke startarrowwidth="narrow" startarrowlength="short" endarrowwidth="narrow" endarrowlength="short"/>
                <o:lock v:ext="edit" aspectratio="t"/>
              </v:line>
              <v:line id="_x0000_s4363" style="position:absolute;flip:x" from="2703,-887" to="2740,-852">
                <v:stroke startarrowwidth="narrow" startarrowlength="short" endarrowwidth="narrow" endarrowlength="short"/>
                <o:lock v:ext="edit" aspectratio="t"/>
              </v:line>
              <v:line id="_x0000_s4364" style="position:absolute;flip:x" from="2636,-954" to="2733,-852">
                <v:stroke startarrowwidth="narrow" startarrowlength="short" endarrowwidth="narrow" endarrowlength="short"/>
                <o:lock v:ext="edit" aspectratio="t"/>
              </v:line>
              <v:line id="_x0000_s4365" style="position:absolute;flip:x" from="2561,-956" to="2658,-854">
                <v:stroke startarrowwidth="narrow" startarrowlength="short" endarrowwidth="narrow" endarrowlength="short"/>
                <o:lock v:ext="edit" aspectratio="t"/>
              </v:line>
              <v:line id="_x0000_s4366" style="position:absolute;flip:x" from="2486,-954" to="2582,-852">
                <v:stroke startarrowwidth="narrow" startarrowlength="short" endarrowwidth="narrow" endarrowlength="short"/>
                <o:lock v:ext="edit" aspectratio="t"/>
              </v:line>
              <v:line id="_x0000_s4367" style="position:absolute;flip:x" from="2475,-954" to="2521,-910">
                <v:stroke startarrowwidth="narrow" startarrowlength="short" endarrowwidth="narrow" endarrowlength="short"/>
                <o:lock v:ext="edit" aspectratio="t"/>
              </v:line>
            </v:group>
            <v:group id="_x0000_s4368" style="position:absolute;left:3037;top:5193;width:322;height:136;rotation:270" coordorigin="2475,-970" coordsize="276,118">
              <o:lock v:ext="edit" aspectratio="t"/>
              <v:line id="_x0000_s4369" style="position:absolute;flip:y" from="2476,-970" to="2751,-969" strokeweight="2pt">
                <v:stroke startarrowwidth="narrow" startarrowlength="short" endarrowwidth="narrow" endarrowlength="short"/>
                <o:lock v:ext="edit" aspectratio="t"/>
              </v:line>
              <v:line id="_x0000_s4370" style="position:absolute;flip:x" from="2703,-887" to="2740,-852">
                <v:stroke startarrowwidth="narrow" startarrowlength="short" endarrowwidth="narrow" endarrowlength="short"/>
                <o:lock v:ext="edit" aspectratio="t"/>
              </v:line>
              <v:line id="_x0000_s4371" style="position:absolute;flip:x" from="2636,-954" to="2733,-852">
                <v:stroke startarrowwidth="narrow" startarrowlength="short" endarrowwidth="narrow" endarrowlength="short"/>
                <o:lock v:ext="edit" aspectratio="t"/>
              </v:line>
              <v:line id="_x0000_s4372" style="position:absolute;flip:x" from="2561,-956" to="2658,-854">
                <v:stroke startarrowwidth="narrow" startarrowlength="short" endarrowwidth="narrow" endarrowlength="short"/>
                <o:lock v:ext="edit" aspectratio="t"/>
              </v:line>
              <v:line id="_x0000_s4373" style="position:absolute;flip:x" from="2486,-954" to="2582,-852">
                <v:stroke startarrowwidth="narrow" startarrowlength="short" endarrowwidth="narrow" endarrowlength="short"/>
                <o:lock v:ext="edit" aspectratio="t"/>
              </v:line>
              <v:line id="_x0000_s4374" style="position:absolute;flip:x" from="2475,-954" to="2521,-910">
                <v:stroke startarrowwidth="narrow" startarrowlength="short" endarrowwidth="narrow" endarrowlength="short"/>
                <o:lock v:ext="edit" aspectratio="t"/>
              </v:line>
            </v:group>
            <v:line id="_x0000_s4375" style="position:absolute;rotation:180;flip:y" from="2724,4839" to="2725,5294" strokecolor="blue" strokeweight="2pt">
              <v:stroke startarrowwidth="narrow" startarrowlength="long" endarrow="classic" endarrowlength="long"/>
              <o:lock v:ext="edit" aspectratio="t"/>
            </v:line>
            <v:shape id="_x0000_s4376" type="#_x0000_t75" style="position:absolute;left:2817;top:4405;width:490;height:673">
              <v:imagedata r:id="rId165" o:title=""/>
              <o:lock v:ext="edit" aspectratio="f"/>
            </v:shape>
            <v:shape id="_x0000_s4377" type="#_x0000_t75" style="position:absolute;left:2445;top:5308;width:337;height:237">
              <v:imagedata r:id="rId166" o:title=""/>
              <o:lock v:ext="edit" aspectratio="f"/>
            </v:shape>
            <v:line id="_x0000_s4378" style="position:absolute" from="3920,5261" to="4709,5261" strokeweight="1.5pt">
              <v:stroke startarrowwidth="narrow" startarrowlength="short" endarrowwidth="narrow" endarrowlength="short"/>
            </v:line>
            <v:line id="_x0000_s4379" style="position:absolute;rotation:-90" from="3493,4847" to="4343,4848" strokeweight="1.5pt">
              <v:stroke startarrowwidth="narrow" startarrowlength="short" endarrowwidth="narrow" endarrowlength="short"/>
              <o:lock v:ext="edit" aspectratio="t"/>
            </v:line>
            <v:group id="_x0000_s4380" style="position:absolute;left:3765;top:4275;width:322;height:136;rotation:180" coordorigin="2475,-970" coordsize="276,118">
              <o:lock v:ext="edit" aspectratio="t"/>
              <v:line id="_x0000_s4381" style="position:absolute;flip:y" from="2476,-970" to="2751,-969" strokeweight="2pt">
                <v:stroke startarrowwidth="narrow" startarrowlength="short" endarrowwidth="narrow" endarrowlength="short"/>
                <o:lock v:ext="edit" aspectratio="t"/>
              </v:line>
              <v:line id="_x0000_s4382" style="position:absolute;flip:x" from="2703,-887" to="2740,-852">
                <v:stroke startarrowwidth="narrow" startarrowlength="short" endarrowwidth="narrow" endarrowlength="short"/>
                <o:lock v:ext="edit" aspectratio="t"/>
              </v:line>
              <v:line id="_x0000_s4383" style="position:absolute;flip:x" from="2636,-954" to="2733,-852">
                <v:stroke startarrowwidth="narrow" startarrowlength="short" endarrowwidth="narrow" endarrowlength="short"/>
                <o:lock v:ext="edit" aspectratio="t"/>
              </v:line>
              <v:line id="_x0000_s4384" style="position:absolute;flip:x" from="2561,-956" to="2658,-854">
                <v:stroke startarrowwidth="narrow" startarrowlength="short" endarrowwidth="narrow" endarrowlength="short"/>
                <o:lock v:ext="edit" aspectratio="t"/>
              </v:line>
              <v:line id="_x0000_s4385" style="position:absolute;flip:x" from="2486,-954" to="2582,-852">
                <v:stroke startarrowwidth="narrow" startarrowlength="short" endarrowwidth="narrow" endarrowlength="short"/>
                <o:lock v:ext="edit" aspectratio="t"/>
              </v:line>
              <v:line id="_x0000_s4386" style="position:absolute;flip:x" from="2475,-954" to="2521,-910">
                <v:stroke startarrowwidth="narrow" startarrowlength="short" endarrowwidth="narrow" endarrowlength="short"/>
                <o:lock v:ext="edit" aspectratio="t"/>
              </v:line>
            </v:group>
            <v:group id="_x0000_s4387" style="position:absolute;left:4635;top:5182;width:322;height:136;rotation:270" coordorigin="2475,-970" coordsize="276,118">
              <o:lock v:ext="edit" aspectratio="t"/>
              <v:line id="_x0000_s4388" style="position:absolute;flip:y" from="2476,-970" to="2751,-969" strokeweight="2pt">
                <v:stroke startarrowwidth="narrow" startarrowlength="short" endarrowwidth="narrow" endarrowlength="short"/>
                <o:lock v:ext="edit" aspectratio="t"/>
              </v:line>
              <v:line id="_x0000_s4389" style="position:absolute;flip:x" from="2703,-887" to="2740,-852">
                <v:stroke startarrowwidth="narrow" startarrowlength="short" endarrowwidth="narrow" endarrowlength="short"/>
                <o:lock v:ext="edit" aspectratio="t"/>
              </v:line>
              <v:line id="_x0000_s4390" style="position:absolute;flip:x" from="2636,-954" to="2733,-852">
                <v:stroke startarrowwidth="narrow" startarrowlength="short" endarrowwidth="narrow" endarrowlength="short"/>
                <o:lock v:ext="edit" aspectratio="t"/>
              </v:line>
              <v:line id="_x0000_s4391" style="position:absolute;flip:x" from="2561,-956" to="2658,-854">
                <v:stroke startarrowwidth="narrow" startarrowlength="short" endarrowwidth="narrow" endarrowlength="short"/>
                <o:lock v:ext="edit" aspectratio="t"/>
              </v:line>
              <v:line id="_x0000_s4392" style="position:absolute;flip:x" from="2486,-954" to="2582,-852">
                <v:stroke startarrowwidth="narrow" startarrowlength="short" endarrowwidth="narrow" endarrowlength="short"/>
                <o:lock v:ext="edit" aspectratio="t"/>
              </v:line>
              <v:line id="_x0000_s4393" style="position:absolute;flip:x" from="2475,-954" to="2521,-910">
                <v:stroke startarrowwidth="narrow" startarrowlength="short" endarrowwidth="narrow" endarrowlength="short"/>
                <o:lock v:ext="edit" aspectratio="t"/>
              </v:line>
            </v:group>
            <v:line id="_x0000_s4394" style="position:absolute;rotation:180;flip:y" from="4319,4944" to="4320,5284" strokecolor="blue" strokeweight="2pt">
              <v:stroke startarrowwidth="narrow" startarrowlength="long" endarrow="classic" endarrowlength="long"/>
              <o:lock v:ext="edit" aspectratio="t"/>
            </v:line>
            <v:shape id="_x0000_s4395" type="#_x0000_t75" style="position:absolute;left:4350;top:4403;width:490;height:673">
              <v:imagedata r:id="rId167" o:title=""/>
              <o:lock v:ext="edit" aspectratio="f"/>
            </v:shape>
            <v:line id="_x0000_s4396" style="position:absolute;rotation:180;flip:y" from="4319,5266" to="4320,5606" strokecolor="blue" strokeweight="2pt">
              <v:stroke startarrowwidth="narrow" startarrowlength="long" endarrow="classic" endarrowlength="long"/>
              <o:lock v:ext="edit" aspectratio="t"/>
            </v:line>
            <v:shape id="_x0000_s4397" type="#_x0000_t75" style="position:absolute;left:4334;top:5367;width:490;height:673">
              <v:imagedata r:id="rId167" o:title=""/>
              <o:lock v:ext="edit" aspectratio="f"/>
            </v:shape>
            <v:line id="_x0000_s4398" style="position:absolute;rotation:270;flip:y" from="3772,4692" to="3773,5032" strokecolor="blue" strokeweight="2pt">
              <v:stroke startarrowwidth="narrow" startarrowlength="long" endarrow="classic" endarrowlength="long"/>
              <o:lock v:ext="edit" aspectratio="t"/>
            </v:line>
            <v:line id="_x0000_s4399" style="position:absolute;rotation:270;flip:x y" from="4102,4691" to="4103,5031" strokecolor="blue" strokeweight="2pt">
              <v:stroke startarrowwidth="narrow" startarrowlength="long" endarrow="classic" endarrowlength="long"/>
              <o:lock v:ext="edit" aspectratio="t"/>
            </v:line>
            <v:line id="_x0000_s4400" style="position:absolute;rotation:-90" from="5422,4846" to="6272,4847" strokeweight="1.5pt">
              <v:stroke startarrowwidth="narrow" startarrowlength="short" endarrowwidth="narrow" endarrowlength="short"/>
              <o:lock v:ext="edit" aspectratio="t"/>
            </v:line>
            <v:group id="_x0000_s4401" style="position:absolute;left:5694;top:4274;width:322;height:136;rotation:180" coordorigin="2475,-970" coordsize="276,118">
              <o:lock v:ext="edit" aspectratio="t"/>
              <v:line id="_x0000_s4402" style="position:absolute;flip:y" from="2476,-970" to="2751,-969" strokeweight="2pt">
                <v:stroke startarrowwidth="narrow" startarrowlength="short" endarrowwidth="narrow" endarrowlength="short"/>
                <o:lock v:ext="edit" aspectratio="t"/>
              </v:line>
              <v:line id="_x0000_s4403" style="position:absolute;flip:x" from="2703,-887" to="2740,-852">
                <v:stroke startarrowwidth="narrow" startarrowlength="short" endarrowwidth="narrow" endarrowlength="short"/>
                <o:lock v:ext="edit" aspectratio="t"/>
              </v:line>
              <v:line id="_x0000_s4404" style="position:absolute;flip:x" from="2636,-954" to="2733,-852">
                <v:stroke startarrowwidth="narrow" startarrowlength="short" endarrowwidth="narrow" endarrowlength="short"/>
                <o:lock v:ext="edit" aspectratio="t"/>
              </v:line>
              <v:line id="_x0000_s4405" style="position:absolute;flip:x" from="2561,-956" to="2658,-854">
                <v:stroke startarrowwidth="narrow" startarrowlength="short" endarrowwidth="narrow" endarrowlength="short"/>
                <o:lock v:ext="edit" aspectratio="t"/>
              </v:line>
              <v:line id="_x0000_s4406" style="position:absolute;flip:x" from="2486,-954" to="2582,-852">
                <v:stroke startarrowwidth="narrow" startarrowlength="short" endarrowwidth="narrow" endarrowlength="short"/>
                <o:lock v:ext="edit" aspectratio="t"/>
              </v:line>
              <v:line id="_x0000_s4407" style="position:absolute;flip:x" from="2475,-954" to="2521,-910">
                <v:stroke startarrowwidth="narrow" startarrowlength="short" endarrowwidth="narrow" endarrowlength="short"/>
                <o:lock v:ext="edit" aspectratio="t"/>
              </v:line>
            </v:group>
            <v:shape id="_x0000_s4408" type="#_x0000_t75" style="position:absolute;left:6279;top:4402;width:490;height:673">
              <v:imagedata r:id="rId167" o:title=""/>
              <o:lock v:ext="edit" aspectratio="f"/>
            </v:shape>
            <v:line id="_x0000_s4409" style="position:absolute;rotation:270;flip:x y" from="6031,4690" to="6032,5030" strokecolor="blue" strokeweight="2pt">
              <v:stroke startarrowwidth="narrow" startarrowlength="long" endarrow="classic" endarrowlength="long"/>
              <o:lock v:ext="edit" aspectratio="t"/>
            </v:line>
            <v:group id="_x0000_s4410" style="position:absolute;left:5834;top:5217;width:321;height:400;rotation:-45" coordorigin="2772,8730" coordsize="321,400">
              <o:lock v:ext="edit" aspectratio="t"/>
              <v:group id="_x0000_s4411" style="position:absolute;left:2772;top:8994;width:321;height:136" coordorigin="2475,-970" coordsize="276,118">
                <o:lock v:ext="edit" aspectratio="t"/>
                <v:line id="_x0000_s4412" style="position:absolute;flip:y" from="2476,-970" to="2751,-969" strokeweight="2pt">
                  <v:stroke startarrowwidth="narrow" startarrowlength="short" endarrowwidth="narrow" endarrowlength="short"/>
                  <o:lock v:ext="edit" aspectratio="t"/>
                </v:line>
                <v:line id="_x0000_s4413" style="position:absolute;flip:x" from="2703,-887" to="2740,-852">
                  <v:stroke startarrowwidth="narrow" startarrowlength="short" endarrowwidth="narrow" endarrowlength="short"/>
                  <o:lock v:ext="edit" aspectratio="t"/>
                </v:line>
                <v:line id="_x0000_s4414" style="position:absolute;flip:x" from="2636,-954" to="2733,-852">
                  <v:stroke startarrowwidth="narrow" startarrowlength="short" endarrowwidth="narrow" endarrowlength="short"/>
                  <o:lock v:ext="edit" aspectratio="t"/>
                </v:line>
                <v:line id="_x0000_s4415" style="position:absolute;flip:x" from="2561,-956" to="2658,-854">
                  <v:stroke startarrowwidth="narrow" startarrowlength="short" endarrowwidth="narrow" endarrowlength="short"/>
                  <o:lock v:ext="edit" aspectratio="t"/>
                </v:line>
                <v:line id="_x0000_s4416" style="position:absolute;flip:x" from="2486,-954" to="2582,-852">
                  <v:stroke startarrowwidth="narrow" startarrowlength="short" endarrowwidth="narrow" endarrowlength="short"/>
                  <o:lock v:ext="edit" aspectratio="t"/>
                </v:line>
                <v:line id="_x0000_s4417" style="position:absolute;flip:x" from="2475,-954" to="2521,-910">
                  <v:stroke startarrowwidth="narrow" startarrowlength="short" endarrowwidth="narrow" endarrowlength="short"/>
                  <o:lock v:ext="edit" aspectratio="t"/>
                </v:line>
              </v:group>
              <v:group id="_x0000_s4418" style="position:absolute;left:2831;top:8740;width:85;height:290" coordorigin="3260,8728" coordsize="85,290">
                <o:lock v:ext="edit" aspectratio="t"/>
                <v:line id="_x0000_s4419" style="position:absolute;flip:y" from="3304,8805" to="3305,8950" strokeweight="1.5pt">
                  <v:stroke startarrowwidth="narrow" startarrowlength="short" endarrowwidth="narrow" endarrowlength="short"/>
                  <o:lock v:ext="edit" aspectratio="t"/>
                </v:line>
                <v:oval id="_x0000_s4420" style="position:absolute;left:3260;top:8728;width:85;height:85" strokeweight="1.5pt">
                  <v:fill color2="black"/>
                  <o:lock v:ext="edit" aspectratio="t"/>
                </v:oval>
                <v:oval id="_x0000_s4421" style="position:absolute;left:3260;top:8933;width:85;height:85" strokeweight="1.5pt">
                  <v:fill color2="black"/>
                  <o:lock v:ext="edit" aspectratio="t"/>
                </v:oval>
              </v:group>
              <v:group id="_x0000_s4422" style="position:absolute;left:2957;top:8740;width:85;height:290" coordorigin="3260,8728" coordsize="85,290">
                <o:lock v:ext="edit" aspectratio="t"/>
                <v:line id="_x0000_s4423" style="position:absolute;flip:y" from="3304,8805" to="3305,8950" strokeweight="1.5pt">
                  <v:stroke startarrowwidth="narrow" startarrowlength="short" endarrowwidth="narrow" endarrowlength="short"/>
                  <o:lock v:ext="edit" aspectratio="t"/>
                </v:line>
                <v:oval id="_x0000_s4424" style="position:absolute;left:3260;top:8728;width:85;height:85" strokeweight="1.5pt">
                  <v:fill color2="black"/>
                  <o:lock v:ext="edit" aspectratio="t"/>
                </v:oval>
                <v:oval id="_x0000_s4425" style="position:absolute;left:3260;top:8933;width:85;height:85" strokeweight="1.5pt">
                  <v:fill color2="black"/>
                  <o:lock v:ext="edit" aspectratio="t"/>
                </v:oval>
              </v:group>
              <v:line id="_x0000_s4426" style="position:absolute;flip:y" from="2772,8730" to="3092,8731" strokeweight="2pt">
                <v:stroke startarrowwidth="narrow" startarrowlength="short" endarrowwidth="narrow" endarrowlength="short"/>
                <o:lock v:ext="edit" aspectratio="t"/>
              </v:line>
            </v:group>
            <v:line id="_x0000_s4427" style="position:absolute;rotation:-90" from="7394,4835" to="8244,4836" strokeweight="1.5pt">
              <v:stroke startarrowwidth="narrow" startarrowlength="short" endarrowwidth="narrow" endarrowlength="short"/>
              <o:lock v:ext="edit" aspectratio="t"/>
            </v:line>
            <v:group id="_x0000_s4428" style="position:absolute;left:7666;top:4263;width:322;height:136;rotation:180" coordorigin="2475,-970" coordsize="276,118">
              <o:lock v:ext="edit" aspectratio="t"/>
              <v:line id="_x0000_s4429" style="position:absolute;flip:y" from="2476,-970" to="2751,-969" strokeweight="2pt">
                <v:stroke startarrowwidth="narrow" startarrowlength="short" endarrowwidth="narrow" endarrowlength="short"/>
                <o:lock v:ext="edit" aspectratio="t"/>
              </v:line>
              <v:line id="_x0000_s4430" style="position:absolute;flip:x" from="2703,-887" to="2740,-852">
                <v:stroke startarrowwidth="narrow" startarrowlength="short" endarrowwidth="narrow" endarrowlength="short"/>
                <o:lock v:ext="edit" aspectratio="t"/>
              </v:line>
              <v:line id="_x0000_s4431" style="position:absolute;flip:x" from="2636,-954" to="2733,-852">
                <v:stroke startarrowwidth="narrow" startarrowlength="short" endarrowwidth="narrow" endarrowlength="short"/>
                <o:lock v:ext="edit" aspectratio="t"/>
              </v:line>
              <v:line id="_x0000_s4432" style="position:absolute;flip:x" from="2561,-956" to="2658,-854">
                <v:stroke startarrowwidth="narrow" startarrowlength="short" endarrowwidth="narrow" endarrowlength="short"/>
                <o:lock v:ext="edit" aspectratio="t"/>
              </v:line>
              <v:line id="_x0000_s4433" style="position:absolute;flip:x" from="2486,-954" to="2582,-852">
                <v:stroke startarrowwidth="narrow" startarrowlength="short" endarrowwidth="narrow" endarrowlength="short"/>
                <o:lock v:ext="edit" aspectratio="t"/>
              </v:line>
              <v:line id="_x0000_s4434" style="position:absolute;flip:x" from="2475,-954" to="2521,-910">
                <v:stroke startarrowwidth="narrow" startarrowlength="short" endarrowwidth="narrow" endarrowlength="short"/>
                <o:lock v:ext="edit" aspectratio="t"/>
              </v:line>
            </v:group>
            <v:shape id="_x0000_s4435" type="#_x0000_t75" style="position:absolute;left:7065;top:4400;width:490;height:673">
              <v:imagedata r:id="rId167" o:title=""/>
              <o:lock v:ext="edit" aspectratio="f"/>
            </v:shape>
            <v:line id="_x0000_s4436" style="position:absolute;rotation:270;flip:y" from="7647,4693" to="7648,5033" strokecolor="blue" strokeweight="2pt">
              <v:stroke startarrowwidth="narrow" startarrowlength="long" endarrow="classic" endarrowlength="long"/>
              <o:lock v:ext="edit" aspectratio="t"/>
            </v:line>
            <v:group id="_x0000_s4437" style="position:absolute;left:7720;top:5224;width:404;height:321;rotation:-45;flip:y" coordorigin="1780,8026" coordsize="404,321">
              <o:lock v:ext="edit" aspectratio="t"/>
              <v:group id="_x0000_s4438" style="position:absolute;left:1955;top:8119;width:321;height:136;rotation:90;flip:x" coordorigin="2475,-970" coordsize="276,118">
                <o:lock v:ext="edit" aspectratio="t"/>
                <v:line id="_x0000_s4439" style="position:absolute;flip:y" from="2476,-970" to="2751,-969" strokeweight="2pt">
                  <v:stroke startarrowwidth="narrow" startarrowlength="short" endarrowwidth="narrow" endarrowlength="short"/>
                  <o:lock v:ext="edit" aspectratio="t"/>
                </v:line>
                <v:line id="_x0000_s4440" style="position:absolute;flip:x" from="2703,-887" to="2740,-852">
                  <v:stroke startarrowwidth="narrow" startarrowlength="short" endarrowwidth="narrow" endarrowlength="short"/>
                  <o:lock v:ext="edit" aspectratio="t"/>
                </v:line>
                <v:line id="_x0000_s4441" style="position:absolute;flip:x" from="2636,-954" to="2733,-852">
                  <v:stroke startarrowwidth="narrow" startarrowlength="short" endarrowwidth="narrow" endarrowlength="short"/>
                  <o:lock v:ext="edit" aspectratio="t"/>
                </v:line>
                <v:line id="_x0000_s4442" style="position:absolute;flip:x" from="2561,-956" to="2658,-854">
                  <v:stroke startarrowwidth="narrow" startarrowlength="short" endarrowwidth="narrow" endarrowlength="short"/>
                  <o:lock v:ext="edit" aspectratio="t"/>
                </v:line>
                <v:line id="_x0000_s4443" style="position:absolute;flip:x" from="2486,-954" to="2582,-852">
                  <v:stroke startarrowwidth="narrow" startarrowlength="short" endarrowwidth="narrow" endarrowlength="short"/>
                  <o:lock v:ext="edit" aspectratio="t"/>
                </v:line>
                <v:line id="_x0000_s4444" style="position:absolute;flip:x" from="2475,-954" to="2521,-910">
                  <v:stroke startarrowwidth="narrow" startarrowlength="short" endarrowwidth="narrow" endarrowlength="short"/>
                  <o:lock v:ext="edit" aspectratio="t"/>
                </v:line>
              </v:group>
              <v:line id="_x0000_s4445" style="position:absolute;rotation:-90;flip:x y" from="1929,8114" to="1930,8259" strokeweight="1.5pt">
                <v:stroke startarrowwidth="narrow" startarrowlength="short" endarrowwidth="narrow" endarrowlength="short"/>
                <o:lock v:ext="edit" aspectratio="t"/>
              </v:line>
              <v:oval id="_x0000_s4446" style="position:absolute;left:1780;top:8130;width:113;height:113;rotation:90;flip:x" strokeweight="1.5pt">
                <v:fill color2="black"/>
                <o:lock v:ext="edit" aspectratio="t"/>
              </v:oval>
              <v:oval id="_x0000_s4447" style="position:absolute;left:1985;top:8130;width:113;height:113;rotation:90;flip:x" strokeweight="1.5pt">
                <v:fill color2="black"/>
                <o:lock v:ext="edit" aspectratio="t"/>
              </v:oval>
            </v:group>
          </v:group>
          <o:OLEObject Type="Embed" ProgID="Equation.DSMT4" ShapeID="_x0000_s4225" DrawAspect="Content" ObjectID="_1747471454" r:id="rId168"/>
          <o:OLEObject Type="Embed" ProgID="Equation.DSMT4" ShapeID="_x0000_s4226" DrawAspect="Content" ObjectID="_1747471455" r:id="rId169"/>
          <o:OLEObject Type="Embed" ProgID="Equation.DSMT4" ShapeID="_x0000_s4235" DrawAspect="Content" ObjectID="_1747471456" r:id="rId170"/>
          <o:OLEObject Type="Embed" ProgID="Equation.DSMT4" ShapeID="_x0000_s4236" DrawAspect="Content" ObjectID="_1747471457" r:id="rId171"/>
          <o:OLEObject Type="Embed" ProgID="Equation.DSMT4" ShapeID="_x0000_s4239" DrawAspect="Content" ObjectID="_1747471458" r:id="rId172"/>
          <o:OLEObject Type="Embed" ProgID="Equation.DSMT4" ShapeID="_x0000_s4240" DrawAspect="Content" ObjectID="_1747471459" r:id="rId173"/>
          <o:OLEObject Type="Embed" ProgID="Equation.DSMT4" ShapeID="_x0000_s4241" DrawAspect="Content" ObjectID="_1747471460" r:id="rId174"/>
          <o:OLEObject Type="Embed" ProgID="Equation.DSMT4" ShapeID="_x0000_s4242" DrawAspect="Content" ObjectID="_1747471461" r:id="rId175"/>
          <o:OLEObject Type="Embed" ProgID="Equation.DSMT4" ShapeID="_x0000_s4243" DrawAspect="Content" ObjectID="_1747471462" r:id="rId176"/>
          <o:OLEObject Type="Embed" ProgID="Equation.DSMT4" ShapeID="_x0000_s4244" DrawAspect="Content" ObjectID="_1747471463" r:id="rId177"/>
          <o:OLEObject Type="Embed" ProgID="Equation.DSMT4" ShapeID="_x0000_s4245" DrawAspect="Content" ObjectID="_1747471464" r:id="rId178"/>
          <o:OLEObject Type="Embed" ProgID="Equation.DSMT4" ShapeID="_x0000_s4289" DrawAspect="Content" ObjectID="_1747471465" r:id="rId179"/>
          <o:OLEObject Type="Embed" ProgID="Equation.DSMT4" ShapeID="_x0000_s4290" DrawAspect="Content" ObjectID="_1747471466" r:id="rId180"/>
          <o:OLEObject Type="Embed" ProgID="Equation.DSMT4" ShapeID="_x0000_s4291" DrawAspect="Content" ObjectID="_1747471467" r:id="rId181"/>
          <o:OLEObject Type="Embed" ProgID="Equation.DSMT4" ShapeID="_x0000_s4292" DrawAspect="Content" ObjectID="_1747471468" r:id="rId182"/>
          <o:OLEObject Type="Embed" ProgID="Equation.DSMT4" ShapeID="_x0000_s4295" DrawAspect="Content" ObjectID="_1747471469" r:id="rId183"/>
          <o:OLEObject Type="Embed" ProgID="Equation.DSMT4" ShapeID="_x0000_s4296" DrawAspect="Content" ObjectID="_1747471470" r:id="rId184"/>
          <o:OLEObject Type="Embed" ProgID="Equation.DSMT4" ShapeID="_x0000_s4319" DrawAspect="Content" ObjectID="_1747471471" r:id="rId185"/>
          <o:OLEObject Type="Embed" ProgID="Equation.DSMT4" ShapeID="_x0000_s4320" DrawAspect="Content" ObjectID="_1747471472" r:id="rId186"/>
          <o:OLEObject Type="Embed" ProgID="Equation.DSMT4" ShapeID="_x0000_s4324" DrawAspect="Content" ObjectID="_1747471473" r:id="rId187"/>
          <o:OLEObject Type="Embed" ProgID="Equation.DSMT4" ShapeID="_x0000_s4327" DrawAspect="Content" ObjectID="_1747471474" r:id="rId188"/>
          <o:OLEObject Type="Embed" ProgID="Equation.DSMT4" ShapeID="_x0000_s4328" DrawAspect="Content" ObjectID="_1747471475" r:id="rId189"/>
          <o:OLEObject Type="Embed" ProgID="Equation.DSMT4" ShapeID="_x0000_s4351" DrawAspect="Content" ObjectID="_1747471476" r:id="rId190"/>
          <o:OLEObject Type="Embed" ProgID="Equation.DSMT4" ShapeID="_x0000_s4356" DrawAspect="Content" ObjectID="_1747471477" r:id="rId191"/>
          <o:OLEObject Type="Embed" ProgID="Equation.DSMT4" ShapeID="_x0000_s4357" DrawAspect="Content" ObjectID="_1747471478" r:id="rId192"/>
          <o:OLEObject Type="Embed" ProgID="Equation.DSMT4" ShapeID="_x0000_s4360" DrawAspect="Content" ObjectID="_1747471479" r:id="rId193"/>
          <o:OLEObject Type="Embed" ProgID="Equation.DSMT4" ShapeID="_x0000_s4376" DrawAspect="Content" ObjectID="_1747471480" r:id="rId194"/>
          <o:OLEObject Type="Embed" ProgID="Equation.DSMT4" ShapeID="_x0000_s4377" DrawAspect="Content" ObjectID="_1747471481" r:id="rId195"/>
          <o:OLEObject Type="Embed" ProgID="Equation.DSMT4" ShapeID="_x0000_s4395" DrawAspect="Content" ObjectID="_1747471482" r:id="rId196"/>
          <o:OLEObject Type="Embed" ProgID="Equation.DSMT4" ShapeID="_x0000_s4397" DrawAspect="Content" ObjectID="_1747471483" r:id="rId197"/>
          <o:OLEObject Type="Embed" ProgID="Equation.DSMT4" ShapeID="_x0000_s4408" DrawAspect="Content" ObjectID="_1747471484" r:id="rId198"/>
          <o:OLEObject Type="Embed" ProgID="Equation.DSMT4" ShapeID="_x0000_s4435" DrawAspect="Content" ObjectID="_1747471485" r:id="rId199"/>
        </w:object>
      </w:r>
      <w:r w:rsidR="00160CD9" w:rsidRPr="00FA4581">
        <w:rPr>
          <w:b/>
          <w:bCs/>
          <w:szCs w:val="21"/>
        </w:rPr>
        <w:t>五、（</w:t>
      </w:r>
      <w:r w:rsidR="00F766AB">
        <w:rPr>
          <w:b/>
          <w:bCs/>
          <w:szCs w:val="21"/>
        </w:rPr>
        <w:t>8</w:t>
      </w:r>
      <w:r w:rsidR="00160CD9" w:rsidRPr="00FA4581">
        <w:rPr>
          <w:b/>
          <w:bCs/>
          <w:szCs w:val="21"/>
        </w:rPr>
        <w:t>分）</w:t>
      </w:r>
      <w:proofErr w:type="gramStart"/>
      <w:r w:rsidR="00160CD9" w:rsidRPr="00FA4581">
        <w:rPr>
          <w:b/>
          <w:bCs/>
          <w:color w:val="000000"/>
          <w:szCs w:val="21"/>
        </w:rPr>
        <w:t>作出</w:t>
      </w:r>
      <w:proofErr w:type="gramEnd"/>
      <w:r w:rsidR="00160CD9" w:rsidRPr="00FA4581">
        <w:rPr>
          <w:b/>
          <w:bCs/>
          <w:color w:val="000000"/>
          <w:szCs w:val="21"/>
        </w:rPr>
        <w:t>图示对称结构的</w:t>
      </w:r>
      <w:proofErr w:type="gramStart"/>
      <w:r w:rsidR="00160CD9" w:rsidRPr="00FA4581">
        <w:rPr>
          <w:b/>
          <w:bCs/>
          <w:color w:val="000000"/>
          <w:szCs w:val="21"/>
        </w:rPr>
        <w:t>最简半</w:t>
      </w:r>
      <w:proofErr w:type="gramEnd"/>
      <w:r w:rsidR="00160CD9" w:rsidRPr="00FA4581">
        <w:rPr>
          <w:b/>
          <w:bCs/>
          <w:color w:val="000000"/>
          <w:szCs w:val="21"/>
        </w:rPr>
        <w:t>结构。</w:t>
      </w:r>
    </w:p>
    <w:p w14:paraId="066F434B" w14:textId="293D5B57" w:rsidR="00160CD9" w:rsidRPr="00FA4581" w:rsidRDefault="00160CD9" w:rsidP="00160CD9">
      <w:pPr>
        <w:ind w:rightChars="92" w:right="193"/>
        <w:rPr>
          <w:sz w:val="24"/>
        </w:rPr>
      </w:pPr>
    </w:p>
    <w:p w14:paraId="7575428D" w14:textId="6E6F762A" w:rsidR="00160CD9" w:rsidRPr="00FA4581" w:rsidRDefault="00160CD9" w:rsidP="00160CD9">
      <w:pPr>
        <w:ind w:rightChars="92" w:right="193"/>
        <w:rPr>
          <w:sz w:val="24"/>
        </w:rPr>
      </w:pPr>
    </w:p>
    <w:p w14:paraId="2E86FECE" w14:textId="3084B70F" w:rsidR="00160CD9" w:rsidRPr="00FA4581" w:rsidRDefault="00160CD9" w:rsidP="00160CD9">
      <w:pPr>
        <w:ind w:rightChars="92" w:right="193"/>
        <w:rPr>
          <w:sz w:val="24"/>
        </w:rPr>
      </w:pPr>
    </w:p>
    <w:p w14:paraId="0BE9E7C0" w14:textId="211CD415" w:rsidR="00160CD9" w:rsidRPr="00FA4581" w:rsidRDefault="00160CD9" w:rsidP="00160CD9">
      <w:pPr>
        <w:ind w:rightChars="92" w:right="193"/>
        <w:rPr>
          <w:sz w:val="24"/>
        </w:rPr>
      </w:pPr>
    </w:p>
    <w:p w14:paraId="276C6C18" w14:textId="78DF145B" w:rsidR="00160CD9" w:rsidRPr="00FA4581" w:rsidRDefault="00160CD9" w:rsidP="00160CD9">
      <w:pPr>
        <w:ind w:rightChars="92" w:right="193"/>
        <w:rPr>
          <w:sz w:val="24"/>
        </w:rPr>
      </w:pPr>
    </w:p>
    <w:p w14:paraId="057BA92B" w14:textId="77777777" w:rsidR="00160CD9" w:rsidRPr="00FA4581" w:rsidRDefault="00160CD9" w:rsidP="00160CD9">
      <w:pPr>
        <w:ind w:rightChars="92" w:right="193"/>
        <w:rPr>
          <w:sz w:val="24"/>
        </w:rPr>
      </w:pPr>
    </w:p>
    <w:p w14:paraId="74157EEE" w14:textId="7238F36E" w:rsidR="00160CD9" w:rsidRPr="00FA4581" w:rsidRDefault="00160CD9" w:rsidP="00160CD9">
      <w:pPr>
        <w:ind w:rightChars="92" w:right="193"/>
        <w:rPr>
          <w:sz w:val="24"/>
        </w:rPr>
      </w:pPr>
    </w:p>
    <w:p w14:paraId="77B36605" w14:textId="63C3F2C6" w:rsidR="00160CD9" w:rsidRPr="00FA4581" w:rsidRDefault="00160CD9" w:rsidP="00160CD9">
      <w:pPr>
        <w:ind w:rightChars="92" w:right="193"/>
        <w:rPr>
          <w:szCs w:val="21"/>
        </w:rPr>
      </w:pPr>
    </w:p>
    <w:p w14:paraId="385DCDDF" w14:textId="39E878B0" w:rsidR="00160CD9" w:rsidRPr="00FA4581" w:rsidRDefault="00160CD9" w:rsidP="00160CD9">
      <w:pPr>
        <w:ind w:rightChars="92" w:right="193"/>
        <w:rPr>
          <w:szCs w:val="21"/>
        </w:rPr>
      </w:pPr>
    </w:p>
    <w:p w14:paraId="01AFA7D3" w14:textId="266ADDB1" w:rsidR="00160CD9" w:rsidRPr="00FA4581" w:rsidRDefault="00160CD9" w:rsidP="00160CD9">
      <w:pPr>
        <w:ind w:rightChars="92" w:right="193"/>
        <w:rPr>
          <w:szCs w:val="21"/>
        </w:rPr>
      </w:pPr>
    </w:p>
    <w:p w14:paraId="4AC60BE3" w14:textId="6CC79C66" w:rsidR="00160CD9" w:rsidRPr="00FA4581" w:rsidRDefault="00160CD9" w:rsidP="00160CD9">
      <w:pPr>
        <w:ind w:rightChars="92" w:right="193"/>
        <w:rPr>
          <w:szCs w:val="21"/>
        </w:rPr>
      </w:pPr>
    </w:p>
    <w:p w14:paraId="2AC2F330" w14:textId="232D749F" w:rsidR="00160CD9" w:rsidRDefault="00160CD9" w:rsidP="00160CD9">
      <w:pPr>
        <w:ind w:rightChars="92" w:right="193"/>
        <w:rPr>
          <w:szCs w:val="21"/>
        </w:rPr>
      </w:pPr>
    </w:p>
    <w:p w14:paraId="21DFCCCF" w14:textId="77777777" w:rsidR="00F85511" w:rsidRPr="00FA4581" w:rsidRDefault="00F85511" w:rsidP="00160CD9">
      <w:pPr>
        <w:ind w:rightChars="92" w:right="193"/>
        <w:rPr>
          <w:szCs w:val="21"/>
        </w:rPr>
      </w:pPr>
    </w:p>
    <w:p w14:paraId="13F83C40" w14:textId="40C7F1BC" w:rsidR="00160CD9" w:rsidRPr="00FA4581" w:rsidRDefault="00160CD9" w:rsidP="00160CD9">
      <w:pPr>
        <w:ind w:rightChars="92" w:right="193"/>
        <w:rPr>
          <w:szCs w:val="21"/>
        </w:rPr>
      </w:pPr>
    </w:p>
    <w:p w14:paraId="42EB2960" w14:textId="28824A89" w:rsidR="0035625B" w:rsidRPr="00FA4581" w:rsidRDefault="0035625B" w:rsidP="0035625B">
      <w:pPr>
        <w:ind w:firstLineChars="200" w:firstLine="422"/>
        <w:rPr>
          <w:b/>
          <w:color w:val="FF0000"/>
        </w:rPr>
      </w:pPr>
      <w:r w:rsidRPr="00FA4581">
        <w:rPr>
          <w:b/>
          <w:color w:val="FF0000"/>
        </w:rPr>
        <w:t>三次取半结构，分别为</w:t>
      </w:r>
      <w:r w:rsidR="004A3E18">
        <w:rPr>
          <w:rFonts w:hint="eastAsia"/>
          <w:b/>
          <w:color w:val="FF0000"/>
        </w:rPr>
        <w:t>4</w:t>
      </w:r>
      <w:r w:rsidRPr="00FA4581">
        <w:rPr>
          <w:b/>
          <w:color w:val="FF0000"/>
        </w:rPr>
        <w:t>、</w:t>
      </w:r>
      <w:r w:rsidR="00F766AB">
        <w:rPr>
          <w:b/>
          <w:color w:val="FF0000"/>
        </w:rPr>
        <w:t>3</w:t>
      </w:r>
      <w:r w:rsidRPr="00FA4581">
        <w:rPr>
          <w:b/>
          <w:color w:val="FF0000"/>
        </w:rPr>
        <w:t>、</w:t>
      </w:r>
      <w:r w:rsidR="004A3E18">
        <w:rPr>
          <w:rFonts w:hint="eastAsia"/>
          <w:b/>
          <w:color w:val="FF0000"/>
        </w:rPr>
        <w:t>1</w:t>
      </w:r>
      <w:r w:rsidRPr="00FA4581">
        <w:rPr>
          <w:b/>
          <w:color w:val="FF0000"/>
        </w:rPr>
        <w:t>分。</w:t>
      </w:r>
    </w:p>
    <w:p w14:paraId="6E178F9F" w14:textId="4E14EDB8" w:rsidR="00065934" w:rsidRPr="00FA4581" w:rsidRDefault="00065934" w:rsidP="00E8618C">
      <w:pPr>
        <w:ind w:rightChars="92" w:right="193"/>
        <w:rPr>
          <w:b/>
          <w:bCs/>
          <w:szCs w:val="21"/>
        </w:rPr>
      </w:pPr>
      <w:r w:rsidRPr="00FA4581">
        <w:rPr>
          <w:b/>
          <w:bCs/>
          <w:szCs w:val="21"/>
        </w:rPr>
        <w:lastRenderedPageBreak/>
        <w:t>六、（</w:t>
      </w:r>
      <w:r w:rsidRPr="00FA4581">
        <w:rPr>
          <w:b/>
          <w:bCs/>
          <w:szCs w:val="21"/>
        </w:rPr>
        <w:t>1</w:t>
      </w:r>
      <w:r w:rsidR="00D27A7F" w:rsidRPr="00FA4581">
        <w:rPr>
          <w:b/>
          <w:bCs/>
          <w:szCs w:val="21"/>
        </w:rPr>
        <w:t>4</w:t>
      </w:r>
      <w:r w:rsidRPr="00FA4581">
        <w:rPr>
          <w:b/>
          <w:bCs/>
          <w:szCs w:val="21"/>
        </w:rPr>
        <w:t>分）用力法计算图示结构，并</w:t>
      </w:r>
      <w:proofErr w:type="gramStart"/>
      <w:r w:rsidRPr="00FA4581">
        <w:rPr>
          <w:b/>
          <w:bCs/>
          <w:szCs w:val="21"/>
        </w:rPr>
        <w:t>作出</w:t>
      </w:r>
      <w:proofErr w:type="gramEnd"/>
      <w:r w:rsidRPr="00FA4581">
        <w:rPr>
          <w:b/>
          <w:bCs/>
          <w:szCs w:val="21"/>
        </w:rPr>
        <w:t>弯矩图。</w:t>
      </w:r>
      <w:proofErr w:type="gramStart"/>
      <w:r w:rsidR="00223AC4">
        <w:rPr>
          <w:rFonts w:hint="eastAsia"/>
          <w:b/>
          <w:bCs/>
          <w:szCs w:val="21"/>
        </w:rPr>
        <w:t>各杆</w:t>
      </w:r>
      <w:proofErr w:type="gramEnd"/>
      <w:r w:rsidR="00223AC4" w:rsidRPr="003C4679">
        <w:rPr>
          <w:b/>
          <w:bCs/>
          <w:i/>
          <w:iCs/>
          <w:szCs w:val="21"/>
        </w:rPr>
        <w:t>EI</w:t>
      </w:r>
      <w:r w:rsidR="00223AC4" w:rsidRPr="003C4679">
        <w:rPr>
          <w:b/>
          <w:bCs/>
          <w:szCs w:val="21"/>
        </w:rPr>
        <w:t>为常数。</w:t>
      </w:r>
    </w:p>
    <w:p w14:paraId="743DCAAA" w14:textId="46BA2411" w:rsidR="00065934" w:rsidRPr="00FA4581" w:rsidRDefault="008E5032" w:rsidP="00D2672D">
      <w:pPr>
        <w:ind w:rightChars="92" w:right="193"/>
        <w:rPr>
          <w:sz w:val="24"/>
        </w:rPr>
      </w:pPr>
      <w:r>
        <w:rPr>
          <w:noProof/>
          <w:sz w:val="24"/>
        </w:rPr>
        <w:object w:dxaOrig="1440" w:dyaOrig="1440" w14:anchorId="4EE4146A">
          <v:group id="_x0000_s6976" style="position:absolute;left:0;text-align:left;margin-left:14.25pt;margin-top:.25pt;width:397.5pt;height:228.1pt;z-index:251708416" coordorigin="1419,6443" coordsize="7950,4562">
            <v:group id="_x0000_s6948" style="position:absolute;left:1578;top:8394;width:7743;height:2611" coordorigin="1578,8493" coordsize="7743,2611">
              <v:line id="_x0000_s4449" style="position:absolute" from="5317,9096" to="6192,9681" strokecolor="blue" strokeweight="1.5pt">
                <v:stroke startarrowwidth="narrow" startarrowlength="short" endarrowwidth="narrow" endarrowlength="short"/>
              </v:line>
              <v:line id="_x0000_s4452" style="position:absolute" from="5978,9331" to="6175,9595" strokecolor="blue">
                <v:stroke startarrowwidth="narrow" startarrowlength="short" endarrowwidth="narrow" endarrowlength="short"/>
              </v:line>
              <v:shape id="_x0000_s4453" type="#_x0000_t75" style="position:absolute;left:5822;top:8976;width:252;height:426">
                <v:imagedata r:id="rId200" o:title=""/>
                <o:lock v:ext="edit" aspectratio="f"/>
              </v:shape>
              <v:shape id="_x0000_s4454" type="#_x0000_t75" style="position:absolute;left:5342;top:10741;width:1016;height:363" o:preferrelative="f">
                <v:imagedata r:id="rId201" o:title=""/>
                <o:lock v:ext="edit" aspectratio="f"/>
              </v:shape>
              <v:line id="_x0000_s4455" style="position:absolute;rotation:-90" from="5124,9287" to="5508,9288" strokecolor="blue" strokeweight="1.5pt">
                <v:stroke startarrowwidth="narrow" startarrowlength="short" endarrowwidth="narrow" endarrowlength="short"/>
                <o:lock v:ext="edit" aspectratio="t"/>
              </v:line>
              <v:shape id="_x0000_s4572" type="#_x0000_t75" style="position:absolute;left:2040;top:10216;width:588;height:363" o:preferrelative="f">
                <v:imagedata r:id="rId202" o:title=""/>
                <o:lock v:ext="edit" aspectratio="f"/>
              </v:shape>
              <v:line id="_x0000_s4574" style="position:absolute;flip:y" from="3647,9596" to="4461,9970" strokecolor="blue" strokeweight="1.5pt">
                <v:stroke startarrowwidth="narrow" startarrowlength="short" endarrowwidth="narrow" endarrowlength="short"/>
              </v:line>
              <v:line id="_x0000_s4575" style="position:absolute;flip:y" from="1825,9294" to="2567,9634" strokecolor="blue" strokeweight="1.5pt">
                <v:stroke startarrowwidth="narrow" startarrowlength="short" endarrowwidth="narrow" endarrowlength="short"/>
              </v:line>
              <v:shape id="_x0000_s4576" type="#_x0000_t75" style="position:absolute;left:2567;top:9137;width:237;height:336" o:preferrelative="f">
                <v:imagedata r:id="rId203" o:title=""/>
                <o:lock v:ext="edit" aspectratio="f"/>
              </v:shape>
              <v:shape id="_x0000_s4577" style="position:absolute;left:3693;top:9451;width:272;height:369;rotation:2163259fd" coordsize="300,735" path="m300,735c202,678,105,622,60,540,15,458,,330,30,240,60,150,150,75,240,e" filled="f" strokecolor="blue" strokeweight="1pt">
                <v:stroke endarrow="classic" endarrowlength="long"/>
                <v:path arrowok="t"/>
              </v:shape>
              <v:shape id="_x0000_s4579" type="#_x0000_t75" style="position:absolute;left:2161;top:9815;width:500;height:302" o:preferrelative="f">
                <v:imagedata r:id="rId204" o:title=""/>
                <o:lock v:ext="edit" aspectratio="f"/>
              </v:shape>
              <v:shape id="_x0000_s4580" type="#_x0000_t75" style="position:absolute;left:3127;top:9378;width:460;height:302" o:preferrelative="f">
                <v:imagedata r:id="rId205" o:title=""/>
                <o:lock v:ext="edit" aspectratio="f"/>
              </v:shape>
              <v:shape id="_x0000_s4581" type="#_x0000_t75" style="position:absolute;left:4208;top:10108;width:608;height:363" o:preferrelative="f">
                <v:imagedata r:id="rId206" o:title=""/>
                <o:lock v:ext="edit" aspectratio="f"/>
              </v:shape>
              <v:shape id="_x0000_s4584" style="position:absolute;left:3440;top:9636;width:272;height:369;rotation:4854811fd;flip:x" coordsize="300,735" path="m300,735c202,678,105,622,60,540,15,458,,330,30,240,60,150,150,75,240,e" filled="f" strokecolor="blue" strokeweight="1pt">
                <v:stroke endarrow="classic" endarrowlength="long"/>
                <v:path arrowok="t"/>
              </v:shape>
              <v:line id="_x0000_s4587" style="position:absolute;rotation:-180" from="4917,9497" to="5327,9498" strokecolor="blue" strokeweight="1.5pt">
                <v:stroke startarrowwidth="narrow" startarrowlength="short" endarrowwidth="narrow" endarrowlength="short"/>
                <o:lock v:ext="edit" aspectratio="t"/>
              </v:line>
              <v:line id="_x0000_s4588" style="position:absolute;flip:y" from="5478,10022" to="5822,10336" strokecolor="blue">
                <v:stroke startarrowwidth="narrow" startarrowlength="short" endarrowwidth="narrow" endarrowlength="short"/>
              </v:line>
              <v:group id="_x0000_s4589" style="position:absolute;left:2523;top:9564;width:321;height:136;rotation:90;flip:x" coordorigin="2475,-970" coordsize="276,118">
                <v:line id="_x0000_s4590" style="position:absolute;flip:y" from="2476,-970" to="2751,-969" strokeweight="2pt">
                  <v:stroke startarrowwidth="narrow" startarrowlength="short" endarrowwidth="narrow" endarrowlength="short"/>
                </v:line>
                <v:line id="_x0000_s4591" style="position:absolute;flip:x" from="2703,-887" to="2740,-852">
                  <v:stroke startarrowwidth="narrow" startarrowlength="short" endarrowwidth="narrow" endarrowlength="short"/>
                  <o:lock v:ext="edit" aspectratio="t"/>
                </v:line>
                <v:line id="_x0000_s4592" style="position:absolute;flip:x" from="2636,-954" to="2733,-852">
                  <v:stroke startarrowwidth="narrow" startarrowlength="short" endarrowwidth="narrow" endarrowlength="short"/>
                  <o:lock v:ext="edit" aspectratio="t"/>
                </v:line>
                <v:line id="_x0000_s4593" style="position:absolute;flip:x" from="2561,-956" to="2658,-854">
                  <v:stroke startarrowwidth="narrow" startarrowlength="short" endarrowwidth="narrow" endarrowlength="short"/>
                  <o:lock v:ext="edit" aspectratio="t"/>
                </v:line>
                <v:line id="_x0000_s4594" style="position:absolute;flip:x" from="2486,-954" to="2582,-852">
                  <v:stroke startarrowwidth="narrow" startarrowlength="short" endarrowwidth="narrow" endarrowlength="short"/>
                  <o:lock v:ext="edit" aspectratio="t"/>
                </v:line>
                <v:line id="_x0000_s4595" style="position:absolute;flip:x" from="2475,-954" to="2521,-910">
                  <v:stroke startarrowwidth="narrow" startarrowlength="short" endarrowwidth="narrow" endarrowlength="short"/>
                  <o:lock v:ext="edit" aspectratio="t"/>
                </v:line>
              </v:group>
              <v:line id="_x0000_s4596" style="position:absolute" from="1733,9634" to="2619,9635" strokeweight="1.5pt">
                <v:stroke startarrowwidth="narrow" startarrowlength="short" endarrowwidth="narrow" endarrowlength="short"/>
                <o:lock v:ext="edit" aspectratio="t"/>
              </v:line>
              <v:line id="_x0000_s4597" style="position:absolute;rotation:-90" from="1340,10059" to="2179,10060" strokeweight="1.5pt">
                <v:stroke startarrowwidth="narrow" startarrowlength="short" endarrowwidth="narrow" endarrowlength="short"/>
                <o:lock v:ext="edit" aspectratio="t"/>
              </v:line>
              <v:oval id="_x0000_s4598" style="position:absolute;left:1712;top:9566;width:113;height:113;rotation:90;flip:x" strokeweight="1.5pt">
                <v:fill color2="black"/>
              </v:oval>
              <v:oval id="_x0000_s4599" style="position:absolute;left:2535;top:9569;width:113;height:113;rotation:90;flip:x" strokeweight="1.5pt">
                <v:fill color2="black"/>
              </v:oval>
              <v:group id="_x0000_s4600" style="position:absolute;left:4404;top:9565;width:321;height:136;rotation:90;flip:x" coordorigin="2475,-970" coordsize="276,118">
                <v:line id="_x0000_s4601" style="position:absolute;flip:y" from="2476,-970" to="2751,-969" strokeweight="2pt">
                  <v:stroke startarrowwidth="narrow" startarrowlength="short" endarrowwidth="narrow" endarrowlength="short"/>
                </v:line>
                <v:line id="_x0000_s4602" style="position:absolute;flip:x" from="2703,-887" to="2740,-852">
                  <v:stroke startarrowwidth="narrow" startarrowlength="short" endarrowwidth="narrow" endarrowlength="short"/>
                  <o:lock v:ext="edit" aspectratio="t"/>
                </v:line>
                <v:line id="_x0000_s4603" style="position:absolute;flip:x" from="2636,-954" to="2733,-852">
                  <v:stroke startarrowwidth="narrow" startarrowlength="short" endarrowwidth="narrow" endarrowlength="short"/>
                  <o:lock v:ext="edit" aspectratio="t"/>
                </v:line>
                <v:line id="_x0000_s4604" style="position:absolute;flip:x" from="2561,-956" to="2658,-854">
                  <v:stroke startarrowwidth="narrow" startarrowlength="short" endarrowwidth="narrow" endarrowlength="short"/>
                  <o:lock v:ext="edit" aspectratio="t"/>
                </v:line>
                <v:line id="_x0000_s4605" style="position:absolute;flip:x" from="2486,-954" to="2582,-852">
                  <v:stroke startarrowwidth="narrow" startarrowlength="short" endarrowwidth="narrow" endarrowlength="short"/>
                  <o:lock v:ext="edit" aspectratio="t"/>
                </v:line>
                <v:line id="_x0000_s4606" style="position:absolute;flip:x" from="2475,-954" to="2521,-910">
                  <v:stroke startarrowwidth="narrow" startarrowlength="short" endarrowwidth="narrow" endarrowlength="short"/>
                  <o:lock v:ext="edit" aspectratio="t"/>
                </v:line>
              </v:group>
              <v:line id="_x0000_s4607" style="position:absolute" from="3614,9635" to="4500,9636" strokeweight="1.5pt">
                <v:stroke startarrowwidth="narrow" startarrowlength="short" endarrowwidth="narrow" endarrowlength="short"/>
                <o:lock v:ext="edit" aspectratio="t"/>
              </v:line>
              <v:line id="_x0000_s4608" style="position:absolute;rotation:-90" from="3221,10060" to="4060,10061" strokeweight="1.5pt">
                <v:stroke startarrowwidth="narrow" startarrowlength="short" endarrowwidth="narrow" endarrowlength="short"/>
                <o:lock v:ext="edit" aspectratio="t"/>
              </v:line>
              <v:oval id="_x0000_s4609" style="position:absolute;left:3593;top:9567;width:113;height:113;rotation:90;flip:x" strokeweight="1.5pt">
                <v:fill color2="black"/>
              </v:oval>
              <v:oval id="_x0000_s4610" style="position:absolute;left:4416;top:9570;width:113;height:113;rotation:90;flip:x" strokeweight="1.5pt">
                <v:fill color2="black"/>
              </v:oval>
              <v:shape id="_x0000_s4611" style="position:absolute;left:2295;top:9444;width:272;height:369;rotation:10518618fd" coordsize="300,735" path="m300,735c202,678,105,622,60,540,15,458,,330,30,240,60,150,150,75,240,e" filled="f" strokecolor="blue" strokeweight="1pt">
                <v:stroke endarrow="classic" endarrowlength="long"/>
                <v:path arrowok="t"/>
              </v:shape>
              <v:line id="_x0000_s4612" style="position:absolute;rotation:-90" from="2405,9455" to="2729,9456" strokecolor="blue" strokeweight="1.5pt">
                <v:stroke startarrowwidth="narrow" startarrowlength="short" endarrowwidth="narrow" endarrowlength="short"/>
                <o:lock v:ext="edit" aspectratio="t"/>
              </v:line>
              <v:shape id="_x0000_s4613" type="#_x0000_t75" style="position:absolute;left:3956;top:9259;width:460;height:302" o:preferrelative="f">
                <v:imagedata r:id="rId205" o:title=""/>
                <o:lock v:ext="edit" aspectratio="f"/>
              </v:shape>
              <v:shape id="_x0000_s4614" type="#_x0000_t75" style="position:absolute;left:4027;top:9718;width:237;height:336" o:preferrelative="f">
                <v:imagedata r:id="rId203" o:title=""/>
                <o:lock v:ext="edit" aspectratio="f"/>
              </v:shape>
              <v:shape id="_x0000_s4615" type="#_x0000_t75" style="position:absolute;left:3410;top:9837;width:237;height:336" o:preferrelative="f">
                <v:imagedata r:id="rId203" o:title=""/>
                <o:lock v:ext="edit" aspectratio="f"/>
              </v:shape>
              <v:line id="_x0000_s4616" style="position:absolute;flip:x y" from="3807,9628" to="4051,9927" strokecolor="blue">
                <v:stroke startarrowwidth="narrow" startarrowlength="short" endarrowwidth="narrow" endarrowlength="short"/>
              </v:line>
              <v:line id="_x0000_s4617" style="position:absolute;flip:x y" from="3621,9810" to="3901,10171" strokecolor="blue">
                <v:stroke startarrowwidth="narrow" startarrowlength="short" endarrowwidth="narrow" endarrowlength="short"/>
              </v:line>
              <v:group id="_x0000_s4646" style="position:absolute;left:1578;top:10468;width:321;height:400" coordorigin="2772,8730" coordsize="321,400">
                <o:lock v:ext="edit" aspectratio="t"/>
                <v:group id="_x0000_s4647" style="position:absolute;left:2772;top:8994;width:321;height:136" coordorigin="2475,-970" coordsize="276,118">
                  <o:lock v:ext="edit" aspectratio="t"/>
                  <v:line id="_x0000_s4648" style="position:absolute;flip:y" from="2476,-970" to="2751,-969" strokeweight="2pt">
                    <v:stroke startarrowwidth="narrow" startarrowlength="short" endarrowwidth="narrow" endarrowlength="short"/>
                    <o:lock v:ext="edit" aspectratio="t"/>
                  </v:line>
                  <v:line id="_x0000_s4649" style="position:absolute;flip:x" from="2703,-887" to="2740,-852">
                    <v:stroke startarrowwidth="narrow" startarrowlength="short" endarrowwidth="narrow" endarrowlength="short"/>
                    <o:lock v:ext="edit" aspectratio="t"/>
                  </v:line>
                  <v:line id="_x0000_s4650" style="position:absolute;flip:x" from="2636,-954" to="2733,-852">
                    <v:stroke startarrowwidth="narrow" startarrowlength="short" endarrowwidth="narrow" endarrowlength="short"/>
                    <o:lock v:ext="edit" aspectratio="t"/>
                  </v:line>
                  <v:line id="_x0000_s4651" style="position:absolute;flip:x" from="2561,-956" to="2658,-854">
                    <v:stroke startarrowwidth="narrow" startarrowlength="short" endarrowwidth="narrow" endarrowlength="short"/>
                    <o:lock v:ext="edit" aspectratio="t"/>
                  </v:line>
                  <v:line id="_x0000_s4652" style="position:absolute;flip:x" from="2486,-954" to="2582,-852">
                    <v:stroke startarrowwidth="narrow" startarrowlength="short" endarrowwidth="narrow" endarrowlength="short"/>
                    <o:lock v:ext="edit" aspectratio="t"/>
                  </v:line>
                  <v:line id="_x0000_s4653" style="position:absolute;flip:x" from="2475,-954" to="2521,-910">
                    <v:stroke startarrowwidth="narrow" startarrowlength="short" endarrowwidth="narrow" endarrowlength="short"/>
                    <o:lock v:ext="edit" aspectratio="t"/>
                  </v:line>
                </v:group>
                <v:group id="_x0000_s4654" style="position:absolute;left:2831;top:8740;width:85;height:290" coordorigin="3260,8728" coordsize="85,290">
                  <o:lock v:ext="edit" aspectratio="t"/>
                  <v:line id="_x0000_s4655" style="position:absolute;flip:y" from="3304,8805" to="3305,8950" strokeweight="1.5pt">
                    <v:stroke startarrowwidth="narrow" startarrowlength="short" endarrowwidth="narrow" endarrowlength="short"/>
                    <o:lock v:ext="edit" aspectratio="t"/>
                  </v:line>
                  <v:oval id="_x0000_s4656" style="position:absolute;left:3260;top:8728;width:85;height:85" strokeweight="1.5pt">
                    <v:fill color2="black"/>
                    <o:lock v:ext="edit" aspectratio="t"/>
                  </v:oval>
                  <v:oval id="_x0000_s4657" style="position:absolute;left:3260;top:8933;width:85;height:85" strokeweight="1.5pt">
                    <v:fill color2="black"/>
                    <o:lock v:ext="edit" aspectratio="t"/>
                  </v:oval>
                </v:group>
                <v:group id="_x0000_s4658" style="position:absolute;left:2957;top:8740;width:85;height:290" coordorigin="3260,8728" coordsize="85,290">
                  <o:lock v:ext="edit" aspectratio="t"/>
                  <v:line id="_x0000_s4659" style="position:absolute;flip:y" from="3304,8805" to="3305,8950" strokeweight="1.5pt">
                    <v:stroke startarrowwidth="narrow" startarrowlength="short" endarrowwidth="narrow" endarrowlength="short"/>
                    <o:lock v:ext="edit" aspectratio="t"/>
                  </v:line>
                  <v:oval id="_x0000_s4660" style="position:absolute;left:3260;top:8728;width:85;height:85" strokeweight="1.5pt">
                    <v:fill color2="black"/>
                    <o:lock v:ext="edit" aspectratio="t"/>
                  </v:oval>
                  <v:oval id="_x0000_s4661" style="position:absolute;left:3260;top:8933;width:85;height:85" strokeweight="1.5pt">
                    <v:fill color2="black"/>
                    <o:lock v:ext="edit" aspectratio="t"/>
                  </v:oval>
                </v:group>
                <v:line id="_x0000_s4662" style="position:absolute;flip:y" from="2772,8730" to="3092,8731" strokeweight="2pt">
                  <v:stroke startarrowwidth="narrow" startarrowlength="short" endarrowwidth="narrow" endarrowlength="short"/>
                  <o:lock v:ext="edit" aspectratio="t"/>
                </v:line>
              </v:group>
              <v:group id="_x0000_s4663" style="position:absolute;left:3483;top:10477;width:321;height:400" coordorigin="2772,8730" coordsize="321,400">
                <o:lock v:ext="edit" aspectratio="t"/>
                <v:group id="_x0000_s4664" style="position:absolute;left:2772;top:8994;width:321;height:136" coordorigin="2475,-970" coordsize="276,118">
                  <o:lock v:ext="edit" aspectratio="t"/>
                  <v:line id="_x0000_s4665" style="position:absolute;flip:y" from="2476,-970" to="2751,-969" strokeweight="2pt">
                    <v:stroke startarrowwidth="narrow" startarrowlength="short" endarrowwidth="narrow" endarrowlength="short"/>
                    <o:lock v:ext="edit" aspectratio="t"/>
                  </v:line>
                  <v:line id="_x0000_s4666" style="position:absolute;flip:x" from="2703,-887" to="2740,-852">
                    <v:stroke startarrowwidth="narrow" startarrowlength="short" endarrowwidth="narrow" endarrowlength="short"/>
                    <o:lock v:ext="edit" aspectratio="t"/>
                  </v:line>
                  <v:line id="_x0000_s4667" style="position:absolute;flip:x" from="2636,-954" to="2733,-852">
                    <v:stroke startarrowwidth="narrow" startarrowlength="short" endarrowwidth="narrow" endarrowlength="short"/>
                    <o:lock v:ext="edit" aspectratio="t"/>
                  </v:line>
                  <v:line id="_x0000_s4668" style="position:absolute;flip:x" from="2561,-956" to="2658,-854">
                    <v:stroke startarrowwidth="narrow" startarrowlength="short" endarrowwidth="narrow" endarrowlength="short"/>
                    <o:lock v:ext="edit" aspectratio="t"/>
                  </v:line>
                  <v:line id="_x0000_s4669" style="position:absolute;flip:x" from="2486,-954" to="2582,-852">
                    <v:stroke startarrowwidth="narrow" startarrowlength="short" endarrowwidth="narrow" endarrowlength="short"/>
                    <o:lock v:ext="edit" aspectratio="t"/>
                  </v:line>
                  <v:line id="_x0000_s4670" style="position:absolute;flip:x" from="2475,-954" to="2521,-910">
                    <v:stroke startarrowwidth="narrow" startarrowlength="short" endarrowwidth="narrow" endarrowlength="short"/>
                    <o:lock v:ext="edit" aspectratio="t"/>
                  </v:line>
                </v:group>
                <v:group id="_x0000_s4671" style="position:absolute;left:2831;top:8740;width:85;height:290" coordorigin="3260,8728" coordsize="85,290">
                  <o:lock v:ext="edit" aspectratio="t"/>
                  <v:line id="_x0000_s4672" style="position:absolute;flip:y" from="3304,8805" to="3305,8950" strokeweight="1.5pt">
                    <v:stroke startarrowwidth="narrow" startarrowlength="short" endarrowwidth="narrow" endarrowlength="short"/>
                    <o:lock v:ext="edit" aspectratio="t"/>
                  </v:line>
                  <v:oval id="_x0000_s4673" style="position:absolute;left:3260;top:8728;width:85;height:85" strokeweight="1.5pt">
                    <v:fill color2="black"/>
                    <o:lock v:ext="edit" aspectratio="t"/>
                  </v:oval>
                  <v:oval id="_x0000_s4674" style="position:absolute;left:3260;top:8933;width:85;height:85" strokeweight="1.5pt">
                    <v:fill color2="black"/>
                    <o:lock v:ext="edit" aspectratio="t"/>
                  </v:oval>
                </v:group>
                <v:group id="_x0000_s4675" style="position:absolute;left:2957;top:8740;width:85;height:290" coordorigin="3260,8728" coordsize="85,290">
                  <o:lock v:ext="edit" aspectratio="t"/>
                  <v:line id="_x0000_s4676" style="position:absolute;flip:y" from="3304,8805" to="3305,8950" strokeweight="1.5pt">
                    <v:stroke startarrowwidth="narrow" startarrowlength="short" endarrowwidth="narrow" endarrowlength="short"/>
                    <o:lock v:ext="edit" aspectratio="t"/>
                  </v:line>
                  <v:oval id="_x0000_s4677" style="position:absolute;left:3260;top:8728;width:85;height:85" strokeweight="1.5pt">
                    <v:fill color2="black"/>
                    <o:lock v:ext="edit" aspectratio="t"/>
                  </v:oval>
                  <v:oval id="_x0000_s4678" style="position:absolute;left:3260;top:8933;width:85;height:85" strokeweight="1.5pt">
                    <v:fill color2="black"/>
                    <o:lock v:ext="edit" aspectratio="t"/>
                  </v:oval>
                </v:group>
                <v:line id="_x0000_s4679" style="position:absolute;flip:y" from="2772,8730" to="3092,8731" strokeweight="2pt">
                  <v:stroke startarrowwidth="narrow" startarrowlength="short" endarrowwidth="narrow" endarrowlength="short"/>
                  <o:lock v:ext="edit" aspectratio="t"/>
                </v:line>
              </v:group>
              <v:line id="_x0000_s4680" style="position:absolute;rotation:-180" from="3614,10471" to="3960,10472" strokecolor="blue" strokeweight="1.5pt">
                <v:stroke startarrowwidth="narrow" startarrowlength="short" endarrowwidth="narrow" endarrowlength="short"/>
                <o:lock v:ext="edit" aspectratio="t"/>
              </v:line>
              <v:line id="_x0000_s4681" style="position:absolute;rotation:-90" from="3525,10056" to="4384,10059" strokecolor="blue" strokeweight="1.5pt">
                <v:stroke startarrowwidth="narrow" startarrowlength="short" endarrowwidth="narrow" endarrowlength="short"/>
                <o:lock v:ext="edit" aspectratio="t"/>
              </v:line>
              <v:shape id="_x0000_s4682" type="#_x0000_t75" style="position:absolute;left:3934;top:10251;width:237;height:336" o:preferrelative="f">
                <v:imagedata r:id="rId203" o:title=""/>
                <o:lock v:ext="edit" aspectratio="f"/>
              </v:shape>
              <v:group id="_x0000_s4717" style="position:absolute;left:6083;top:9442;width:321;height:136;rotation:90;flip:x" coordorigin="2475,-970" coordsize="276,118">
                <v:line id="_x0000_s4718" style="position:absolute;flip:y" from="2476,-970" to="2751,-969" strokeweight="2pt">
                  <v:stroke startarrowwidth="narrow" startarrowlength="short" endarrowwidth="narrow" endarrowlength="short"/>
                </v:line>
                <v:line id="_x0000_s4719" style="position:absolute;flip:x" from="2703,-887" to="2740,-852">
                  <v:stroke startarrowwidth="narrow" startarrowlength="short" endarrowwidth="narrow" endarrowlength="short"/>
                  <o:lock v:ext="edit" aspectratio="t"/>
                </v:line>
                <v:line id="_x0000_s4720" style="position:absolute;flip:x" from="2636,-954" to="2733,-852">
                  <v:stroke startarrowwidth="narrow" startarrowlength="short" endarrowwidth="narrow" endarrowlength="short"/>
                  <o:lock v:ext="edit" aspectratio="t"/>
                </v:line>
                <v:line id="_x0000_s4721" style="position:absolute;flip:x" from="2561,-956" to="2658,-854">
                  <v:stroke startarrowwidth="narrow" startarrowlength="short" endarrowwidth="narrow" endarrowlength="short"/>
                  <o:lock v:ext="edit" aspectratio="t"/>
                </v:line>
                <v:line id="_x0000_s4722" style="position:absolute;flip:x" from="2486,-954" to="2582,-852">
                  <v:stroke startarrowwidth="narrow" startarrowlength="short" endarrowwidth="narrow" endarrowlength="short"/>
                  <o:lock v:ext="edit" aspectratio="t"/>
                </v:line>
                <v:line id="_x0000_s4723" style="position:absolute;flip:x" from="2475,-954" to="2521,-910">
                  <v:stroke startarrowwidth="narrow" startarrowlength="short" endarrowwidth="narrow" endarrowlength="short"/>
                  <o:lock v:ext="edit" aspectratio="t"/>
                </v:line>
              </v:group>
              <v:line id="_x0000_s4724" style="position:absolute" from="5290,9491" to="6176,9492" strokeweight="1.5pt">
                <v:stroke startarrowwidth="narrow" startarrowlength="short" endarrowwidth="narrow" endarrowlength="short"/>
                <o:lock v:ext="edit" aspectratio="t"/>
              </v:line>
              <v:line id="_x0000_s4725" style="position:absolute;rotation:-90" from="4897,9916" to="5736,9917" strokeweight="1.5pt">
                <v:stroke startarrowwidth="narrow" startarrowlength="short" endarrowwidth="narrow" endarrowlength="short"/>
                <o:lock v:ext="edit" aspectratio="t"/>
              </v:line>
              <v:group id="_x0000_s4726" style="position:absolute;left:5157;top:10346;width:321;height:400" coordorigin="2772,8730" coordsize="321,400">
                <o:lock v:ext="edit" aspectratio="t"/>
                <v:group id="_x0000_s4727" style="position:absolute;left:2772;top:8994;width:321;height:136" coordorigin="2475,-970" coordsize="276,118">
                  <o:lock v:ext="edit" aspectratio="t"/>
                  <v:line id="_x0000_s4728" style="position:absolute;flip:y" from="2476,-970" to="2751,-969" strokeweight="2pt">
                    <v:stroke startarrowwidth="narrow" startarrowlength="short" endarrowwidth="narrow" endarrowlength="short"/>
                    <o:lock v:ext="edit" aspectratio="t"/>
                  </v:line>
                  <v:line id="_x0000_s4729" style="position:absolute;flip:x" from="2703,-887" to="2740,-852">
                    <v:stroke startarrowwidth="narrow" startarrowlength="short" endarrowwidth="narrow" endarrowlength="short"/>
                    <o:lock v:ext="edit" aspectratio="t"/>
                  </v:line>
                  <v:line id="_x0000_s4730" style="position:absolute;flip:x" from="2636,-954" to="2733,-852">
                    <v:stroke startarrowwidth="narrow" startarrowlength="short" endarrowwidth="narrow" endarrowlength="short"/>
                    <o:lock v:ext="edit" aspectratio="t"/>
                  </v:line>
                  <v:line id="_x0000_s4731" style="position:absolute;flip:x" from="2561,-956" to="2658,-854">
                    <v:stroke startarrowwidth="narrow" startarrowlength="short" endarrowwidth="narrow" endarrowlength="short"/>
                    <o:lock v:ext="edit" aspectratio="t"/>
                  </v:line>
                  <v:line id="_x0000_s4732" style="position:absolute;flip:x" from="2486,-954" to="2582,-852">
                    <v:stroke startarrowwidth="narrow" startarrowlength="short" endarrowwidth="narrow" endarrowlength="short"/>
                    <o:lock v:ext="edit" aspectratio="t"/>
                  </v:line>
                  <v:line id="_x0000_s4733" style="position:absolute;flip:x" from="2475,-954" to="2521,-910">
                    <v:stroke startarrowwidth="narrow" startarrowlength="short" endarrowwidth="narrow" endarrowlength="short"/>
                    <o:lock v:ext="edit" aspectratio="t"/>
                  </v:line>
                </v:group>
                <v:group id="_x0000_s4734" style="position:absolute;left:2831;top:8740;width:85;height:290" coordorigin="3260,8728" coordsize="85,290">
                  <o:lock v:ext="edit" aspectratio="t"/>
                  <v:line id="_x0000_s4735" style="position:absolute;flip:y" from="3304,8805" to="3305,8950" strokeweight="1.5pt">
                    <v:stroke startarrowwidth="narrow" startarrowlength="short" endarrowwidth="narrow" endarrowlength="short"/>
                    <o:lock v:ext="edit" aspectratio="t"/>
                  </v:line>
                  <v:oval id="_x0000_s4736" style="position:absolute;left:3260;top:8728;width:85;height:85" strokeweight="1.5pt">
                    <v:fill color2="black"/>
                    <o:lock v:ext="edit" aspectratio="t"/>
                  </v:oval>
                  <v:oval id="_x0000_s4737" style="position:absolute;left:3260;top:8933;width:85;height:85" strokeweight="1.5pt">
                    <v:fill color2="black"/>
                    <o:lock v:ext="edit" aspectratio="t"/>
                  </v:oval>
                </v:group>
                <v:group id="_x0000_s4738" style="position:absolute;left:2957;top:8740;width:85;height:290" coordorigin="3260,8728" coordsize="85,290">
                  <o:lock v:ext="edit" aspectratio="t"/>
                  <v:line id="_x0000_s4739" style="position:absolute;flip:y" from="3304,8805" to="3305,8950" strokeweight="1.5pt">
                    <v:stroke startarrowwidth="narrow" startarrowlength="short" endarrowwidth="narrow" endarrowlength="short"/>
                    <o:lock v:ext="edit" aspectratio="t"/>
                  </v:line>
                  <v:oval id="_x0000_s4740" style="position:absolute;left:3260;top:8728;width:85;height:85" strokeweight="1.5pt">
                    <v:fill color2="black"/>
                    <o:lock v:ext="edit" aspectratio="t"/>
                  </v:oval>
                  <v:oval id="_x0000_s4741" style="position:absolute;left:3260;top:8933;width:85;height:85" strokeweight="1.5pt">
                    <v:fill color2="black"/>
                    <o:lock v:ext="edit" aspectratio="t"/>
                  </v:oval>
                </v:group>
                <v:line id="_x0000_s4742" style="position:absolute;flip:y" from="2772,8730" to="3092,8731" strokeweight="2pt">
                  <v:stroke startarrowwidth="narrow" startarrowlength="short" endarrowwidth="narrow" endarrowlength="short"/>
                  <o:lock v:ext="edit" aspectratio="t"/>
                </v:line>
              </v:group>
              <v:line id="_x0000_s4743" style="position:absolute;rotation:-90" from="6067,9605" to="6284,9606" strokecolor="blue" strokeweight="1.5pt">
                <v:stroke startarrowwidth="narrow" startarrowlength="short" endarrowwidth="narrow" endarrowlength="short"/>
                <o:lock v:ext="edit" aspectratio="t"/>
              </v:line>
              <v:shape id="_x0000_s4744" type="#_x0000_t75" style="position:absolute;left:5726;top:9747;width:252;height:426">
                <v:imagedata r:id="rId207" o:title=""/>
                <o:lock v:ext="edit" aspectratio="f"/>
              </v:shape>
              <v:shape id="_x0000_s4745" type="#_x0000_t75" style="position:absolute;left:4921;top:9087;width:252;height:426">
                <v:imagedata r:id="rId208" o:title=""/>
                <o:lock v:ext="edit" aspectratio="f"/>
              </v:shape>
              <v:line id="_x0000_s4746" style="position:absolute" from="4917,9498" to="5919,10360" strokecolor="blue" strokeweight="1.5pt">
                <v:stroke startarrowwidth="narrow" startarrowlength="short" endarrowwidth="narrow" endarrowlength="short"/>
              </v:line>
              <v:line id="_x0000_s4747" style="position:absolute" from="7166,9087" to="8062,9685" strokecolor="blue" strokeweight="1.5pt">
                <v:stroke startarrowwidth="narrow" startarrowlength="short" endarrowwidth="narrow" endarrowlength="short"/>
              </v:line>
              <v:line id="_x0000_s4748" style="position:absolute" from="7827,9322" to="8062,9614" strokecolor="blue">
                <v:stroke startarrowwidth="narrow" startarrowlength="short" endarrowwidth="narrow" endarrowlength="short"/>
              </v:line>
              <v:shape id="_x0000_s4749" type="#_x0000_t75" style="position:absolute;left:7590;top:10659;width:1016;height:363" o:preferrelative="f">
                <v:imagedata r:id="rId201" o:title=""/>
                <o:lock v:ext="edit" aspectratio="f"/>
              </v:shape>
              <v:line id="_x0000_s4750" style="position:absolute;rotation:-90" from="6973,9278" to="7357,9279" strokecolor="blue" strokeweight="1.5pt">
                <v:stroke startarrowwidth="narrow" startarrowlength="short" endarrowwidth="narrow" endarrowlength="short"/>
                <o:lock v:ext="edit" aspectratio="t"/>
              </v:line>
              <v:line id="_x0000_s4751" style="position:absolute;rotation:-180" from="6766,9488" to="7176,9489" strokecolor="blue" strokeweight="1.5pt">
                <v:stroke startarrowwidth="narrow" startarrowlength="short" endarrowwidth="narrow" endarrowlength="short"/>
                <o:lock v:ext="edit" aspectratio="t"/>
              </v:line>
              <v:line id="_x0000_s4752" style="position:absolute;flip:y" from="7327,10054" to="7590,10327" strokecolor="blue">
                <v:stroke startarrowwidth="narrow" startarrowlength="short" endarrowwidth="narrow" endarrowlength="short"/>
              </v:line>
              <v:line id="_x0000_s4753" style="position:absolute;rotation:-90" from="6746,9907" to="7585,9908" strokeweight="1.5pt">
                <v:stroke startarrowwidth="narrow" startarrowlength="short" endarrowwidth="narrow" endarrowlength="short"/>
                <o:lock v:ext="edit" aspectratio="t"/>
              </v:line>
              <v:group id="_x0000_s4754" style="position:absolute;left:7006;top:10337;width:321;height:400" coordorigin="2772,8730" coordsize="321,400">
                <o:lock v:ext="edit" aspectratio="t"/>
                <v:group id="_x0000_s4755" style="position:absolute;left:2772;top:8994;width:321;height:136" coordorigin="2475,-970" coordsize="276,118">
                  <o:lock v:ext="edit" aspectratio="t"/>
                  <v:line id="_x0000_s4756" style="position:absolute;flip:y" from="2476,-970" to="2751,-969" strokeweight="2pt">
                    <v:stroke startarrowwidth="narrow" startarrowlength="short" endarrowwidth="narrow" endarrowlength="short"/>
                    <o:lock v:ext="edit" aspectratio="t"/>
                  </v:line>
                  <v:line id="_x0000_s4757" style="position:absolute;flip:x" from="2703,-887" to="2740,-852">
                    <v:stroke startarrowwidth="narrow" startarrowlength="short" endarrowwidth="narrow" endarrowlength="short"/>
                    <o:lock v:ext="edit" aspectratio="t"/>
                  </v:line>
                  <v:line id="_x0000_s4758" style="position:absolute;flip:x" from="2636,-954" to="2733,-852">
                    <v:stroke startarrowwidth="narrow" startarrowlength="short" endarrowwidth="narrow" endarrowlength="short"/>
                    <o:lock v:ext="edit" aspectratio="t"/>
                  </v:line>
                  <v:line id="_x0000_s4759" style="position:absolute;flip:x" from="2561,-956" to="2658,-854">
                    <v:stroke startarrowwidth="narrow" startarrowlength="short" endarrowwidth="narrow" endarrowlength="short"/>
                    <o:lock v:ext="edit" aspectratio="t"/>
                  </v:line>
                  <v:line id="_x0000_s4760" style="position:absolute;flip:x" from="2486,-954" to="2582,-852">
                    <v:stroke startarrowwidth="narrow" startarrowlength="short" endarrowwidth="narrow" endarrowlength="short"/>
                    <o:lock v:ext="edit" aspectratio="t"/>
                  </v:line>
                  <v:line id="_x0000_s4761" style="position:absolute;flip:x" from="2475,-954" to="2521,-910">
                    <v:stroke startarrowwidth="narrow" startarrowlength="short" endarrowwidth="narrow" endarrowlength="short"/>
                    <o:lock v:ext="edit" aspectratio="t"/>
                  </v:line>
                </v:group>
                <v:group id="_x0000_s4762" style="position:absolute;left:2831;top:8740;width:85;height:290" coordorigin="3260,8728" coordsize="85,290">
                  <o:lock v:ext="edit" aspectratio="t"/>
                  <v:line id="_x0000_s4763" style="position:absolute;flip:y" from="3304,8805" to="3305,8950" strokeweight="1.5pt">
                    <v:stroke startarrowwidth="narrow" startarrowlength="short" endarrowwidth="narrow" endarrowlength="short"/>
                    <o:lock v:ext="edit" aspectratio="t"/>
                  </v:line>
                  <v:oval id="_x0000_s4764" style="position:absolute;left:3260;top:8728;width:85;height:85" strokeweight="1.5pt">
                    <v:fill color2="black"/>
                    <o:lock v:ext="edit" aspectratio="t"/>
                  </v:oval>
                  <v:oval id="_x0000_s4765" style="position:absolute;left:3260;top:8933;width:85;height:85" strokeweight="1.5pt">
                    <v:fill color2="black"/>
                    <o:lock v:ext="edit" aspectratio="t"/>
                  </v:oval>
                </v:group>
                <v:group id="_x0000_s4766" style="position:absolute;left:2957;top:8740;width:85;height:290" coordorigin="3260,8728" coordsize="85,290">
                  <o:lock v:ext="edit" aspectratio="t"/>
                  <v:line id="_x0000_s4767" style="position:absolute;flip:y" from="3304,8805" to="3305,8950" strokeweight="1.5pt">
                    <v:stroke startarrowwidth="narrow" startarrowlength="short" endarrowwidth="narrow" endarrowlength="short"/>
                    <o:lock v:ext="edit" aspectratio="t"/>
                  </v:line>
                  <v:oval id="_x0000_s4768" style="position:absolute;left:3260;top:8728;width:85;height:85" strokeweight="1.5pt">
                    <v:fill color2="black"/>
                    <o:lock v:ext="edit" aspectratio="t"/>
                  </v:oval>
                  <v:oval id="_x0000_s4769" style="position:absolute;left:3260;top:8933;width:85;height:85" strokeweight="1.5pt">
                    <v:fill color2="black"/>
                    <o:lock v:ext="edit" aspectratio="t"/>
                  </v:oval>
                </v:group>
                <v:line id="_x0000_s4770" style="position:absolute;flip:y" from="2772,8730" to="3092,8731" strokeweight="2pt">
                  <v:stroke startarrowwidth="narrow" startarrowlength="short" endarrowwidth="narrow" endarrowlength="short"/>
                  <o:lock v:ext="edit" aspectratio="t"/>
                </v:line>
              </v:group>
              <v:shape id="_x0000_s4771" type="#_x0000_t75" style="position:absolute;left:7488;top:9747;width:252;height:426">
                <v:imagedata r:id="rId207" o:title=""/>
                <o:lock v:ext="edit" aspectratio="f"/>
              </v:shape>
              <v:shape id="_x0000_s4772" type="#_x0000_t75" style="position:absolute;left:6854;top:9018;width:252;height:426">
                <v:imagedata r:id="rId208" o:title=""/>
                <o:lock v:ext="edit" aspectratio="f"/>
              </v:shape>
              <v:line id="_x0000_s4773" style="position:absolute;rotation:-180" from="8368,10327" to="8943,10328" strokecolor="blue" strokeweight="1.5pt">
                <v:stroke startarrowwidth="narrow" startarrowlength="short" endarrowwidth="narrow" endarrowlength="short"/>
                <o:lock v:ext="edit" aspectratio="t"/>
              </v:line>
              <v:line id="_x0000_s4774" style="position:absolute" from="6766,9489" to="7725,10314" strokecolor="blue" strokeweight="1.5pt">
                <v:stroke startarrowwidth="narrow" startarrowlength="short" endarrowwidth="narrow" endarrowlength="short"/>
              </v:line>
              <v:line id="_x0000_s4775" style="position:absolute" from="7176,9477" to="8956,9479" strokeweight="1.5pt">
                <v:stroke startarrowwidth="narrow" startarrowlength="short" endarrowwidth="narrow" endarrowlength="short"/>
                <o:lock v:ext="edit" aspectratio="t"/>
              </v:line>
              <v:line id="_x0000_s4776" style="position:absolute;rotation:-90" from="7163,9492" to="8962,9493" strokeweight="1.5pt">
                <v:stroke startarrowwidth="narrow" startarrowlength="short" endarrowwidth="narrow" endarrowlength="short"/>
                <o:lock v:ext="edit" aspectratio="t"/>
              </v:line>
              <v:line id="_x0000_s4777" style="position:absolute;rotation:-90" from="8523,9902" to="9362,9903" strokeweight="1.5pt">
                <v:stroke startarrowwidth="narrow" startarrowlength="short" endarrowwidth="narrow" endarrowlength="short"/>
                <o:lock v:ext="edit" aspectratio="t"/>
              </v:line>
              <v:group id="_x0000_s4778" style="position:absolute;left:8008;top:8493;width:404;height:321" coordorigin="1780,8026" coordsize="404,321">
                <o:lock v:ext="edit" aspectratio="t"/>
                <v:group id="_x0000_s4779" style="position:absolute;left:1955;top:8119;width:321;height:136;rotation:90;flip:x" coordorigin="2475,-970" coordsize="276,118">
                  <o:lock v:ext="edit" aspectratio="t"/>
                  <v:line id="_x0000_s4780" style="position:absolute;flip:y" from="2476,-970" to="2751,-969" strokeweight="2pt">
                    <v:stroke startarrowwidth="narrow" startarrowlength="short" endarrowwidth="narrow" endarrowlength="short"/>
                    <o:lock v:ext="edit" aspectratio="t"/>
                  </v:line>
                  <v:line id="_x0000_s4781" style="position:absolute;flip:x" from="2703,-887" to="2740,-852">
                    <v:stroke startarrowwidth="narrow" startarrowlength="short" endarrowwidth="narrow" endarrowlength="short"/>
                    <o:lock v:ext="edit" aspectratio="t"/>
                  </v:line>
                  <v:line id="_x0000_s4782" style="position:absolute;flip:x" from="2636,-954" to="2733,-852">
                    <v:stroke startarrowwidth="narrow" startarrowlength="short" endarrowwidth="narrow" endarrowlength="short"/>
                    <o:lock v:ext="edit" aspectratio="t"/>
                  </v:line>
                  <v:line id="_x0000_s4783" style="position:absolute;flip:x" from="2561,-956" to="2658,-854">
                    <v:stroke startarrowwidth="narrow" startarrowlength="short" endarrowwidth="narrow" endarrowlength="short"/>
                    <o:lock v:ext="edit" aspectratio="t"/>
                  </v:line>
                  <v:line id="_x0000_s4784" style="position:absolute;flip:x" from="2486,-954" to="2582,-852">
                    <v:stroke startarrowwidth="narrow" startarrowlength="short" endarrowwidth="narrow" endarrowlength="short"/>
                    <o:lock v:ext="edit" aspectratio="t"/>
                  </v:line>
                  <v:line id="_x0000_s4785" style="position:absolute;flip:x" from="2475,-954" to="2521,-910">
                    <v:stroke startarrowwidth="narrow" startarrowlength="short" endarrowwidth="narrow" endarrowlength="short"/>
                    <o:lock v:ext="edit" aspectratio="t"/>
                  </v:line>
                </v:group>
                <v:line id="_x0000_s4786" style="position:absolute;rotation:-90;flip:x y" from="1929,8114" to="1930,8259" strokeweight="1.5pt">
                  <v:stroke startarrowwidth="narrow" startarrowlength="short" endarrowwidth="narrow" endarrowlength="short"/>
                  <o:lock v:ext="edit" aspectratio="t"/>
                </v:line>
                <v:oval id="_x0000_s4787" style="position:absolute;left:1780;top:8130;width:113;height:113;rotation:90;flip:x" strokeweight="1.5pt">
                  <v:fill color2="black"/>
                  <o:lock v:ext="edit" aspectratio="t"/>
                </v:oval>
                <v:oval id="_x0000_s4788" style="position:absolute;left:1985;top:8130;width:113;height:113;rotation:90;flip:x" strokeweight="1.5pt">
                  <v:fill color2="black"/>
                  <o:lock v:ext="edit" aspectratio="t"/>
                </v:oval>
              </v:group>
              <v:group id="_x0000_s4789" style="position:absolute;left:7894;top:10375;width:321;height:135" coordorigin="2475,-970" coordsize="276,118">
                <o:lock v:ext="edit" aspectratio="t"/>
                <v:line id="_x0000_s4790" style="position:absolute;flip:y" from="2476,-970" to="2751,-969" strokeweight="2pt">
                  <v:stroke startarrowwidth="narrow" startarrowlength="short" endarrowwidth="narrow" endarrowlength="short"/>
                  <o:lock v:ext="edit" aspectratio="t"/>
                </v:line>
                <v:line id="_x0000_s4791" style="position:absolute;flip:x" from="2703,-887" to="2740,-852">
                  <v:stroke startarrowwidth="narrow" startarrowlength="short" endarrowwidth="narrow" endarrowlength="short"/>
                  <o:lock v:ext="edit" aspectratio="t"/>
                </v:line>
                <v:line id="_x0000_s4792" style="position:absolute;flip:x" from="2636,-954" to="2733,-852">
                  <v:stroke startarrowwidth="narrow" startarrowlength="short" endarrowwidth="narrow" endarrowlength="short"/>
                  <o:lock v:ext="edit" aspectratio="t"/>
                </v:line>
                <v:line id="_x0000_s4793" style="position:absolute;flip:x" from="2561,-956" to="2658,-854">
                  <v:stroke startarrowwidth="narrow" startarrowlength="short" endarrowwidth="narrow" endarrowlength="short"/>
                  <o:lock v:ext="edit" aspectratio="t"/>
                </v:line>
                <v:line id="_x0000_s4794" style="position:absolute;flip:x" from="2486,-954" to="2582,-852">
                  <v:stroke startarrowwidth="narrow" startarrowlength="short" endarrowwidth="narrow" endarrowlength="short"/>
                  <o:lock v:ext="edit" aspectratio="t"/>
                </v:line>
                <v:line id="_x0000_s4795" style="position:absolute;flip:x" from="2475,-954" to="2521,-910">
                  <v:stroke startarrowwidth="narrow" startarrowlength="short" endarrowwidth="narrow" endarrowlength="short"/>
                  <o:lock v:ext="edit" aspectratio="t"/>
                </v:line>
              </v:group>
              <v:group id="_x0000_s4796" style="position:absolute;left:8760;top:10326;width:321;height:400" coordorigin="2772,8730" coordsize="321,400">
                <o:lock v:ext="edit" aspectratio="t"/>
                <v:group id="_x0000_s4797" style="position:absolute;left:2772;top:8994;width:321;height:136" coordorigin="2475,-970" coordsize="276,118">
                  <o:lock v:ext="edit" aspectratio="t"/>
                  <v:line id="_x0000_s4798" style="position:absolute;flip:y" from="2476,-970" to="2751,-969" strokeweight="2pt">
                    <v:stroke startarrowwidth="narrow" startarrowlength="short" endarrowwidth="narrow" endarrowlength="short"/>
                    <o:lock v:ext="edit" aspectratio="t"/>
                  </v:line>
                  <v:line id="_x0000_s4799" style="position:absolute;flip:x" from="2703,-887" to="2740,-852">
                    <v:stroke startarrowwidth="narrow" startarrowlength="short" endarrowwidth="narrow" endarrowlength="short"/>
                    <o:lock v:ext="edit" aspectratio="t"/>
                  </v:line>
                  <v:line id="_x0000_s4800" style="position:absolute;flip:x" from="2636,-954" to="2733,-852">
                    <v:stroke startarrowwidth="narrow" startarrowlength="short" endarrowwidth="narrow" endarrowlength="short"/>
                    <o:lock v:ext="edit" aspectratio="t"/>
                  </v:line>
                  <v:line id="_x0000_s4801" style="position:absolute;flip:x" from="2561,-956" to="2658,-854">
                    <v:stroke startarrowwidth="narrow" startarrowlength="short" endarrowwidth="narrow" endarrowlength="short"/>
                    <o:lock v:ext="edit" aspectratio="t"/>
                  </v:line>
                  <v:line id="_x0000_s4802" style="position:absolute;flip:x" from="2486,-954" to="2582,-852">
                    <v:stroke startarrowwidth="narrow" startarrowlength="short" endarrowwidth="narrow" endarrowlength="short"/>
                    <o:lock v:ext="edit" aspectratio="t"/>
                  </v:line>
                  <v:line id="_x0000_s4803" style="position:absolute;flip:x" from="2475,-954" to="2521,-910">
                    <v:stroke startarrowwidth="narrow" startarrowlength="short" endarrowwidth="narrow" endarrowlength="short"/>
                    <o:lock v:ext="edit" aspectratio="t"/>
                  </v:line>
                </v:group>
                <v:group id="_x0000_s4804" style="position:absolute;left:2831;top:8740;width:85;height:290" coordorigin="3260,8728" coordsize="85,290">
                  <o:lock v:ext="edit" aspectratio="t"/>
                  <v:line id="_x0000_s4805" style="position:absolute;flip:y" from="3304,8805" to="3305,8950" strokeweight="1.5pt">
                    <v:stroke startarrowwidth="narrow" startarrowlength="short" endarrowwidth="narrow" endarrowlength="short"/>
                    <o:lock v:ext="edit" aspectratio="t"/>
                  </v:line>
                  <v:oval id="_x0000_s4806" style="position:absolute;left:3260;top:8728;width:85;height:85" strokeweight="1.5pt">
                    <v:fill color2="black"/>
                    <o:lock v:ext="edit" aspectratio="t"/>
                  </v:oval>
                  <v:oval id="_x0000_s4807" style="position:absolute;left:3260;top:8933;width:85;height:85" strokeweight="1.5pt">
                    <v:fill color2="black"/>
                    <o:lock v:ext="edit" aspectratio="t"/>
                  </v:oval>
                </v:group>
                <v:group id="_x0000_s4808" style="position:absolute;left:2957;top:8740;width:85;height:290" coordorigin="3260,8728" coordsize="85,290">
                  <o:lock v:ext="edit" aspectratio="t"/>
                  <v:line id="_x0000_s4809" style="position:absolute;flip:y" from="3304,8805" to="3305,8950" strokeweight="1.5pt">
                    <v:stroke startarrowwidth="narrow" startarrowlength="short" endarrowwidth="narrow" endarrowlength="short"/>
                    <o:lock v:ext="edit" aspectratio="t"/>
                  </v:line>
                  <v:oval id="_x0000_s4810" style="position:absolute;left:3260;top:8728;width:85;height:85" strokeweight="1.5pt">
                    <v:fill color2="black"/>
                    <o:lock v:ext="edit" aspectratio="t"/>
                  </v:oval>
                  <v:oval id="_x0000_s4811" style="position:absolute;left:3260;top:8933;width:85;height:85" strokeweight="1.5pt">
                    <v:fill color2="black"/>
                    <o:lock v:ext="edit" aspectratio="t"/>
                  </v:oval>
                </v:group>
                <v:line id="_x0000_s4812" style="position:absolute;flip:y" from="2772,8730" to="3092,8731" strokeweight="2pt">
                  <v:stroke startarrowwidth="narrow" startarrowlength="short" endarrowwidth="narrow" endarrowlength="short"/>
                  <o:lock v:ext="edit" aspectratio="t"/>
                </v:line>
              </v:group>
              <v:line id="_x0000_s4813" style="position:absolute;rotation:-180" from="8904,9476" to="9314,9477" strokecolor="blue" strokeweight="1.5pt">
                <v:stroke startarrowwidth="narrow" startarrowlength="short" endarrowwidth="narrow" endarrowlength="short"/>
                <o:lock v:ext="edit" aspectratio="t"/>
              </v:line>
              <v:line id="_x0000_s4814" style="position:absolute;rotation:-90" from="8750,9295" to="9134,9296" strokecolor="blue" strokeweight="1.5pt">
                <v:stroke startarrowwidth="narrow" startarrowlength="short" endarrowwidth="narrow" endarrowlength="short"/>
                <o:lock v:ext="edit" aspectratio="t"/>
              </v:line>
              <v:line id="_x0000_s4815" style="position:absolute;flip:x" from="8368,9476" to="9321,10346" strokecolor="blue" strokeweight="1.5pt">
                <v:stroke startarrowwidth="narrow" startarrowlength="short" endarrowwidth="narrow" endarrowlength="short"/>
              </v:line>
              <v:line id="_x0000_s4816" style="position:absolute;flip:x" from="8030,9104" to="8947,9689" strokecolor="blue" strokeweight="1.5pt">
                <v:stroke startarrowwidth="narrow" startarrowlength="short" endarrowwidth="narrow" endarrowlength="short"/>
              </v:line>
              <v:shape id="_x0000_s4817" type="#_x0000_t75" style="position:absolute;left:8394;top:9685;width:252;height:426">
                <v:imagedata r:id="rId207" o:title=""/>
                <o:lock v:ext="edit" aspectratio="f"/>
              </v:shape>
              <v:shape id="_x0000_s4818" type="#_x0000_t75" style="position:absolute;left:8973;top:9023;width:252;height:426">
                <v:imagedata r:id="rId208" o:title=""/>
                <o:lock v:ext="edit" aspectratio="f"/>
              </v:shape>
              <v:line id="_x0000_s4819" style="position:absolute" from="8477,10022" to="8819,10326" strokecolor="blue">
                <v:stroke startarrowwidth="narrow" startarrowlength="short" endarrowwidth="narrow" endarrowlength="short"/>
              </v:line>
              <v:line id="_x0000_s4820" style="position:absolute;rotation:-180" from="7150,10326" to="7725,10327" strokecolor="blue" strokeweight="1.5pt">
                <v:stroke startarrowwidth="narrow" startarrowlength="short" endarrowwidth="narrow" endarrowlength="short"/>
                <o:lock v:ext="edit" aspectratio="t"/>
              </v:line>
              <v:line id="_x0000_s4821" style="position:absolute;rotation:-180" from="5344,10335" to="5919,10336" strokecolor="blue" strokeweight="1.5pt">
                <v:stroke startarrowwidth="narrow" startarrowlength="short" endarrowwidth="narrow" endarrowlength="short"/>
                <o:lock v:ext="edit" aspectratio="t"/>
              </v:line>
              <v:shape id="_x0000_s4822" type="#_x0000_t75" style="position:absolute;left:7740;top:8952;width:252;height:426">
                <v:imagedata r:id="rId200" o:title=""/>
                <o:lock v:ext="edit" aspectratio="f"/>
              </v:shape>
            </v:group>
            <v:shape id="_x0000_s4448" type="#_x0000_t75" style="position:absolute;left:7032;top:8105;width:814;height:272" o:preferrelative="f" fillcolor="#cff">
              <v:imagedata r:id="rId209" o:title=""/>
              <o:lock v:ext="edit" aspectratio="f"/>
            </v:shape>
            <v:line id="_x0000_s4450" style="position:absolute;rotation:-180" from="8287,7838" to="8682,7839" strokecolor="blue" strokeweight="1.5pt">
              <v:stroke startarrowwidth="narrow" startarrowlength="short" endarrowwidth="narrow" endarrowlength="short"/>
              <o:lock v:ext="edit" aspectratio="t"/>
            </v:line>
            <v:shape id="_x0000_s4451" type="#_x0000_t75" style="position:absolute;left:7764;top:7366;width:446;height:374">
              <v:imagedata r:id="rId210" o:title=""/>
              <o:lock v:ext="edit" aspectratio="f"/>
            </v:shape>
            <v:group id="_x0000_s4456" style="position:absolute;left:1947;top:8708;width:1754;height:203" coordorigin="6447,5194" coordsize="1755,307">
              <v:line id="_x0000_s4457" style="position:absolute;rotation:90" from="6888,4899" to="6888,5780" strokeweight="1pt">
                <v:stroke startarrow="classic" startarrowwidth="narrow" startarrowlength="long" endarrow="classic" endarrowwidth="narrow" endarrowlength="long"/>
              </v:line>
              <v:line id="_x0000_s4458" style="position:absolute" from="6447,5201" to="6447,5501" strokeweight="1pt">
                <v:stroke startarrowwidth="narrow" startarrowlength="short" endarrowwidth="narrow" endarrowlength="short"/>
              </v:line>
              <v:line id="_x0000_s4459" style="position:absolute;rotation:90" from="7762,4897" to="7762,5778" strokeweight="1pt">
                <v:stroke startarrow="classic" startarrowwidth="narrow" startarrowlength="long" endarrow="classic" endarrowwidth="narrow" endarrowlength="long"/>
              </v:line>
              <v:line id="_x0000_s4460" style="position:absolute" from="7323,5194" to="7323,5494" strokeweight="1pt">
                <v:stroke startarrowwidth="narrow" startarrowlength="short" endarrowwidth="narrow" endarrowlength="short"/>
              </v:line>
              <v:line id="_x0000_s4461" style="position:absolute" from="8199,5200" to="8199,5500" strokeweight="1pt">
                <v:stroke startarrowwidth="narrow" startarrowlength="short" endarrowwidth="narrow" endarrowlength="short"/>
              </v:line>
            </v:group>
            <v:shape id="_x0000_s4462" type="#_x0000_t75" style="position:absolute;left:2351;top:8516;width:173;height:281" o:preferrelative="f">
              <v:imagedata r:id="rId67" o:title=""/>
              <o:lock v:ext="edit" aspectratio="f"/>
            </v:shape>
            <v:shape id="_x0000_s4464" type="#_x0000_t75" style="position:absolute;left:3205;top:8528;width:173;height:281" o:preferrelative="f">
              <v:imagedata r:id="rId67" o:title=""/>
              <o:lock v:ext="edit" aspectratio="f"/>
            </v:shape>
            <v:line id="_x0000_s4465" style="position:absolute" from="1929,7427" to="3709,7429" strokeweight="1.5pt">
              <v:stroke startarrowwidth="narrow" startarrowlength="short" endarrowwidth="narrow" endarrowlength="short"/>
              <o:lock v:ext="edit" aspectratio="t"/>
            </v:line>
            <v:line id="_x0000_s4466" style="position:absolute;rotation:-90" from="1916,7442" to="3715,7443" strokeweight="1.5pt">
              <v:stroke startarrowwidth="narrow" startarrowlength="short" endarrowwidth="narrow" endarrowlength="short"/>
              <o:lock v:ext="edit" aspectratio="t"/>
            </v:line>
            <v:shape id="_x0000_s4467" type="#_x0000_t75" style="position:absolute;left:2793;top:8045;width:308;height:251">
              <v:imagedata r:id="rId211" o:title=""/>
              <o:lock v:ext="edit" aspectratio="f"/>
            </v:shape>
            <v:shape id="_x0000_s4468" type="#_x0000_t75" style="position:absolute;left:2575;top:6632;width:308;height:251">
              <v:imagedata r:id="rId212" o:title=""/>
              <o:lock v:ext="edit" aspectratio="f"/>
            </v:shape>
            <v:shape id="_x0000_s4469" type="#_x0000_t75" style="position:absolute;left:1885;top:7163;width:308;height:274">
              <v:imagedata r:id="rId94" o:title=""/>
              <o:lock v:ext="edit" aspectratio="f"/>
            </v:shape>
            <v:shape id="_x0000_s4470" type="#_x0000_t75" style="position:absolute;left:3547;top:7166;width:336;height:251">
              <v:imagedata r:id="rId213" o:title=""/>
              <o:lock v:ext="edit" aspectratio="f"/>
            </v:shape>
            <v:group id="_x0000_s4471" style="position:absolute;left:3540;top:7329;width:1754;height:263;rotation:-90" coordorigin="6447,5194" coordsize="1755,307">
              <v:line id="_x0000_s4472" style="position:absolute;rotation:90" from="6888,4899" to="6888,5780" strokeweight="1pt">
                <v:stroke startarrow="classic" startarrowwidth="narrow" startarrowlength="long" endarrow="classic" endarrowwidth="narrow" endarrowlength="long"/>
              </v:line>
              <v:line id="_x0000_s4473" style="position:absolute" from="6447,5201" to="6447,5501" strokeweight="1pt">
                <v:stroke startarrowwidth="narrow" startarrowlength="short" endarrowwidth="narrow" endarrowlength="short"/>
              </v:line>
              <v:line id="_x0000_s4474" style="position:absolute;rotation:90" from="7762,4897" to="7762,5778" strokeweight="1pt">
                <v:stroke startarrow="classic" startarrowwidth="narrow" startarrowlength="long" endarrow="classic" endarrowwidth="narrow" endarrowlength="long"/>
              </v:line>
              <v:line id="_x0000_s4475" style="position:absolute" from="7323,5194" to="7323,5494" strokeweight="1pt">
                <v:stroke startarrowwidth="narrow" startarrowlength="short" endarrowwidth="narrow" endarrowlength="short"/>
              </v:line>
              <v:line id="_x0000_s4476" style="position:absolute" from="8199,5200" to="8199,5500" strokeweight="1pt">
                <v:stroke startarrowwidth="narrow" startarrowlength="short" endarrowwidth="narrow" endarrowlength="short"/>
              </v:line>
            </v:group>
            <v:shape id="_x0000_s4477" type="#_x0000_t75" style="position:absolute;left:4410;top:6960;width:173;height:281" o:preferrelative="f">
              <v:imagedata r:id="rId67" o:title=""/>
              <o:lock v:ext="edit" aspectratio="f"/>
            </v:shape>
            <v:shape id="_x0000_s4478" type="#_x0000_t75" style="position:absolute;left:4434;top:7777;width:173;height:281" o:preferrelative="f">
              <v:imagedata r:id="rId67" o:title=""/>
              <o:lock v:ext="edit" aspectratio="f"/>
            </v:shape>
            <v:shape id="_x0000_s4479" type="#_x0000_t75" style="position:absolute;left:2825;top:7121;width:308;height:251">
              <v:imagedata r:id="rId214" o:title=""/>
              <o:lock v:ext="edit" aspectratio="f"/>
            </v:shape>
            <v:line id="_x0000_s4480" style="position:absolute;rotation:-90" from="1536,7852" to="2375,7853" strokeweight="1.5pt">
              <v:stroke startarrowwidth="narrow" startarrowlength="short" endarrowwidth="narrow" endarrowlength="short"/>
              <o:lock v:ext="edit" aspectratio="t"/>
            </v:line>
            <v:line id="_x0000_s4481" style="position:absolute;rotation:-90" from="3276,7852" to="4115,7853" strokeweight="1.5pt">
              <v:stroke startarrowwidth="narrow" startarrowlength="short" endarrowwidth="narrow" endarrowlength="short"/>
              <o:lock v:ext="edit" aspectratio="t"/>
            </v:line>
            <v:shape id="_x0000_s4482" type="#_x0000_t75" style="position:absolute;left:1985;top:8021;width:308;height:251">
              <v:imagedata r:id="rId215" o:title=""/>
              <o:lock v:ext="edit" aspectratio="f"/>
            </v:shape>
            <v:shape id="_x0000_s4483" type="#_x0000_t75" style="position:absolute;left:3405;top:7991;width:308;height:274">
              <v:imagedata r:id="rId216" o:title=""/>
              <o:lock v:ext="edit" aspectratio="f"/>
            </v:shape>
            <v:group id="_x0000_s4484" style="position:absolute;left:2761;top:6443;width:404;height:321" coordorigin="1780,8026" coordsize="404,321">
              <o:lock v:ext="edit" aspectratio="t"/>
              <v:group id="_x0000_s4485" style="position:absolute;left:1955;top:8119;width:321;height:136;rotation:90;flip:x" coordorigin="2475,-970" coordsize="276,118">
                <o:lock v:ext="edit" aspectratio="t"/>
                <v:line id="_x0000_s4486" style="position:absolute;flip:y" from="2476,-970" to="2751,-969" strokeweight="2pt">
                  <v:stroke startarrowwidth="narrow" startarrowlength="short" endarrowwidth="narrow" endarrowlength="short"/>
                  <o:lock v:ext="edit" aspectratio="t"/>
                </v:line>
                <v:line id="_x0000_s4487" style="position:absolute;flip:x" from="2703,-887" to="2740,-852">
                  <v:stroke startarrowwidth="narrow" startarrowlength="short" endarrowwidth="narrow" endarrowlength="short"/>
                  <o:lock v:ext="edit" aspectratio="t"/>
                </v:line>
                <v:line id="_x0000_s4488" style="position:absolute;flip:x" from="2636,-954" to="2733,-852">
                  <v:stroke startarrowwidth="narrow" startarrowlength="short" endarrowwidth="narrow" endarrowlength="short"/>
                  <o:lock v:ext="edit" aspectratio="t"/>
                </v:line>
                <v:line id="_x0000_s4489" style="position:absolute;flip:x" from="2561,-956" to="2658,-854">
                  <v:stroke startarrowwidth="narrow" startarrowlength="short" endarrowwidth="narrow" endarrowlength="short"/>
                  <o:lock v:ext="edit" aspectratio="t"/>
                </v:line>
                <v:line id="_x0000_s4490" style="position:absolute;flip:x" from="2486,-954" to="2582,-852">
                  <v:stroke startarrowwidth="narrow" startarrowlength="short" endarrowwidth="narrow" endarrowlength="short"/>
                  <o:lock v:ext="edit" aspectratio="t"/>
                </v:line>
                <v:line id="_x0000_s4491" style="position:absolute;flip:x" from="2475,-954" to="2521,-910">
                  <v:stroke startarrowwidth="narrow" startarrowlength="short" endarrowwidth="narrow" endarrowlength="short"/>
                  <o:lock v:ext="edit" aspectratio="t"/>
                </v:line>
              </v:group>
              <v:line id="_x0000_s4492" style="position:absolute;rotation:-90;flip:x y" from="1929,8114" to="1930,8259" strokeweight="1.5pt">
                <v:stroke startarrowwidth="narrow" startarrowlength="short" endarrowwidth="narrow" endarrowlength="short"/>
                <o:lock v:ext="edit" aspectratio="t"/>
              </v:line>
              <v:oval id="_x0000_s4493" style="position:absolute;left:1780;top:8130;width:113;height:113;rotation:90;flip:x" strokeweight="1.5pt">
                <v:fill color2="black"/>
                <o:lock v:ext="edit" aspectratio="t"/>
              </v:oval>
              <v:oval id="_x0000_s4494" style="position:absolute;left:1985;top:8130;width:113;height:113;rotation:90;flip:x" strokeweight="1.5pt">
                <v:fill color2="black"/>
                <o:lock v:ext="edit" aspectratio="t"/>
              </v:oval>
            </v:group>
            <v:line id="_x0000_s4495" style="position:absolute;rotation:270;flip:y" from="1646,8058" to="1647,8513" strokecolor="blue" strokeweight="2pt">
              <v:stroke startarrowwidth="narrow" startarrowlength="long" endarrow="classic" endarrowlength="long"/>
              <o:lock v:ext="edit" aspectratio="t"/>
            </v:line>
            <v:shape id="_x0000_s4496" type="#_x0000_t75" style="position:absolute;left:1429;top:7880;width:398;height:374">
              <v:imagedata r:id="rId161" o:title=""/>
              <o:lock v:ext="edit" aspectratio="f"/>
            </v:shape>
            <v:shape id="_x0000_s4497" type="#_x0000_t75" style="position:absolute;left:3779;top:7892;width:398;height:374">
              <v:imagedata r:id="rId161" o:title=""/>
              <o:lock v:ext="edit" aspectratio="f"/>
            </v:shape>
            <v:group id="_x0000_s4498" style="position:absolute;left:1803;top:8273;width:321;height:400" coordorigin="2772,8730" coordsize="321,400">
              <o:lock v:ext="edit" aspectratio="t"/>
              <v:group id="_x0000_s4499" style="position:absolute;left:2772;top:8994;width:321;height:136" coordorigin="2475,-970" coordsize="276,118">
                <o:lock v:ext="edit" aspectratio="t"/>
                <v:line id="_x0000_s4500" style="position:absolute;flip:y" from="2476,-970" to="2751,-969" strokeweight="2pt">
                  <v:stroke startarrowwidth="narrow" startarrowlength="short" endarrowwidth="narrow" endarrowlength="short"/>
                  <o:lock v:ext="edit" aspectratio="t"/>
                </v:line>
                <v:line id="_x0000_s4501" style="position:absolute;flip:x" from="2703,-887" to="2740,-852">
                  <v:stroke startarrowwidth="narrow" startarrowlength="short" endarrowwidth="narrow" endarrowlength="short"/>
                  <o:lock v:ext="edit" aspectratio="t"/>
                </v:line>
                <v:line id="_x0000_s4502" style="position:absolute;flip:x" from="2636,-954" to="2733,-852">
                  <v:stroke startarrowwidth="narrow" startarrowlength="short" endarrowwidth="narrow" endarrowlength="short"/>
                  <o:lock v:ext="edit" aspectratio="t"/>
                </v:line>
                <v:line id="_x0000_s4503" style="position:absolute;flip:x" from="2561,-956" to="2658,-854">
                  <v:stroke startarrowwidth="narrow" startarrowlength="short" endarrowwidth="narrow" endarrowlength="short"/>
                  <o:lock v:ext="edit" aspectratio="t"/>
                </v:line>
                <v:line id="_x0000_s4504" style="position:absolute;flip:x" from="2486,-954" to="2582,-852">
                  <v:stroke startarrowwidth="narrow" startarrowlength="short" endarrowwidth="narrow" endarrowlength="short"/>
                  <o:lock v:ext="edit" aspectratio="t"/>
                </v:line>
                <v:line id="_x0000_s4505" style="position:absolute;flip:x" from="2475,-954" to="2521,-910">
                  <v:stroke startarrowwidth="narrow" startarrowlength="short" endarrowwidth="narrow" endarrowlength="short"/>
                  <o:lock v:ext="edit" aspectratio="t"/>
                </v:line>
              </v:group>
              <v:group id="_x0000_s4506" style="position:absolute;left:2831;top:8740;width:85;height:290" coordorigin="3260,8728" coordsize="85,290">
                <o:lock v:ext="edit" aspectratio="t"/>
                <v:line id="_x0000_s4507" style="position:absolute;flip:y" from="3304,8805" to="3305,8950" strokeweight="1.5pt">
                  <v:stroke startarrowwidth="narrow" startarrowlength="short" endarrowwidth="narrow" endarrowlength="short"/>
                  <o:lock v:ext="edit" aspectratio="t"/>
                </v:line>
                <v:oval id="_x0000_s4508" style="position:absolute;left:3260;top:8728;width:85;height:85" strokeweight="1.5pt">
                  <v:fill color2="black"/>
                  <o:lock v:ext="edit" aspectratio="t"/>
                </v:oval>
                <v:oval id="_x0000_s4509" style="position:absolute;left:3260;top:8933;width:85;height:85" strokeweight="1.5pt">
                  <v:fill color2="black"/>
                  <o:lock v:ext="edit" aspectratio="t"/>
                </v:oval>
              </v:group>
              <v:group id="_x0000_s4510" style="position:absolute;left:2957;top:8740;width:85;height:290" coordorigin="3260,8728" coordsize="85,290">
                <o:lock v:ext="edit" aspectratio="t"/>
                <v:line id="_x0000_s4511" style="position:absolute;flip:y" from="3304,8805" to="3305,8950" strokeweight="1.5pt">
                  <v:stroke startarrowwidth="narrow" startarrowlength="short" endarrowwidth="narrow" endarrowlength="short"/>
                  <o:lock v:ext="edit" aspectratio="t"/>
                </v:line>
                <v:oval id="_x0000_s4512" style="position:absolute;left:3260;top:8728;width:85;height:85" strokeweight="1.5pt">
                  <v:fill color2="black"/>
                  <o:lock v:ext="edit" aspectratio="t"/>
                </v:oval>
                <v:oval id="_x0000_s4513" style="position:absolute;left:3260;top:8933;width:85;height:85" strokeweight="1.5pt">
                  <v:fill color2="black"/>
                  <o:lock v:ext="edit" aspectratio="t"/>
                </v:oval>
              </v:group>
              <v:line id="_x0000_s4514" style="position:absolute;flip:y" from="2772,8730" to="3092,8731" strokeweight="2pt">
                <v:stroke startarrowwidth="narrow" startarrowlength="short" endarrowwidth="narrow" endarrowlength="short"/>
                <o:lock v:ext="edit" aspectratio="t"/>
              </v:line>
            </v:group>
            <v:group id="_x0000_s4515" style="position:absolute;left:2659;top:8309;width:321;height:135" coordorigin="2475,-970" coordsize="276,118">
              <o:lock v:ext="edit" aspectratio="t"/>
              <v:line id="_x0000_s4516" style="position:absolute;flip:y" from="2476,-970" to="2751,-969" strokeweight="2pt">
                <v:stroke startarrowwidth="narrow" startarrowlength="short" endarrowwidth="narrow" endarrowlength="short"/>
                <o:lock v:ext="edit" aspectratio="t"/>
              </v:line>
              <v:line id="_x0000_s4517" style="position:absolute;flip:x" from="2703,-887" to="2740,-852">
                <v:stroke startarrowwidth="narrow" startarrowlength="short" endarrowwidth="narrow" endarrowlength="short"/>
                <o:lock v:ext="edit" aspectratio="t"/>
              </v:line>
              <v:line id="_x0000_s4518" style="position:absolute;flip:x" from="2636,-954" to="2733,-852">
                <v:stroke startarrowwidth="narrow" startarrowlength="short" endarrowwidth="narrow" endarrowlength="short"/>
                <o:lock v:ext="edit" aspectratio="t"/>
              </v:line>
              <v:line id="_x0000_s4519" style="position:absolute;flip:x" from="2561,-956" to="2658,-854">
                <v:stroke startarrowwidth="narrow" startarrowlength="short" endarrowwidth="narrow" endarrowlength="short"/>
                <o:lock v:ext="edit" aspectratio="t"/>
              </v:line>
              <v:line id="_x0000_s4520" style="position:absolute;flip:x" from="2486,-954" to="2582,-852">
                <v:stroke startarrowwidth="narrow" startarrowlength="short" endarrowwidth="narrow" endarrowlength="short"/>
                <o:lock v:ext="edit" aspectratio="t"/>
              </v:line>
              <v:line id="_x0000_s4521" style="position:absolute;flip:x" from="2475,-954" to="2521,-910">
                <v:stroke startarrowwidth="narrow" startarrowlength="short" endarrowwidth="narrow" endarrowlength="short"/>
                <o:lock v:ext="edit" aspectratio="t"/>
              </v:line>
            </v:group>
            <v:group id="_x0000_s4522" style="position:absolute;left:3513;top:8276;width:321;height:400" coordorigin="2772,8730" coordsize="321,400">
              <o:lock v:ext="edit" aspectratio="t"/>
              <v:group id="_x0000_s4523" style="position:absolute;left:2772;top:8994;width:321;height:136" coordorigin="2475,-970" coordsize="276,118">
                <o:lock v:ext="edit" aspectratio="t"/>
                <v:line id="_x0000_s4524" style="position:absolute;flip:y" from="2476,-970" to="2751,-969" strokeweight="2pt">
                  <v:stroke startarrowwidth="narrow" startarrowlength="short" endarrowwidth="narrow" endarrowlength="short"/>
                  <o:lock v:ext="edit" aspectratio="t"/>
                </v:line>
                <v:line id="_x0000_s4525" style="position:absolute;flip:x" from="2703,-887" to="2740,-852">
                  <v:stroke startarrowwidth="narrow" startarrowlength="short" endarrowwidth="narrow" endarrowlength="short"/>
                  <o:lock v:ext="edit" aspectratio="t"/>
                </v:line>
                <v:line id="_x0000_s4526" style="position:absolute;flip:x" from="2636,-954" to="2733,-852">
                  <v:stroke startarrowwidth="narrow" startarrowlength="short" endarrowwidth="narrow" endarrowlength="short"/>
                  <o:lock v:ext="edit" aspectratio="t"/>
                </v:line>
                <v:line id="_x0000_s4527" style="position:absolute;flip:x" from="2561,-956" to="2658,-854">
                  <v:stroke startarrowwidth="narrow" startarrowlength="short" endarrowwidth="narrow" endarrowlength="short"/>
                  <o:lock v:ext="edit" aspectratio="t"/>
                </v:line>
                <v:line id="_x0000_s4528" style="position:absolute;flip:x" from="2486,-954" to="2582,-852">
                  <v:stroke startarrowwidth="narrow" startarrowlength="short" endarrowwidth="narrow" endarrowlength="short"/>
                  <o:lock v:ext="edit" aspectratio="t"/>
                </v:line>
                <v:line id="_x0000_s4529" style="position:absolute;flip:x" from="2475,-954" to="2521,-910">
                  <v:stroke startarrowwidth="narrow" startarrowlength="short" endarrowwidth="narrow" endarrowlength="short"/>
                  <o:lock v:ext="edit" aspectratio="t"/>
                </v:line>
              </v:group>
              <v:group id="_x0000_s4530" style="position:absolute;left:2831;top:8740;width:85;height:290" coordorigin="3260,8728" coordsize="85,290">
                <o:lock v:ext="edit" aspectratio="t"/>
                <v:line id="_x0000_s4531" style="position:absolute;flip:y" from="3304,8805" to="3305,8950" strokeweight="1.5pt">
                  <v:stroke startarrowwidth="narrow" startarrowlength="short" endarrowwidth="narrow" endarrowlength="short"/>
                  <o:lock v:ext="edit" aspectratio="t"/>
                </v:line>
                <v:oval id="_x0000_s4532" style="position:absolute;left:3260;top:8728;width:85;height:85" strokeweight="1.5pt">
                  <v:fill color2="black"/>
                  <o:lock v:ext="edit" aspectratio="t"/>
                </v:oval>
                <v:oval id="_x0000_s4533" style="position:absolute;left:3260;top:8933;width:85;height:85" strokeweight="1.5pt">
                  <v:fill color2="black"/>
                  <o:lock v:ext="edit" aspectratio="t"/>
                </v:oval>
              </v:group>
              <v:group id="_x0000_s4534" style="position:absolute;left:2957;top:8740;width:85;height:290" coordorigin="3260,8728" coordsize="85,290">
                <o:lock v:ext="edit" aspectratio="t"/>
                <v:line id="_x0000_s4535" style="position:absolute;flip:y" from="3304,8805" to="3305,8950" strokeweight="1.5pt">
                  <v:stroke startarrowwidth="narrow" startarrowlength="short" endarrowwidth="narrow" endarrowlength="short"/>
                  <o:lock v:ext="edit" aspectratio="t"/>
                </v:line>
                <v:oval id="_x0000_s4536" style="position:absolute;left:3260;top:8728;width:85;height:85" strokeweight="1.5pt">
                  <v:fill color2="black"/>
                  <o:lock v:ext="edit" aspectratio="t"/>
                </v:oval>
                <v:oval id="_x0000_s4537" style="position:absolute;left:3260;top:8933;width:85;height:85" strokeweight="1.5pt">
                  <v:fill color2="black"/>
                  <o:lock v:ext="edit" aspectratio="t"/>
                </v:oval>
              </v:group>
              <v:line id="_x0000_s4538" style="position:absolute;flip:y" from="2772,8730" to="3092,8731" strokeweight="2pt">
                <v:stroke startarrowwidth="narrow" startarrowlength="short" endarrowwidth="narrow" endarrowlength="short"/>
                <o:lock v:ext="edit" aspectratio="t"/>
              </v:line>
            </v:group>
            <v:line id="_x0000_s4539" style="position:absolute;rotation:270;flip:x y" from="3996,8040" to="3997,8495" strokecolor="blue" strokeweight="2pt">
              <v:stroke startarrowwidth="narrow" startarrowlength="long" endarrow="classic" endarrowlength="long"/>
              <o:lock v:ext="edit" aspectratio="t"/>
            </v:line>
            <v:group id="_x0000_s4540" style="position:absolute;left:6040;top:7005;width:321;height:136;rotation:90;flip:x" coordorigin="2475,-970" coordsize="276,118">
              <v:line id="_x0000_s4541" style="position:absolute;flip:y" from="2476,-970" to="2751,-969" strokeweight="2pt">
                <v:stroke startarrowwidth="narrow" startarrowlength="short" endarrowwidth="narrow" endarrowlength="short"/>
              </v:line>
              <v:line id="_x0000_s4542" style="position:absolute;flip:x" from="2703,-887" to="2740,-852">
                <v:stroke startarrowwidth="narrow" startarrowlength="short" endarrowwidth="narrow" endarrowlength="short"/>
                <o:lock v:ext="edit" aspectratio="t"/>
              </v:line>
              <v:line id="_x0000_s4543" style="position:absolute;flip:x" from="2636,-954" to="2733,-852">
                <v:stroke startarrowwidth="narrow" startarrowlength="short" endarrowwidth="narrow" endarrowlength="short"/>
                <o:lock v:ext="edit" aspectratio="t"/>
              </v:line>
              <v:line id="_x0000_s4544" style="position:absolute;flip:x" from="2561,-956" to="2658,-854">
                <v:stroke startarrowwidth="narrow" startarrowlength="short" endarrowwidth="narrow" endarrowlength="short"/>
                <o:lock v:ext="edit" aspectratio="t"/>
              </v:line>
              <v:line id="_x0000_s4545" style="position:absolute;flip:x" from="2486,-954" to="2582,-852">
                <v:stroke startarrowwidth="narrow" startarrowlength="short" endarrowwidth="narrow" endarrowlength="short"/>
                <o:lock v:ext="edit" aspectratio="t"/>
              </v:line>
              <v:line id="_x0000_s4546" style="position:absolute;flip:x" from="2475,-954" to="2521,-910">
                <v:stroke startarrowwidth="narrow" startarrowlength="short" endarrowwidth="narrow" endarrowlength="short"/>
                <o:lock v:ext="edit" aspectratio="t"/>
              </v:line>
            </v:group>
            <v:shape id="_x0000_s4547" type="#_x0000_t75" style="position:absolute;left:5453;top:7951;width:814;height:272" o:preferrelative="f" fillcolor="#cff">
              <v:imagedata r:id="rId217" o:title=""/>
              <o:lock v:ext="edit" aspectratio="f"/>
            </v:shape>
            <v:line id="_x0000_s4548" style="position:absolute" from="5247,7054" to="6133,7055" strokeweight="1.5pt">
              <v:stroke startarrowwidth="narrow" startarrowlength="short" endarrowwidth="narrow" endarrowlength="short"/>
              <o:lock v:ext="edit" aspectratio="t"/>
            </v:line>
            <v:line id="_x0000_s4549" style="position:absolute;rotation:-90" from="4854,7479" to="5693,7480" strokeweight="1.5pt">
              <v:stroke startarrowwidth="narrow" startarrowlength="short" endarrowwidth="narrow" endarrowlength="short"/>
              <o:lock v:ext="edit" aspectratio="t"/>
            </v:line>
            <v:shape id="_x0000_s4550" type="#_x0000_t75" style="position:absolute;left:5299;top:7620;width:308;height:251">
              <v:imagedata r:id="rId215" o:title=""/>
              <o:lock v:ext="edit" aspectratio="f"/>
            </v:shape>
            <v:shape id="_x0000_s4551" type="#_x0000_t75" style="position:absolute;left:5169;top:6802;width:308;height:274">
              <v:imagedata r:id="rId94" o:title=""/>
              <o:lock v:ext="edit" aspectratio="f"/>
            </v:shape>
            <v:shape id="_x0000_s4552" type="#_x0000_t75" style="position:absolute;left:5843;top:6809;width:308;height:251">
              <v:imagedata r:id="rId214" o:title=""/>
              <o:lock v:ext="edit" aspectratio="f"/>
            </v:shape>
            <v:line id="_x0000_s4553" style="position:absolute;rotation:270;flip:y" from="4986,7671" to="4987,8126" strokecolor="blue" strokeweight="2pt">
              <v:stroke startarrowwidth="narrow" startarrowlength="long" endarrow="classic" endarrowlength="long"/>
              <o:lock v:ext="edit" aspectratio="t"/>
            </v:line>
            <v:shape id="_x0000_s4554" type="#_x0000_t75" style="position:absolute;left:4816;top:7545;width:398;height:374">
              <v:imagedata r:id="rId161" o:title=""/>
              <o:lock v:ext="edit" aspectratio="f"/>
            </v:shape>
            <v:group id="_x0000_s4555" style="position:absolute;left:5114;top:7909;width:321;height:400" coordorigin="2772,8730" coordsize="321,400">
              <o:lock v:ext="edit" aspectratio="t"/>
              <v:group id="_x0000_s4556" style="position:absolute;left:2772;top:8994;width:321;height:136" coordorigin="2475,-970" coordsize="276,118">
                <o:lock v:ext="edit" aspectratio="t"/>
                <v:line id="_x0000_s4557" style="position:absolute;flip:y" from="2476,-970" to="2751,-969" strokeweight="2pt">
                  <v:stroke startarrowwidth="narrow" startarrowlength="short" endarrowwidth="narrow" endarrowlength="short"/>
                  <o:lock v:ext="edit" aspectratio="t"/>
                </v:line>
                <v:line id="_x0000_s4558" style="position:absolute;flip:x" from="2703,-887" to="2740,-852">
                  <v:stroke startarrowwidth="narrow" startarrowlength="short" endarrowwidth="narrow" endarrowlength="short"/>
                  <o:lock v:ext="edit" aspectratio="t"/>
                </v:line>
                <v:line id="_x0000_s4559" style="position:absolute;flip:x" from="2636,-954" to="2733,-852">
                  <v:stroke startarrowwidth="narrow" startarrowlength="short" endarrowwidth="narrow" endarrowlength="short"/>
                  <o:lock v:ext="edit" aspectratio="t"/>
                </v:line>
                <v:line id="_x0000_s4560" style="position:absolute;flip:x" from="2561,-956" to="2658,-854">
                  <v:stroke startarrowwidth="narrow" startarrowlength="short" endarrowwidth="narrow" endarrowlength="short"/>
                  <o:lock v:ext="edit" aspectratio="t"/>
                </v:line>
                <v:line id="_x0000_s4561" style="position:absolute;flip:x" from="2486,-954" to="2582,-852">
                  <v:stroke startarrowwidth="narrow" startarrowlength="short" endarrowwidth="narrow" endarrowlength="short"/>
                  <o:lock v:ext="edit" aspectratio="t"/>
                </v:line>
                <v:line id="_x0000_s4562" style="position:absolute;flip:x" from="2475,-954" to="2521,-910">
                  <v:stroke startarrowwidth="narrow" startarrowlength="short" endarrowwidth="narrow" endarrowlength="short"/>
                  <o:lock v:ext="edit" aspectratio="t"/>
                </v:line>
              </v:group>
              <v:group id="_x0000_s4563" style="position:absolute;left:2831;top:8740;width:85;height:290" coordorigin="3260,8728" coordsize="85,290">
                <o:lock v:ext="edit" aspectratio="t"/>
                <v:line id="_x0000_s4564" style="position:absolute;flip:y" from="3304,8805" to="3305,8950" strokeweight="1.5pt">
                  <v:stroke startarrowwidth="narrow" startarrowlength="short" endarrowwidth="narrow" endarrowlength="short"/>
                  <o:lock v:ext="edit" aspectratio="t"/>
                </v:line>
                <v:oval id="_x0000_s4565" style="position:absolute;left:3260;top:8728;width:85;height:85" strokeweight="1.5pt">
                  <v:fill color2="black"/>
                  <o:lock v:ext="edit" aspectratio="t"/>
                </v:oval>
                <v:oval id="_x0000_s4566" style="position:absolute;left:3260;top:8933;width:85;height:85" strokeweight="1.5pt">
                  <v:fill color2="black"/>
                  <o:lock v:ext="edit" aspectratio="t"/>
                </v:oval>
              </v:group>
              <v:group id="_x0000_s4567" style="position:absolute;left:2957;top:8740;width:85;height:290" coordorigin="3260,8728" coordsize="85,290">
                <o:lock v:ext="edit" aspectratio="t"/>
                <v:line id="_x0000_s4568" style="position:absolute;flip:y" from="3304,8805" to="3305,8950" strokeweight="1.5pt">
                  <v:stroke startarrowwidth="narrow" startarrowlength="short" endarrowwidth="narrow" endarrowlength="short"/>
                  <o:lock v:ext="edit" aspectratio="t"/>
                </v:line>
                <v:oval id="_x0000_s4569" style="position:absolute;left:3260;top:8728;width:85;height:85" strokeweight="1.5pt">
                  <v:fill color2="black"/>
                  <o:lock v:ext="edit" aspectratio="t"/>
                </v:oval>
                <v:oval id="_x0000_s4570" style="position:absolute;left:3260;top:8933;width:85;height:85" strokeweight="1.5pt">
                  <v:fill color2="black"/>
                  <o:lock v:ext="edit" aspectratio="t"/>
                </v:oval>
              </v:group>
              <v:line id="_x0000_s4571" style="position:absolute;flip:y" from="2772,8730" to="3092,8731" strokeweight="2pt">
                <v:stroke startarrowwidth="narrow" startarrowlength="short" endarrowwidth="narrow" endarrowlength="short"/>
                <o:lock v:ext="edit" aspectratio="t"/>
              </v:line>
            </v:group>
            <v:shape id="_x0000_s4573" type="#_x0000_t75" style="position:absolute;left:7346;top:7181;width:347;height:302" o:preferrelative="f">
              <v:imagedata r:id="rId218" o:title=""/>
              <o:lock v:ext="edit" aspectratio="f"/>
            </v:shape>
            <v:shape id="_x0000_s4578" type="#_x0000_t75" style="position:absolute;left:6715;top:6529;width:373;height:302" o:preferrelative="f">
              <v:imagedata r:id="rId219" o:title=""/>
              <o:lock v:ext="edit" aspectratio="f"/>
            </v:shape>
            <v:shape id="_x0000_s4582" type="#_x0000_t75" style="position:absolute;left:8758;top:7720;width:611;height:363" o:preferrelative="f">
              <v:imagedata r:id="rId220" o:title=""/>
              <o:lock v:ext="edit" aspectratio="f"/>
            </v:shape>
            <v:shape id="_x0000_s4583" style="position:absolute;left:7330;top:6824;width:272;height:369;rotation:12551352fd" coordsize="300,735" path="m300,735c202,678,105,622,60,540,15,458,,330,30,240,60,150,150,75,240,e" filled="f" strokecolor="blue" strokeweight="1pt">
              <v:stroke endarrow="classic" endarrowlength="long"/>
              <v:path arrowok="t"/>
            </v:shape>
            <v:shape id="_x0000_s4585" type="#_x0000_t75" style="position:absolute;left:6425;top:7193;width:373;height:302" o:preferrelative="f">
              <v:imagedata r:id="rId219" o:title=""/>
              <o:lock v:ext="edit" aspectratio="f"/>
            </v:shape>
            <v:line id="_x0000_s4586" style="position:absolute;flip:x y" from="8323,7036" to="8682,7840" strokecolor="blue" strokeweight="1.5pt">
              <v:stroke startarrowwidth="narrow" startarrowlength="short" endarrowwidth="narrow" endarrowlength="short"/>
            </v:line>
            <v:group id="_x0000_s4618" style="position:absolute;left:7578;top:6948;width:321;height:136;rotation:90;flip:x" coordorigin="2475,-970" coordsize="276,118">
              <v:line id="_x0000_s4619" style="position:absolute;flip:y" from="2476,-970" to="2751,-969" strokeweight="2pt">
                <v:stroke startarrowwidth="narrow" startarrowlength="short" endarrowwidth="narrow" endarrowlength="short"/>
              </v:line>
              <v:line id="_x0000_s4620" style="position:absolute;flip:x" from="2703,-887" to="2740,-852">
                <v:stroke startarrowwidth="narrow" startarrowlength="short" endarrowwidth="narrow" endarrowlength="short"/>
                <o:lock v:ext="edit" aspectratio="t"/>
              </v:line>
              <v:line id="_x0000_s4621" style="position:absolute;flip:x" from="2636,-954" to="2733,-852">
                <v:stroke startarrowwidth="narrow" startarrowlength="short" endarrowwidth="narrow" endarrowlength="short"/>
                <o:lock v:ext="edit" aspectratio="t"/>
              </v:line>
              <v:line id="_x0000_s4622" style="position:absolute;flip:x" from="2561,-956" to="2658,-854">
                <v:stroke startarrowwidth="narrow" startarrowlength="short" endarrowwidth="narrow" endarrowlength="short"/>
                <o:lock v:ext="edit" aspectratio="t"/>
              </v:line>
              <v:line id="_x0000_s4623" style="position:absolute;flip:x" from="2486,-954" to="2582,-852">
                <v:stroke startarrowwidth="narrow" startarrowlength="short" endarrowwidth="narrow" endarrowlength="short"/>
                <o:lock v:ext="edit" aspectratio="t"/>
              </v:line>
              <v:line id="_x0000_s4624" style="position:absolute;flip:x" from="2475,-954" to="2521,-910">
                <v:stroke startarrowwidth="narrow" startarrowlength="short" endarrowwidth="narrow" endarrowlength="short"/>
                <o:lock v:ext="edit" aspectratio="t"/>
              </v:line>
            </v:group>
            <v:line id="_x0000_s4625" style="position:absolute" from="6788,7018" to="7674,7019" strokeweight="1.5pt">
              <v:stroke startarrowwidth="narrow" startarrowlength="short" endarrowwidth="narrow" endarrowlength="short"/>
              <o:lock v:ext="edit" aspectratio="t"/>
            </v:line>
            <v:line id="_x0000_s4626" style="position:absolute;rotation:-90" from="6395,7443" to="7234,7444" strokeweight="1.5pt">
              <v:stroke startarrowwidth="narrow" startarrowlength="short" endarrowwidth="narrow" endarrowlength="short"/>
              <o:lock v:ext="edit" aspectratio="t"/>
            </v:line>
            <v:oval id="_x0000_s4627" style="position:absolute;left:6767;top:6950;width:113;height:113;rotation:90;flip:x" strokeweight="1.5pt">
              <v:fill color2="black"/>
            </v:oval>
            <v:oval id="_x0000_s4628" style="position:absolute;left:7590;top:6953;width:113;height:113;rotation:90;flip:x" strokeweight="1.5pt">
              <v:fill color2="black"/>
            </v:oval>
            <v:group id="_x0000_s4629" style="position:absolute;left:6642;top:7863;width:321;height:400" coordorigin="2772,8730" coordsize="321,400">
              <o:lock v:ext="edit" aspectratio="t"/>
              <v:group id="_x0000_s4630" style="position:absolute;left:2772;top:8994;width:321;height:136" coordorigin="2475,-970" coordsize="276,118">
                <o:lock v:ext="edit" aspectratio="t"/>
                <v:line id="_x0000_s4631" style="position:absolute;flip:y" from="2476,-970" to="2751,-969" strokeweight="2pt">
                  <v:stroke startarrowwidth="narrow" startarrowlength="short" endarrowwidth="narrow" endarrowlength="short"/>
                  <o:lock v:ext="edit" aspectratio="t"/>
                </v:line>
                <v:line id="_x0000_s4632" style="position:absolute;flip:x" from="2703,-887" to="2740,-852">
                  <v:stroke startarrowwidth="narrow" startarrowlength="short" endarrowwidth="narrow" endarrowlength="short"/>
                  <o:lock v:ext="edit" aspectratio="t"/>
                </v:line>
                <v:line id="_x0000_s4633" style="position:absolute;flip:x" from="2636,-954" to="2733,-852">
                  <v:stroke startarrowwidth="narrow" startarrowlength="short" endarrowwidth="narrow" endarrowlength="short"/>
                  <o:lock v:ext="edit" aspectratio="t"/>
                </v:line>
                <v:line id="_x0000_s4634" style="position:absolute;flip:x" from="2561,-956" to="2658,-854">
                  <v:stroke startarrowwidth="narrow" startarrowlength="short" endarrowwidth="narrow" endarrowlength="short"/>
                  <o:lock v:ext="edit" aspectratio="t"/>
                </v:line>
                <v:line id="_x0000_s4635" style="position:absolute;flip:x" from="2486,-954" to="2582,-852">
                  <v:stroke startarrowwidth="narrow" startarrowlength="short" endarrowwidth="narrow" endarrowlength="short"/>
                  <o:lock v:ext="edit" aspectratio="t"/>
                </v:line>
                <v:line id="_x0000_s4636" style="position:absolute;flip:x" from="2475,-954" to="2521,-910">
                  <v:stroke startarrowwidth="narrow" startarrowlength="short" endarrowwidth="narrow" endarrowlength="short"/>
                  <o:lock v:ext="edit" aspectratio="t"/>
                </v:line>
              </v:group>
              <v:group id="_x0000_s4637" style="position:absolute;left:2831;top:8740;width:85;height:290" coordorigin="3260,8728" coordsize="85,290">
                <o:lock v:ext="edit" aspectratio="t"/>
                <v:line id="_x0000_s4638" style="position:absolute;flip:y" from="3304,8805" to="3305,8950" strokeweight="1.5pt">
                  <v:stroke startarrowwidth="narrow" startarrowlength="short" endarrowwidth="narrow" endarrowlength="short"/>
                  <o:lock v:ext="edit" aspectratio="t"/>
                </v:line>
                <v:oval id="_x0000_s4639" style="position:absolute;left:3260;top:8728;width:85;height:85" strokeweight="1.5pt">
                  <v:fill color2="black"/>
                  <o:lock v:ext="edit" aspectratio="t"/>
                </v:oval>
                <v:oval id="_x0000_s4640" style="position:absolute;left:3260;top:8933;width:85;height:85" strokeweight="1.5pt">
                  <v:fill color2="black"/>
                  <o:lock v:ext="edit" aspectratio="t"/>
                </v:oval>
              </v:group>
              <v:group id="_x0000_s4641" style="position:absolute;left:2957;top:8740;width:85;height:290" coordorigin="3260,8728" coordsize="85,290">
                <o:lock v:ext="edit" aspectratio="t"/>
                <v:line id="_x0000_s4642" style="position:absolute;flip:y" from="3304,8805" to="3305,8950" strokeweight="1.5pt">
                  <v:stroke startarrowwidth="narrow" startarrowlength="short" endarrowwidth="narrow" endarrowlength="short"/>
                  <o:lock v:ext="edit" aspectratio="t"/>
                </v:line>
                <v:oval id="_x0000_s4643" style="position:absolute;left:3260;top:8728;width:85;height:85" strokeweight="1.5pt">
                  <v:fill color2="black"/>
                  <o:lock v:ext="edit" aspectratio="t"/>
                </v:oval>
                <v:oval id="_x0000_s4644" style="position:absolute;left:3260;top:8933;width:85;height:85" strokeweight="1.5pt">
                  <v:fill color2="black"/>
                  <o:lock v:ext="edit" aspectratio="t"/>
                </v:oval>
              </v:group>
              <v:line id="_x0000_s4645" style="position:absolute;flip:y" from="2772,8730" to="3092,8731" strokeweight="2pt">
                <v:stroke startarrowwidth="narrow" startarrowlength="short" endarrowwidth="narrow" endarrowlength="short"/>
                <o:lock v:ext="edit" aspectratio="t"/>
              </v:line>
            </v:group>
            <v:shape id="_x0000_s4683" style="position:absolute;left:6861;top:6812;width:272;height:369;rotation:2163259fd" coordsize="300,735" path="m300,735c202,678,105,622,60,540,15,458,,330,30,240,60,150,150,75,240,e" filled="f" strokecolor="blue" strokeweight="1pt">
              <v:stroke endarrow="classic" endarrowlength="long"/>
              <v:path arrowok="t"/>
            </v:shape>
            <v:shape id="_x0000_s4684" style="position:absolute;left:6608;top:6997;width:272;height:369;rotation:4854811fd;flip:x" coordsize="300,735" path="m300,735c202,678,105,622,60,540,15,458,,330,30,240,60,150,150,75,240,e" filled="f" strokecolor="blue" strokeweight="1pt">
              <v:stroke endarrow="classic" endarrowlength="long"/>
              <v:path arrowok="t"/>
            </v:shape>
            <v:line id="_x0000_s4685" style="position:absolute;rotation:270;flip:y" from="6558,7635" to="6559,8090" strokecolor="blue" strokeweight="2pt">
              <v:stroke startarrowwidth="narrow" startarrowlength="long" endarrow="classic" endarrowlength="long"/>
              <o:lock v:ext="edit" aspectratio="t"/>
            </v:line>
            <v:shape id="_x0000_s4686" type="#_x0000_t75" style="position:absolute;left:6312;top:7499;width:398;height:374">
              <v:imagedata r:id="rId161" o:title=""/>
              <o:lock v:ext="edit" aspectratio="f"/>
            </v:shape>
            <v:group id="_x0000_s4687" style="position:absolute;left:8156;top:6831;width:1165;height:1408" coordorigin="8526,3792" coordsize="1165,1408">
              <v:group id="_x0000_s4688" style="position:absolute;left:9462;top:3885;width:321;height:136;rotation:90;flip:x" coordorigin="2475,-970" coordsize="276,118">
                <v:line id="_x0000_s4689" style="position:absolute;flip:y" from="2476,-970" to="2751,-969" strokeweight="2pt">
                  <v:stroke startarrowwidth="narrow" startarrowlength="short" endarrowwidth="narrow" endarrowlength="short"/>
                </v:line>
                <v:line id="_x0000_s4690" style="position:absolute;flip:x" from="2703,-887" to="2740,-852">
                  <v:stroke startarrowwidth="narrow" startarrowlength="short" endarrowwidth="narrow" endarrowlength="short"/>
                  <o:lock v:ext="edit" aspectratio="t"/>
                </v:line>
                <v:line id="_x0000_s4691" style="position:absolute;flip:x" from="2636,-954" to="2733,-852">
                  <v:stroke startarrowwidth="narrow" startarrowlength="short" endarrowwidth="narrow" endarrowlength="short"/>
                  <o:lock v:ext="edit" aspectratio="t"/>
                </v:line>
                <v:line id="_x0000_s4692" style="position:absolute;flip:x" from="2561,-956" to="2658,-854">
                  <v:stroke startarrowwidth="narrow" startarrowlength="short" endarrowwidth="narrow" endarrowlength="short"/>
                  <o:lock v:ext="edit" aspectratio="t"/>
                </v:line>
                <v:line id="_x0000_s4693" style="position:absolute;flip:x" from="2486,-954" to="2582,-852">
                  <v:stroke startarrowwidth="narrow" startarrowlength="short" endarrowwidth="narrow" endarrowlength="short"/>
                  <o:lock v:ext="edit" aspectratio="t"/>
                </v:line>
                <v:line id="_x0000_s4694" style="position:absolute;flip:x" from="2475,-954" to="2521,-910">
                  <v:stroke startarrowwidth="narrow" startarrowlength="short" endarrowwidth="narrow" endarrowlength="short"/>
                  <o:lock v:ext="edit" aspectratio="t"/>
                </v:line>
              </v:group>
              <v:line id="_x0000_s4695" style="position:absolute" from="8672,3955" to="9558,3956" strokeweight="1.5pt">
                <v:stroke startarrowwidth="narrow" startarrowlength="short" endarrowwidth="narrow" endarrowlength="short"/>
                <o:lock v:ext="edit" aspectratio="t"/>
              </v:line>
              <v:line id="_x0000_s4696" style="position:absolute;rotation:-90" from="8279,4380" to="9118,4381" strokeweight="1.5pt">
                <v:stroke startarrowwidth="narrow" startarrowlength="short" endarrowwidth="narrow" endarrowlength="short"/>
                <o:lock v:ext="edit" aspectratio="t"/>
              </v:line>
              <v:oval id="_x0000_s4697" style="position:absolute;left:8651;top:3887;width:113;height:113;rotation:90;flip:x" strokeweight="1.5pt">
                <v:fill color2="black"/>
              </v:oval>
              <v:oval id="_x0000_s4698" style="position:absolute;left:9474;top:3890;width:113;height:113;rotation:90;flip:x" strokeweight="1.5pt">
                <v:fill color2="black"/>
              </v:oval>
              <v:group id="_x0000_s4699" style="position:absolute;left:8526;top:4800;width:321;height:400" coordorigin="2772,8730" coordsize="321,400">
                <o:lock v:ext="edit" aspectratio="t"/>
                <v:group id="_x0000_s4700" style="position:absolute;left:2772;top:8994;width:321;height:136" coordorigin="2475,-970" coordsize="276,118">
                  <o:lock v:ext="edit" aspectratio="t"/>
                  <v:line id="_x0000_s4701" style="position:absolute;flip:y" from="2476,-970" to="2751,-969" strokeweight="2pt">
                    <v:stroke startarrowwidth="narrow" startarrowlength="short" endarrowwidth="narrow" endarrowlength="short"/>
                    <o:lock v:ext="edit" aspectratio="t"/>
                  </v:line>
                  <v:line id="_x0000_s4702" style="position:absolute;flip:x" from="2703,-887" to="2740,-852">
                    <v:stroke startarrowwidth="narrow" startarrowlength="short" endarrowwidth="narrow" endarrowlength="short"/>
                    <o:lock v:ext="edit" aspectratio="t"/>
                  </v:line>
                  <v:line id="_x0000_s4703" style="position:absolute;flip:x" from="2636,-954" to="2733,-852">
                    <v:stroke startarrowwidth="narrow" startarrowlength="short" endarrowwidth="narrow" endarrowlength="short"/>
                    <o:lock v:ext="edit" aspectratio="t"/>
                  </v:line>
                  <v:line id="_x0000_s4704" style="position:absolute;flip:x" from="2561,-956" to="2658,-854">
                    <v:stroke startarrowwidth="narrow" startarrowlength="short" endarrowwidth="narrow" endarrowlength="short"/>
                    <o:lock v:ext="edit" aspectratio="t"/>
                  </v:line>
                  <v:line id="_x0000_s4705" style="position:absolute;flip:x" from="2486,-954" to="2582,-852">
                    <v:stroke startarrowwidth="narrow" startarrowlength="short" endarrowwidth="narrow" endarrowlength="short"/>
                    <o:lock v:ext="edit" aspectratio="t"/>
                  </v:line>
                  <v:line id="_x0000_s4706" style="position:absolute;flip:x" from="2475,-954" to="2521,-910">
                    <v:stroke startarrowwidth="narrow" startarrowlength="short" endarrowwidth="narrow" endarrowlength="short"/>
                    <o:lock v:ext="edit" aspectratio="t"/>
                  </v:line>
                </v:group>
                <v:group id="_x0000_s4707" style="position:absolute;left:2831;top:8740;width:85;height:290" coordorigin="3260,8728" coordsize="85,290">
                  <o:lock v:ext="edit" aspectratio="t"/>
                  <v:line id="_x0000_s4708" style="position:absolute;flip:y" from="3304,8805" to="3305,8950" strokeweight="1.5pt">
                    <v:stroke startarrowwidth="narrow" startarrowlength="short" endarrowwidth="narrow" endarrowlength="short"/>
                    <o:lock v:ext="edit" aspectratio="t"/>
                  </v:line>
                  <v:oval id="_x0000_s4709" style="position:absolute;left:3260;top:8728;width:85;height:85" strokeweight="1.5pt">
                    <v:fill color2="black"/>
                    <o:lock v:ext="edit" aspectratio="t"/>
                  </v:oval>
                  <v:oval id="_x0000_s4710" style="position:absolute;left:3260;top:8933;width:85;height:85" strokeweight="1.5pt">
                    <v:fill color2="black"/>
                    <o:lock v:ext="edit" aspectratio="t"/>
                  </v:oval>
                </v:group>
                <v:group id="_x0000_s4711" style="position:absolute;left:2957;top:8740;width:85;height:290" coordorigin="3260,8728" coordsize="85,290">
                  <o:lock v:ext="edit" aspectratio="t"/>
                  <v:line id="_x0000_s4712" style="position:absolute;flip:y" from="3304,8805" to="3305,8950" strokeweight="1.5pt">
                    <v:stroke startarrowwidth="narrow" startarrowlength="short" endarrowwidth="narrow" endarrowlength="short"/>
                    <o:lock v:ext="edit" aspectratio="t"/>
                  </v:line>
                  <v:oval id="_x0000_s4713" style="position:absolute;left:3260;top:8728;width:85;height:85" strokeweight="1.5pt">
                    <v:fill color2="black"/>
                    <o:lock v:ext="edit" aspectratio="t"/>
                  </v:oval>
                  <v:oval id="_x0000_s4714" style="position:absolute;left:3260;top:8933;width:85;height:85" strokeweight="1.5pt">
                    <v:fill color2="black"/>
                    <o:lock v:ext="edit" aspectratio="t"/>
                  </v:oval>
                </v:group>
                <v:line id="_x0000_s4715" style="position:absolute;flip:y" from="2772,8730" to="3092,8731" strokeweight="2pt">
                  <v:stroke startarrowwidth="narrow" startarrowlength="short" endarrowwidth="narrow" endarrowlength="short"/>
                  <o:lock v:ext="edit" aspectratio="t"/>
                </v:line>
              </v:group>
            </v:group>
            <v:line id="_x0000_s4716" style="position:absolute;flip:x y" from="8169,7575" to="8466,7862" strokecolor="blue">
              <v:stroke startarrowwidth="narrow" startarrowlength="short" endarrowwidth="narrow" endarrowlength="short"/>
            </v:line>
          </v:group>
          <o:OLEObject Type="Embed" ProgID="Equation.DSMT4" ShapeID="_x0000_s4453" DrawAspect="Content" ObjectID="_1747471486" r:id="rId221"/>
          <o:OLEObject Type="Embed" ProgID="Equation.DSMT4" ShapeID="_x0000_s4454" DrawAspect="Content" ObjectID="_1747471487" r:id="rId222"/>
          <o:OLEObject Type="Embed" ProgID="Equation.DSMT4" ShapeID="_x0000_s4572" DrawAspect="Content" ObjectID="_1747471488" r:id="rId223"/>
          <o:OLEObject Type="Embed" ProgID="Equation.DSMT4" ShapeID="_x0000_s4576" DrawAspect="Content" ObjectID="_1747471489" r:id="rId224"/>
          <o:OLEObject Type="Embed" ProgID="Equation.DSMT4" ShapeID="_x0000_s4579" DrawAspect="Content" ObjectID="_1747471490" r:id="rId225"/>
          <o:OLEObject Type="Embed" ProgID="Equation.DSMT4" ShapeID="_x0000_s4580" DrawAspect="Content" ObjectID="_1747471491" r:id="rId226"/>
          <o:OLEObject Type="Embed" ProgID="Equation.DSMT4" ShapeID="_x0000_s4581" DrawAspect="Content" ObjectID="_1747471492" r:id="rId227"/>
          <o:OLEObject Type="Embed" ProgID="Equation.DSMT4" ShapeID="_x0000_s4613" DrawAspect="Content" ObjectID="_1747471493" r:id="rId228"/>
          <o:OLEObject Type="Embed" ProgID="Equation.DSMT4" ShapeID="_x0000_s4614" DrawAspect="Content" ObjectID="_1747471494" r:id="rId229"/>
          <o:OLEObject Type="Embed" ProgID="Equation.DSMT4" ShapeID="_x0000_s4615" DrawAspect="Content" ObjectID="_1747471495" r:id="rId230"/>
          <o:OLEObject Type="Embed" ProgID="Equation.DSMT4" ShapeID="_x0000_s4682" DrawAspect="Content" ObjectID="_1747471496" r:id="rId231"/>
          <o:OLEObject Type="Embed" ProgID="Equation.DSMT4" ShapeID="_x0000_s4744" DrawAspect="Content" ObjectID="_1747471497" r:id="rId232"/>
          <o:OLEObject Type="Embed" ProgID="Equation.DSMT4" ShapeID="_x0000_s4745" DrawAspect="Content" ObjectID="_1747471498" r:id="rId233"/>
          <o:OLEObject Type="Embed" ProgID="Equation.DSMT4" ShapeID="_x0000_s4749" DrawAspect="Content" ObjectID="_1747471499" r:id="rId234"/>
          <o:OLEObject Type="Embed" ProgID="Equation.DSMT4" ShapeID="_x0000_s4771" DrawAspect="Content" ObjectID="_1747471500" r:id="rId235"/>
          <o:OLEObject Type="Embed" ProgID="Equation.DSMT4" ShapeID="_x0000_s4772" DrawAspect="Content" ObjectID="_1747471501" r:id="rId236"/>
          <o:OLEObject Type="Embed" ProgID="Equation.DSMT4" ShapeID="_x0000_s4817" DrawAspect="Content" ObjectID="_1747471502" r:id="rId237"/>
          <o:OLEObject Type="Embed" ProgID="Equation.DSMT4" ShapeID="_x0000_s4818" DrawAspect="Content" ObjectID="_1747471503" r:id="rId238"/>
          <o:OLEObject Type="Embed" ProgID="Equation.DSMT4" ShapeID="_x0000_s4822" DrawAspect="Content" ObjectID="_1747471504" r:id="rId239"/>
          <o:OLEObject Type="Embed" ProgID="Equation.DSMT4" ShapeID="_x0000_s4448" DrawAspect="Content" ObjectID="_1747471505" r:id="rId240"/>
          <o:OLEObject Type="Embed" ProgID="Equation.DSMT4" ShapeID="_x0000_s4451" DrawAspect="Content" ObjectID="_1747471506" r:id="rId241"/>
          <o:OLEObject Type="Embed" ProgID="Equation.DSMT4" ShapeID="_x0000_s4462" DrawAspect="Content" ObjectID="_1747471507" r:id="rId242"/>
          <o:OLEObject Type="Embed" ProgID="Equation.DSMT4" ShapeID="_x0000_s4464" DrawAspect="Content" ObjectID="_1747471508" r:id="rId243"/>
          <o:OLEObject Type="Embed" ProgID="Equation.DSMT4" ShapeID="_x0000_s4467" DrawAspect="Content" ObjectID="_1747471509" r:id="rId244"/>
          <o:OLEObject Type="Embed" ProgID="Equation.DSMT4" ShapeID="_x0000_s4468" DrawAspect="Content" ObjectID="_1747471510" r:id="rId245"/>
          <o:OLEObject Type="Embed" ProgID="Equation.DSMT4" ShapeID="_x0000_s4469" DrawAspect="Content" ObjectID="_1747471511" r:id="rId246"/>
          <o:OLEObject Type="Embed" ProgID="Equation.DSMT4" ShapeID="_x0000_s4470" DrawAspect="Content" ObjectID="_1747471512" r:id="rId247"/>
          <o:OLEObject Type="Embed" ProgID="Equation.DSMT4" ShapeID="_x0000_s4477" DrawAspect="Content" ObjectID="_1747471513" r:id="rId248"/>
          <o:OLEObject Type="Embed" ProgID="Equation.DSMT4" ShapeID="_x0000_s4478" DrawAspect="Content" ObjectID="_1747471514" r:id="rId249"/>
          <o:OLEObject Type="Embed" ProgID="Equation.DSMT4" ShapeID="_x0000_s4479" DrawAspect="Content" ObjectID="_1747471515" r:id="rId250"/>
          <o:OLEObject Type="Embed" ProgID="Equation.DSMT4" ShapeID="_x0000_s4482" DrawAspect="Content" ObjectID="_1747471516" r:id="rId251"/>
          <o:OLEObject Type="Embed" ProgID="Equation.DSMT4" ShapeID="_x0000_s4483" DrawAspect="Content" ObjectID="_1747471517" r:id="rId252"/>
          <o:OLEObject Type="Embed" ProgID="Equation.DSMT4" ShapeID="_x0000_s4496" DrawAspect="Content" ObjectID="_1747471518" r:id="rId253"/>
          <o:OLEObject Type="Embed" ProgID="Equation.DSMT4" ShapeID="_x0000_s4497" DrawAspect="Content" ObjectID="_1747471519" r:id="rId254"/>
          <o:OLEObject Type="Embed" ProgID="Equation.DSMT4" ShapeID="_x0000_s4547" DrawAspect="Content" ObjectID="_1747471520" r:id="rId255"/>
          <o:OLEObject Type="Embed" ProgID="Equation.DSMT4" ShapeID="_x0000_s4550" DrawAspect="Content" ObjectID="_1747471521" r:id="rId256"/>
          <o:OLEObject Type="Embed" ProgID="Equation.DSMT4" ShapeID="_x0000_s4551" DrawAspect="Content" ObjectID="_1747471522" r:id="rId257"/>
          <o:OLEObject Type="Embed" ProgID="Equation.DSMT4" ShapeID="_x0000_s4552" DrawAspect="Content" ObjectID="_1747471523" r:id="rId258"/>
          <o:OLEObject Type="Embed" ProgID="Equation.DSMT4" ShapeID="_x0000_s4554" DrawAspect="Content" ObjectID="_1747471524" r:id="rId259"/>
          <o:OLEObject Type="Embed" ProgID="Equation.DSMT4" ShapeID="_x0000_s4573" DrawAspect="Content" ObjectID="_1747471525" r:id="rId260"/>
          <o:OLEObject Type="Embed" ProgID="Equation.DSMT4" ShapeID="_x0000_s4578" DrawAspect="Content" ObjectID="_1747471526" r:id="rId261"/>
          <o:OLEObject Type="Embed" ProgID="Equation.DSMT4" ShapeID="_x0000_s4582" DrawAspect="Content" ObjectID="_1747471527" r:id="rId262"/>
          <o:OLEObject Type="Embed" ProgID="Equation.DSMT4" ShapeID="_x0000_s4585" DrawAspect="Content" ObjectID="_1747471528" r:id="rId263"/>
          <o:OLEObject Type="Embed" ProgID="Equation.DSMT4" ShapeID="_x0000_s4686" DrawAspect="Content" ObjectID="_1747471529" r:id="rId264"/>
        </w:object>
      </w:r>
    </w:p>
    <w:p w14:paraId="0194DF90" w14:textId="4711875D" w:rsidR="00065934" w:rsidRPr="00FA4581" w:rsidRDefault="00065934" w:rsidP="00652074">
      <w:pPr>
        <w:ind w:rightChars="92" w:right="193"/>
        <w:rPr>
          <w:sz w:val="24"/>
        </w:rPr>
      </w:pPr>
    </w:p>
    <w:p w14:paraId="475137E8" w14:textId="46E4EC5C" w:rsidR="00065934" w:rsidRPr="00FA4581" w:rsidRDefault="00065934" w:rsidP="00652074">
      <w:pPr>
        <w:ind w:rightChars="92" w:right="193"/>
        <w:rPr>
          <w:sz w:val="24"/>
        </w:rPr>
      </w:pPr>
    </w:p>
    <w:p w14:paraId="0CE1C642" w14:textId="0682D65A" w:rsidR="00D2672D" w:rsidRPr="00FA4581" w:rsidRDefault="00D2672D" w:rsidP="00652074">
      <w:pPr>
        <w:ind w:rightChars="92" w:right="193"/>
        <w:rPr>
          <w:sz w:val="24"/>
        </w:rPr>
      </w:pPr>
    </w:p>
    <w:p w14:paraId="523E0FAD" w14:textId="4DA7FD4B" w:rsidR="00D2672D" w:rsidRPr="00FA4581" w:rsidRDefault="00D2672D" w:rsidP="00652074">
      <w:pPr>
        <w:ind w:rightChars="92" w:right="193"/>
        <w:rPr>
          <w:sz w:val="24"/>
        </w:rPr>
      </w:pPr>
    </w:p>
    <w:p w14:paraId="4E7F25D5" w14:textId="14A5BF96" w:rsidR="00D2672D" w:rsidRPr="00FA4581" w:rsidRDefault="00D2672D" w:rsidP="00652074">
      <w:pPr>
        <w:ind w:rightChars="92" w:right="193"/>
        <w:rPr>
          <w:sz w:val="24"/>
        </w:rPr>
      </w:pPr>
    </w:p>
    <w:p w14:paraId="3CB5BD41" w14:textId="280D556E" w:rsidR="00D2672D" w:rsidRPr="00FA4581" w:rsidRDefault="00D2672D" w:rsidP="00652074">
      <w:pPr>
        <w:ind w:rightChars="92" w:right="193"/>
        <w:rPr>
          <w:sz w:val="24"/>
        </w:rPr>
      </w:pPr>
    </w:p>
    <w:p w14:paraId="2775EE20" w14:textId="3C139FF6" w:rsidR="00D2672D" w:rsidRPr="00FA4581" w:rsidRDefault="00D2672D" w:rsidP="00652074">
      <w:pPr>
        <w:ind w:rightChars="92" w:right="193"/>
        <w:rPr>
          <w:sz w:val="24"/>
        </w:rPr>
      </w:pPr>
    </w:p>
    <w:p w14:paraId="2914E6CA" w14:textId="671136DB" w:rsidR="00D2672D" w:rsidRPr="00FA4581" w:rsidRDefault="00D2672D" w:rsidP="00652074">
      <w:pPr>
        <w:ind w:rightChars="92" w:right="193"/>
        <w:rPr>
          <w:sz w:val="24"/>
        </w:rPr>
      </w:pPr>
    </w:p>
    <w:p w14:paraId="273A5048" w14:textId="62CF26F1" w:rsidR="00D2672D" w:rsidRPr="00FA4581" w:rsidRDefault="00D2672D" w:rsidP="00652074">
      <w:pPr>
        <w:ind w:rightChars="92" w:right="193"/>
        <w:rPr>
          <w:sz w:val="24"/>
        </w:rPr>
      </w:pPr>
    </w:p>
    <w:p w14:paraId="7AFCFB89" w14:textId="237DE2BC" w:rsidR="00D2672D" w:rsidRPr="00FA4581" w:rsidRDefault="00D2672D" w:rsidP="00652074">
      <w:pPr>
        <w:ind w:rightChars="92" w:right="193"/>
        <w:rPr>
          <w:sz w:val="24"/>
        </w:rPr>
      </w:pPr>
    </w:p>
    <w:p w14:paraId="09C7E93E" w14:textId="7B26350A" w:rsidR="00D2672D" w:rsidRPr="00FA4581" w:rsidRDefault="00D2672D" w:rsidP="00652074">
      <w:pPr>
        <w:ind w:rightChars="92" w:right="193"/>
        <w:rPr>
          <w:sz w:val="24"/>
        </w:rPr>
      </w:pPr>
    </w:p>
    <w:p w14:paraId="50857682" w14:textId="0696ED10" w:rsidR="00D2672D" w:rsidRPr="00FA4581" w:rsidRDefault="00D2672D" w:rsidP="00652074">
      <w:pPr>
        <w:ind w:rightChars="92" w:right="193"/>
        <w:rPr>
          <w:sz w:val="24"/>
        </w:rPr>
      </w:pPr>
    </w:p>
    <w:p w14:paraId="50E445A2" w14:textId="3C5546F0" w:rsidR="00D2672D" w:rsidRPr="00FA4581" w:rsidRDefault="00D2672D" w:rsidP="00652074">
      <w:pPr>
        <w:ind w:rightChars="92" w:right="193"/>
        <w:rPr>
          <w:sz w:val="24"/>
        </w:rPr>
      </w:pPr>
    </w:p>
    <w:p w14:paraId="3860FE1A" w14:textId="77777777" w:rsidR="00D501B8" w:rsidRPr="00FA4581" w:rsidRDefault="00D501B8" w:rsidP="00602092">
      <w:pPr>
        <w:adjustRightInd w:val="0"/>
        <w:snapToGrid w:val="0"/>
        <w:spacing w:line="120" w:lineRule="atLeast"/>
        <w:ind w:firstLineChars="200" w:firstLine="480"/>
        <w:rPr>
          <w:sz w:val="18"/>
          <w:szCs w:val="18"/>
        </w:rPr>
      </w:pPr>
      <w:r w:rsidRPr="00FA4581">
        <w:rPr>
          <w:position w:val="-30"/>
          <w:sz w:val="24"/>
        </w:rPr>
        <w:object w:dxaOrig="2340" w:dyaOrig="720" w14:anchorId="5F48EF9C">
          <v:shape id="_x0000_i1195" type="#_x0000_t75" style="width:98.3pt;height:30pt" o:ole="">
            <v:imagedata r:id="rId265" o:title=""/>
          </v:shape>
          <o:OLEObject Type="Embed" ProgID="Equation.DSMT4" ShapeID="_x0000_i1195" DrawAspect="Content" ObjectID="_1747471342" r:id="rId266"/>
        </w:object>
      </w:r>
      <w:r w:rsidRPr="00FA4581">
        <w:rPr>
          <w:sz w:val="24"/>
        </w:rPr>
        <w:t xml:space="preserve">  </w:t>
      </w:r>
      <w:r w:rsidRPr="00FA4581">
        <w:rPr>
          <w:position w:val="-24"/>
          <w:sz w:val="18"/>
          <w:szCs w:val="18"/>
        </w:rPr>
        <w:object w:dxaOrig="2560" w:dyaOrig="660" w14:anchorId="0C1D0A71">
          <v:shape id="_x0000_i1196" type="#_x0000_t75" style="width:113.55pt;height:28.6pt" o:ole="">
            <v:imagedata r:id="rId267" o:title=""/>
          </v:shape>
          <o:OLEObject Type="Embed" ProgID="Equation.DSMT4" ShapeID="_x0000_i1196" DrawAspect="Content" ObjectID="_1747471343" r:id="rId268"/>
        </w:object>
      </w:r>
      <w:r w:rsidRPr="00FA4581">
        <w:rPr>
          <w:sz w:val="18"/>
          <w:szCs w:val="18"/>
        </w:rPr>
        <w:t xml:space="preserve">  </w:t>
      </w:r>
      <w:r w:rsidRPr="00FA4581">
        <w:rPr>
          <w:position w:val="-24"/>
          <w:sz w:val="18"/>
          <w:szCs w:val="18"/>
        </w:rPr>
        <w:object w:dxaOrig="3120" w:dyaOrig="660" w14:anchorId="51265190">
          <v:shape id="_x0000_i1197" type="#_x0000_t75" style="width:141.25pt;height:29.55pt" o:ole="">
            <v:imagedata r:id="rId269" o:title=""/>
          </v:shape>
          <o:OLEObject Type="Embed" ProgID="Equation.DSMT4" ShapeID="_x0000_i1197" DrawAspect="Content" ObjectID="_1747471344" r:id="rId270"/>
        </w:object>
      </w:r>
    </w:p>
    <w:p w14:paraId="7C00F625" w14:textId="643B6008" w:rsidR="00D501B8" w:rsidRPr="00FA4581" w:rsidRDefault="00D501B8" w:rsidP="00602092">
      <w:pPr>
        <w:adjustRightInd w:val="0"/>
        <w:snapToGrid w:val="0"/>
        <w:spacing w:line="120" w:lineRule="atLeast"/>
        <w:ind w:firstLineChars="200" w:firstLine="360"/>
        <w:rPr>
          <w:sz w:val="18"/>
          <w:szCs w:val="18"/>
        </w:rPr>
      </w:pPr>
      <w:r w:rsidRPr="00FA4581">
        <w:rPr>
          <w:sz w:val="18"/>
          <w:szCs w:val="18"/>
        </w:rPr>
        <w:t xml:space="preserve"> </w:t>
      </w:r>
      <w:r w:rsidRPr="00FA4581">
        <w:rPr>
          <w:position w:val="-24"/>
          <w:sz w:val="18"/>
          <w:szCs w:val="18"/>
        </w:rPr>
        <w:object w:dxaOrig="2640" w:dyaOrig="660" w14:anchorId="4613EA36">
          <v:shape id="_x0000_i1198" type="#_x0000_t75" style="width:114pt;height:28.6pt" o:ole="">
            <v:imagedata r:id="rId271" o:title=""/>
          </v:shape>
          <o:OLEObject Type="Embed" ProgID="Equation.DSMT4" ShapeID="_x0000_i1198" DrawAspect="Content" ObjectID="_1747471345" r:id="rId272"/>
        </w:object>
      </w:r>
      <w:r w:rsidRPr="00FA4581">
        <w:rPr>
          <w:sz w:val="18"/>
          <w:szCs w:val="18"/>
        </w:rPr>
        <w:t xml:space="preserve">  </w:t>
      </w:r>
      <w:r w:rsidRPr="00FA4581">
        <w:rPr>
          <w:position w:val="-24"/>
          <w:sz w:val="18"/>
          <w:szCs w:val="18"/>
        </w:rPr>
        <w:object w:dxaOrig="2280" w:dyaOrig="680" w14:anchorId="050CFED9">
          <v:shape id="_x0000_i1199" type="#_x0000_t75" style="width:100.6pt;height:30pt" o:ole="">
            <v:imagedata r:id="rId273" o:title=""/>
          </v:shape>
          <o:OLEObject Type="Embed" ProgID="Equation.DSMT4" ShapeID="_x0000_i1199" DrawAspect="Content" ObjectID="_1747471346" r:id="rId274"/>
        </w:object>
      </w:r>
      <w:r w:rsidRPr="00FA4581">
        <w:rPr>
          <w:sz w:val="18"/>
          <w:szCs w:val="18"/>
        </w:rPr>
        <w:t xml:space="preserve">  </w:t>
      </w:r>
      <w:r w:rsidRPr="00FA4581">
        <w:rPr>
          <w:position w:val="-24"/>
          <w:sz w:val="18"/>
          <w:szCs w:val="18"/>
        </w:rPr>
        <w:object w:dxaOrig="2640" w:dyaOrig="680" w14:anchorId="5E998D84">
          <v:shape id="_x0000_i1200" type="#_x0000_t75" style="width:116.75pt;height:30pt" o:ole="">
            <v:imagedata r:id="rId275" o:title=""/>
          </v:shape>
          <o:OLEObject Type="Embed" ProgID="Equation.DSMT4" ShapeID="_x0000_i1200" DrawAspect="Content" ObjectID="_1747471347" r:id="rId276"/>
        </w:object>
      </w:r>
    </w:p>
    <w:p w14:paraId="4BEFED51" w14:textId="029E53F5" w:rsidR="00D501B8" w:rsidRPr="00FA4581" w:rsidRDefault="00D501B8" w:rsidP="00602092">
      <w:pPr>
        <w:adjustRightInd w:val="0"/>
        <w:snapToGrid w:val="0"/>
        <w:ind w:firstLineChars="200" w:firstLine="480"/>
        <w:rPr>
          <w:szCs w:val="21"/>
        </w:rPr>
      </w:pPr>
      <w:r w:rsidRPr="00FA4581">
        <w:rPr>
          <w:position w:val="-60"/>
          <w:sz w:val="24"/>
        </w:rPr>
        <w:object w:dxaOrig="2900" w:dyaOrig="1320" w14:anchorId="43D6F41E">
          <v:shape id="_x0000_i1201" type="#_x0000_t75" style="width:120.45pt;height:54.45pt" o:ole="">
            <v:imagedata r:id="rId277" o:title=""/>
          </v:shape>
          <o:OLEObject Type="Embed" ProgID="Equation.DSMT4" ShapeID="_x0000_i1201" DrawAspect="Content" ObjectID="_1747471348" r:id="rId278"/>
        </w:object>
      </w:r>
      <w:r w:rsidRPr="00FA4581">
        <w:rPr>
          <w:sz w:val="24"/>
        </w:rPr>
        <w:t xml:space="preserve"> </w:t>
      </w:r>
      <w:r w:rsidRPr="00FA4581">
        <w:rPr>
          <w:position w:val="-18"/>
          <w:sz w:val="24"/>
        </w:rPr>
        <w:object w:dxaOrig="2960" w:dyaOrig="560" w14:anchorId="286003B5">
          <v:shape id="_x0000_i1202" type="#_x0000_t75" style="width:99.25pt;height:21.7pt" o:ole="">
            <v:imagedata r:id="rId279" o:title=""/>
          </v:shape>
          <o:OLEObject Type="Embed" ProgID="Equation.DSMT4" ShapeID="_x0000_i1202" DrawAspect="Content" ObjectID="_1747471349" r:id="rId280"/>
        </w:object>
      </w:r>
      <w:r w:rsidRPr="00FA4581">
        <w:rPr>
          <w:sz w:val="24"/>
        </w:rPr>
        <w:t xml:space="preserve">  </w:t>
      </w:r>
      <w:r w:rsidRPr="00FA4581">
        <w:rPr>
          <w:szCs w:val="21"/>
        </w:rPr>
        <w:t>由</w:t>
      </w:r>
      <w:r w:rsidRPr="00FA4581">
        <w:rPr>
          <w:position w:val="-12"/>
          <w:szCs w:val="21"/>
        </w:rPr>
        <w:object w:dxaOrig="2540" w:dyaOrig="400" w14:anchorId="067B044F">
          <v:shape id="_x0000_i1203" type="#_x0000_t75" style="width:107.55pt;height:17.55pt" o:ole="">
            <v:imagedata r:id="rId281" o:title=""/>
          </v:shape>
          <o:OLEObject Type="Embed" ProgID="Equation.DSMT4" ShapeID="_x0000_i1203" DrawAspect="Content" ObjectID="_1747471350" r:id="rId282"/>
        </w:object>
      </w:r>
      <w:r w:rsidRPr="00FA4581">
        <w:rPr>
          <w:szCs w:val="21"/>
        </w:rPr>
        <w:t>作弯矩图。</w:t>
      </w:r>
    </w:p>
    <w:p w14:paraId="2E1D679D" w14:textId="7CFA2369" w:rsidR="00607742" w:rsidRPr="00FA4581" w:rsidRDefault="00607742" w:rsidP="00607742">
      <w:pPr>
        <w:ind w:firstLineChars="200" w:firstLine="422"/>
        <w:rPr>
          <w:b/>
          <w:color w:val="FF0000"/>
        </w:rPr>
      </w:pPr>
      <w:r w:rsidRPr="00FA4581">
        <w:rPr>
          <w:b/>
          <w:color w:val="FF0000"/>
        </w:rPr>
        <w:t>等代结构</w:t>
      </w:r>
      <w:r w:rsidR="00F85511">
        <w:rPr>
          <w:rFonts w:hint="eastAsia"/>
          <w:b/>
          <w:color w:val="FF0000"/>
        </w:rPr>
        <w:t>、</w:t>
      </w:r>
      <w:r w:rsidRPr="00FA4581">
        <w:rPr>
          <w:b/>
          <w:color w:val="FF0000"/>
        </w:rPr>
        <w:t>基本体系</w:t>
      </w:r>
      <w:r w:rsidR="00F85511">
        <w:rPr>
          <w:rFonts w:hint="eastAsia"/>
          <w:b/>
          <w:color w:val="FF0000"/>
        </w:rPr>
        <w:t>各</w:t>
      </w:r>
      <w:r w:rsidR="00D27A7F" w:rsidRPr="00FA4581">
        <w:rPr>
          <w:b/>
          <w:color w:val="FF0000"/>
        </w:rPr>
        <w:t>1</w:t>
      </w:r>
      <w:r w:rsidRPr="00FA4581">
        <w:rPr>
          <w:b/>
          <w:color w:val="FF0000"/>
        </w:rPr>
        <w:t>分，荷载、</w:t>
      </w:r>
      <w:r w:rsidRPr="00FA4581">
        <w:rPr>
          <w:b/>
          <w:color w:val="FF0000"/>
        </w:rPr>
        <w:t>2</w:t>
      </w:r>
      <w:r w:rsidRPr="00FA4581">
        <w:rPr>
          <w:b/>
          <w:color w:val="FF0000"/>
        </w:rPr>
        <w:t>个单位弯矩图各</w:t>
      </w:r>
      <w:r w:rsidR="00D27A7F" w:rsidRPr="00FA4581">
        <w:rPr>
          <w:b/>
          <w:color w:val="FF0000"/>
        </w:rPr>
        <w:t>2</w:t>
      </w:r>
      <w:r w:rsidRPr="00FA4581">
        <w:rPr>
          <w:b/>
          <w:color w:val="FF0000"/>
        </w:rPr>
        <w:t>分共</w:t>
      </w:r>
      <w:r w:rsidR="00D27A7F" w:rsidRPr="00FA4581">
        <w:rPr>
          <w:b/>
          <w:color w:val="FF0000"/>
        </w:rPr>
        <w:t>6</w:t>
      </w:r>
      <w:r w:rsidRPr="00FA4581">
        <w:rPr>
          <w:b/>
          <w:color w:val="FF0000"/>
        </w:rPr>
        <w:t>分</w:t>
      </w:r>
    </w:p>
    <w:p w14:paraId="1D4B0A24" w14:textId="4FED5444" w:rsidR="00607742" w:rsidRPr="00FA4581" w:rsidRDefault="00607742" w:rsidP="00607742">
      <w:pPr>
        <w:ind w:firstLineChars="200" w:firstLine="422"/>
        <w:rPr>
          <w:b/>
          <w:color w:val="FF0000"/>
        </w:rPr>
      </w:pPr>
      <w:r w:rsidRPr="00FA4581">
        <w:rPr>
          <w:b/>
          <w:color w:val="FF0000"/>
        </w:rPr>
        <w:t>方程</w:t>
      </w:r>
      <w:r w:rsidRPr="00FA4581">
        <w:rPr>
          <w:b/>
          <w:color w:val="FF0000"/>
        </w:rPr>
        <w:t>1</w:t>
      </w:r>
      <w:r w:rsidRPr="00FA4581">
        <w:rPr>
          <w:b/>
          <w:color w:val="FF0000"/>
        </w:rPr>
        <w:t>分，所有系数</w:t>
      </w:r>
      <w:r w:rsidRPr="00FA4581">
        <w:rPr>
          <w:b/>
          <w:color w:val="FF0000"/>
        </w:rPr>
        <w:t>2</w:t>
      </w:r>
      <w:r w:rsidRPr="00FA4581">
        <w:rPr>
          <w:b/>
          <w:color w:val="FF0000"/>
        </w:rPr>
        <w:t>分，多余未知力</w:t>
      </w:r>
      <w:r w:rsidRPr="00FA4581">
        <w:rPr>
          <w:b/>
          <w:color w:val="FF0000"/>
        </w:rPr>
        <w:t>1</w:t>
      </w:r>
      <w:r w:rsidRPr="00FA4581">
        <w:rPr>
          <w:b/>
          <w:color w:val="FF0000"/>
        </w:rPr>
        <w:t>分</w:t>
      </w:r>
      <w:r w:rsidR="00602092" w:rsidRPr="00FA4581">
        <w:rPr>
          <w:b/>
          <w:color w:val="FF0000"/>
        </w:rPr>
        <w:t>。</w:t>
      </w:r>
      <w:r w:rsidRPr="00FA4581">
        <w:rPr>
          <w:b/>
          <w:color w:val="FF0000"/>
        </w:rPr>
        <w:t>半结构弯矩图</w:t>
      </w:r>
      <w:r w:rsidR="00D27A7F" w:rsidRPr="00FA4581">
        <w:rPr>
          <w:b/>
          <w:color w:val="FF0000"/>
        </w:rPr>
        <w:t>1</w:t>
      </w:r>
      <w:r w:rsidRPr="00FA4581">
        <w:rPr>
          <w:b/>
          <w:color w:val="FF0000"/>
        </w:rPr>
        <w:t>分，最终弯矩图</w:t>
      </w:r>
      <w:r w:rsidR="00D27A7F" w:rsidRPr="00FA4581">
        <w:rPr>
          <w:b/>
          <w:color w:val="FF0000"/>
        </w:rPr>
        <w:t>1</w:t>
      </w:r>
      <w:r w:rsidRPr="00FA4581">
        <w:rPr>
          <w:b/>
          <w:color w:val="FF0000"/>
        </w:rPr>
        <w:t>分</w:t>
      </w:r>
      <w:r w:rsidR="00602092" w:rsidRPr="00FA4581">
        <w:rPr>
          <w:b/>
          <w:color w:val="FF0000"/>
        </w:rPr>
        <w:t>。</w:t>
      </w:r>
    </w:p>
    <w:p w14:paraId="0A45367F" w14:textId="1A14800B" w:rsidR="00065934" w:rsidRPr="00FA4581" w:rsidRDefault="008E5032" w:rsidP="0041799B">
      <w:pPr>
        <w:ind w:rightChars="92" w:right="193"/>
        <w:rPr>
          <w:b/>
          <w:bCs/>
          <w:szCs w:val="21"/>
        </w:rPr>
      </w:pPr>
      <w:r>
        <w:rPr>
          <w:b/>
          <w:bCs/>
          <w:noProof/>
          <w:szCs w:val="21"/>
        </w:rPr>
        <w:object w:dxaOrig="1440" w:dyaOrig="1440" w14:anchorId="13C7CA12">
          <v:group id="_x0000_s6564" style="position:absolute;left:0;text-align:left;margin-left:14.1pt;margin-top:15.2pt;width:404.65pt;height:197.1pt;z-index:251702272" coordorigin="1416,2062" coordsize="8093,3942">
            <v:line id="_x0000_s5431" style="position:absolute;rotation:-90" from="919,3267" to="2191,3268" strokeweight="1.5pt">
              <v:stroke startarrowwidth="narrow" startarrowlength="short" endarrowwidth="narrow" endarrowlength="short"/>
              <o:lock v:ext="edit" aspectratio="t"/>
            </v:line>
            <v:line id="_x0000_s5432" style="position:absolute" from="1552,2653" to="3737,2655" strokeweight="1.5pt">
              <v:stroke startarrowwidth="narrow" startarrowlength="short" endarrowwidth="narrow" endarrowlength="short"/>
              <o:lock v:ext="edit" aspectratio="t"/>
            </v:line>
            <v:shape id="_x0000_s5433" type="#_x0000_t75" style="position:absolute;left:1572;top:3646;width:308;height:251">
              <v:imagedata r:id="rId211" o:title=""/>
              <o:lock v:ext="edit" aspectratio="f"/>
            </v:shape>
            <v:shape id="_x0000_s5434" type="#_x0000_t75" style="position:absolute;left:2641;top:3658;width:308;height:251">
              <v:imagedata r:id="rId212" o:title=""/>
              <o:lock v:ext="edit" aspectratio="f"/>
            </v:shape>
            <v:shape id="_x0000_s5435" type="#_x0000_t75" style="position:absolute;left:1576;top:2659;width:308;height:274">
              <v:imagedata r:id="rId94" o:title=""/>
              <o:lock v:ext="edit" aspectratio="f"/>
            </v:shape>
            <v:shape id="_x0000_s5436" type="#_x0000_t75" style="position:absolute;left:2649;top:2644;width:336;height:251">
              <v:imagedata r:id="rId213" o:title=""/>
              <o:lock v:ext="edit" aspectratio="f"/>
            </v:shape>
            <v:line id="_x0000_s5437" style="position:absolute;rotation:-90" from="2028,3297" to="3300,3298" strokeweight="1.5pt">
              <v:stroke startarrowwidth="narrow" startarrowlength="short" endarrowwidth="narrow" endarrowlength="short"/>
              <o:lock v:ext="edit" aspectratio="t"/>
            </v:line>
            <v:shape id="_x0000_s5438" type="#_x0000_t75" style="position:absolute;left:2047;top:3961;width:173;height:281" o:preferrelative="f">
              <v:imagedata r:id="rId67" o:title=""/>
              <o:lock v:ext="edit" aspectratio="f"/>
            </v:shape>
            <v:group id="_x0000_s5439" style="position:absolute;left:3398;top:3171;width:1248;height:206;rotation:-90" coordorigin="6941,5636" coordsize="882,300">
              <v:line id="_x0000_s5440" style="position:absolute;rotation:90" from="7382,5334" to="7382,6215" strokeweight="1pt">
                <v:stroke startarrow="classic" startarrowwidth="narrow" startarrowlength="long" endarrow="classic" endarrowwidth="narrow" endarrowlength="long"/>
              </v:line>
              <v:line id="_x0000_s5441" style="position:absolute" from="6941,5636" to="6941,5936" strokeweight="1pt">
                <v:stroke startarrowwidth="narrow" startarrowlength="short" endarrowwidth="narrow" endarrowlength="short"/>
              </v:line>
              <v:line id="_x0000_s5442" style="position:absolute" from="7823,5636" to="7823,5936" strokeweight="1pt">
                <v:stroke startarrowwidth="narrow" startarrowlength="short" endarrowwidth="narrow" endarrowlength="short"/>
              </v:line>
            </v:group>
            <v:shape id="_x0000_s5443" type="#_x0000_t75" style="position:absolute;left:3995;top:3193;width:173;height:281" o:preferrelative="f">
              <v:imagedata r:id="rId67" o:title=""/>
              <o:lock v:ext="edit" aspectratio="f"/>
            </v:shape>
            <v:shape id="_x0000_s5444" type="#_x0000_t75" style="position:absolute;left:1575;top:3217;width:337;height:237">
              <v:imagedata r:id="rId93" o:title=""/>
              <o:lock v:ext="edit" aspectratio="f"/>
            </v:shape>
            <v:group id="_x0000_s5445" style="position:absolute;left:2507;top:3931;width:321;height:135" coordorigin="2475,-970" coordsize="276,118">
              <o:lock v:ext="edit" aspectratio="t"/>
              <v:line id="_x0000_s5446" style="position:absolute;flip:y" from="2476,-970" to="2751,-969" strokeweight="2pt">
                <v:stroke startarrowwidth="narrow" startarrowlength="short" endarrowwidth="narrow" endarrowlength="short"/>
                <o:lock v:ext="edit" aspectratio="t"/>
              </v:line>
              <v:line id="_x0000_s5447" style="position:absolute;flip:x" from="2703,-887" to="2740,-852">
                <v:stroke startarrowwidth="narrow" startarrowlength="short" endarrowwidth="narrow" endarrowlength="short"/>
                <o:lock v:ext="edit" aspectratio="t"/>
              </v:line>
              <v:line id="_x0000_s5448" style="position:absolute;flip:x" from="2636,-954" to="2733,-852">
                <v:stroke startarrowwidth="narrow" startarrowlength="short" endarrowwidth="narrow" endarrowlength="short"/>
                <o:lock v:ext="edit" aspectratio="t"/>
              </v:line>
              <v:line id="_x0000_s5449" style="position:absolute;flip:x" from="2561,-956" to="2658,-854">
                <v:stroke startarrowwidth="narrow" startarrowlength="short" endarrowwidth="narrow" endarrowlength="short"/>
                <o:lock v:ext="edit" aspectratio="t"/>
              </v:line>
              <v:line id="_x0000_s5450" style="position:absolute;flip:x" from="2486,-954" to="2582,-852">
                <v:stroke startarrowwidth="narrow" startarrowlength="short" endarrowwidth="narrow" endarrowlength="short"/>
                <o:lock v:ext="edit" aspectratio="t"/>
              </v:line>
              <v:line id="_x0000_s5451" style="position:absolute;flip:x" from="2475,-954" to="2521,-910">
                <v:stroke startarrowwidth="narrow" startarrowlength="short" endarrowwidth="narrow" endarrowlength="short"/>
                <o:lock v:ext="edit" aspectratio="t"/>
              </v:line>
            </v:group>
            <v:oval id="_x0000_s5452" style="position:absolute;left:1484;top:2599;width:113;height:120" strokeweight="1.5pt">
              <v:fill color2="black"/>
              <o:lock v:ext="edit" aspectratio="t"/>
            </v:oval>
            <v:shape id="_x0000_s5453" type="#_x0000_t75" style="position:absolute;left:1814;top:2377;width:764;height:237">
              <v:imagedata r:id="rId283" o:title=""/>
              <o:lock v:ext="edit" aspectratio="f"/>
            </v:shape>
            <v:group id="_x0000_s5454" style="position:absolute;left:1885;top:3171;width:1254;height:242;rotation:-90" coordorigin="6243,3398" coordsize="1830,424">
              <v:line id="_x0000_s5455" style="position:absolute;flip:x" from="6245,3398" to="6247,3803" strokecolor="blue">
                <v:stroke startarrowwidth="narrow" startarrowlength="long" endarrow="classic" endarrowwidth="narrow" endarrowlength="long"/>
              </v:line>
              <v:line id="_x0000_s5456" style="position:absolute" from="6243,3409" to="8073,3410" strokecolor="blue" strokeweight="1pt">
                <v:stroke startarrowwidth="narrow" startarrowlength="long" endarrowwidth="narrow"/>
              </v:line>
              <v:line id="_x0000_s5457" style="position:absolute;flip:x" from="6555,3412" to="6556,3814" strokecolor="blue">
                <v:stroke startarrowwidth="narrow" startarrowlength="long" endarrow="classic" endarrowwidth="narrow" endarrowlength="long"/>
              </v:line>
              <v:line id="_x0000_s5458" style="position:absolute" from="6888,3409" to="6889,3815" strokecolor="blue">
                <v:stroke startarrowwidth="narrow" startarrowlength="long" endarrow="classic" endarrowwidth="narrow" endarrowlength="long"/>
              </v:line>
              <v:line id="_x0000_s5459" style="position:absolute;flip:x" from="7203,3402" to="7204,3808" strokecolor="blue">
                <v:stroke startarrowwidth="narrow" startarrowlength="long" endarrow="classic" endarrowwidth="narrow" endarrowlength="long"/>
              </v:line>
              <v:line id="_x0000_s5460" style="position:absolute;flip:x" from="7494,3414" to="7495,3816" strokecolor="blue">
                <v:stroke startarrowwidth="narrow" startarrowlength="long" endarrow="classic" endarrowwidth="narrow" endarrowlength="long"/>
              </v:line>
              <v:line id="_x0000_s5461" style="position:absolute" from="7790,3416" to="7791,3822" strokecolor="blue">
                <v:stroke startarrowwidth="narrow" startarrowlength="long" endarrow="classic" endarrowwidth="narrow" endarrowlength="long"/>
              </v:line>
              <v:line id="_x0000_s5462" style="position:absolute" from="8070,3404" to="8070,3806" strokecolor="blue">
                <v:stroke startarrowwidth="narrow" startarrowlength="long" endarrow="classic" endarrowwidth="narrow" endarrowlength="long"/>
              </v:line>
            </v:group>
            <v:shape id="_x0000_s5463" type="#_x0000_t75" style="position:absolute;left:2097;top:3196;width:266;height:286">
              <v:imagedata r:id="rId284" o:title=""/>
              <o:lock v:ext="edit" aspectratio="f"/>
            </v:shape>
            <v:shape id="_x0000_s5464" type="#_x0000_t75" style="position:absolute;left:2667;top:3217;width:374;height:267">
              <v:imagedata r:id="rId92" o:title=""/>
              <o:lock v:ext="edit" aspectratio="f"/>
            </v:shape>
            <v:oval id="_x0000_s5465" style="position:absolute;left:2603;top:2611;width:113;height:120" strokeweight="1.5pt">
              <v:fill color2="black"/>
              <o:lock v:ext="edit" aspectratio="t"/>
            </v:oval>
            <v:group id="_x0000_s5466" style="position:absolute;left:1557;top:4120;width:2234;height:222" coordorigin="2400,5346" coordsize="2165,222">
              <v:group id="_x0000_s5467" style="position:absolute;left:3476;top:5346;width:1089;height:219;rotation:-180" coordorigin="6941,5636" coordsize="882,300">
                <v:line id="_x0000_s5468" style="position:absolute;rotation:90" from="7382,5334" to="7382,6215" strokeweight="1pt">
                  <v:stroke startarrow="classic" startarrowwidth="narrow" startarrowlength="long" endarrow="classic" endarrowwidth="narrow" endarrowlength="long"/>
                </v:line>
                <v:line id="_x0000_s5469" style="position:absolute" from="6941,5636" to="6941,5936" strokeweight="1pt">
                  <v:stroke startarrowwidth="narrow" startarrowlength="short" endarrowwidth="narrow" endarrowlength="short"/>
                </v:line>
                <v:line id="_x0000_s5470" style="position:absolute" from="7823,5636" to="7823,5936" strokeweight="1pt">
                  <v:stroke startarrowwidth="narrow" startarrowlength="short" endarrowwidth="narrow" endarrowlength="short"/>
                </v:line>
              </v:group>
              <v:group id="_x0000_s5471" style="position:absolute;left:2400;top:5349;width:1080;height:219;rotation:-180" coordorigin="6941,5636" coordsize="882,300">
                <v:line id="_x0000_s5472" style="position:absolute;rotation:90" from="7382,5334" to="7382,6215" strokeweight="1pt">
                  <v:stroke startarrow="classic" startarrowwidth="narrow" startarrowlength="long" endarrow="classic" endarrowwidth="narrow" endarrowlength="long"/>
                </v:line>
                <v:line id="_x0000_s5473" style="position:absolute" from="6941,5636" to="6941,5936" strokeweight="1pt">
                  <v:stroke startarrowwidth="narrow" startarrowlength="short" endarrowwidth="narrow" endarrowlength="short"/>
                </v:line>
                <v:line id="_x0000_s5474" style="position:absolute" from="7823,5636" to="7823,5936" strokeweight="1pt">
                  <v:stroke startarrowwidth="narrow" startarrowlength="short" endarrowwidth="narrow" endarrowlength="short"/>
                </v:line>
              </v:group>
            </v:group>
            <v:line id="_x0000_s5475" style="position:absolute;rotation:-90" from="3111,3273" to="4383,3274" strokeweight="1.5pt">
              <v:stroke startarrowwidth="narrow" startarrowlength="short" endarrowwidth="narrow" endarrowlength="short"/>
              <o:lock v:ext="edit" aspectratio="t"/>
            </v:line>
            <v:group id="_x0000_s5476" style="position:absolute;left:3590;top:3907;width:321;height:135" coordorigin="2475,-970" coordsize="276,118">
              <o:lock v:ext="edit" aspectratio="t"/>
              <v:line id="_x0000_s5477" style="position:absolute;flip:y" from="2476,-970" to="2751,-969" strokeweight="2pt">
                <v:stroke startarrowwidth="narrow" startarrowlength="short" endarrowwidth="narrow" endarrowlength="short"/>
                <o:lock v:ext="edit" aspectratio="t"/>
              </v:line>
              <v:line id="_x0000_s5478" style="position:absolute;flip:x" from="2703,-887" to="2740,-852">
                <v:stroke startarrowwidth="narrow" startarrowlength="short" endarrowwidth="narrow" endarrowlength="short"/>
                <o:lock v:ext="edit" aspectratio="t"/>
              </v:line>
              <v:line id="_x0000_s5479" style="position:absolute;flip:x" from="2636,-954" to="2733,-852">
                <v:stroke startarrowwidth="narrow" startarrowlength="short" endarrowwidth="narrow" endarrowlength="short"/>
                <o:lock v:ext="edit" aspectratio="t"/>
              </v:line>
              <v:line id="_x0000_s5480" style="position:absolute;flip:x" from="2561,-956" to="2658,-854">
                <v:stroke startarrowwidth="narrow" startarrowlength="short" endarrowwidth="narrow" endarrowlength="short"/>
                <o:lock v:ext="edit" aspectratio="t"/>
              </v:line>
              <v:line id="_x0000_s5481" style="position:absolute;flip:x" from="2486,-954" to="2582,-852">
                <v:stroke startarrowwidth="narrow" startarrowlength="short" endarrowwidth="narrow" endarrowlength="short"/>
                <o:lock v:ext="edit" aspectratio="t"/>
              </v:line>
              <v:line id="_x0000_s5482" style="position:absolute;flip:x" from="2475,-954" to="2521,-910">
                <v:stroke startarrowwidth="narrow" startarrowlength="short" endarrowwidth="narrow" endarrowlength="short"/>
                <o:lock v:ext="edit" aspectratio="t"/>
              </v:line>
            </v:group>
            <v:oval id="_x0000_s5483" style="position:absolute;left:3683;top:2590;width:113;height:120" strokeweight="1.5pt">
              <v:fill color2="black"/>
              <o:lock v:ext="edit" aspectratio="t"/>
            </v:oval>
            <v:shape id="_x0000_s5484" type="#_x0000_t75" style="position:absolute;left:3385;top:3145;width:337;height:237">
              <v:imagedata r:id="rId93" o:title=""/>
              <o:lock v:ext="edit" aspectratio="f"/>
            </v:shape>
            <v:shape id="_x0000_s5485" type="#_x0000_t75" style="position:absolute;left:3439;top:2656;width:308;height:251">
              <v:imagedata r:id="rId285" o:title=""/>
              <o:lock v:ext="edit" aspectratio="f"/>
            </v:shape>
            <v:shape id="_x0000_s5486" type="#_x0000_t75" style="position:absolute;left:3449;top:3637;width:308;height:251">
              <v:imagedata r:id="rId286" o:title=""/>
              <o:lock v:ext="edit" aspectratio="f"/>
            </v:shape>
            <v:group id="_x0000_s5487" style="position:absolute;left:4239;top:2062;width:2696;height:2037" coordorigin="4732,3306" coordsize="2696,2037">
              <v:shape id="_x0000_s5488" type="#_x0000_t75" style="position:absolute;left:7070;top:3306;width:299;height:302" o:preferrelative="f">
                <v:imagedata r:id="rId287" o:title=""/>
                <o:lock v:ext="edit" aspectratio="f"/>
              </v:shape>
              <v:shape id="_x0000_s5489" type="#_x0000_t75" style="position:absolute;left:6098;top:4818;width:814;height:272" o:preferrelative="f" fillcolor="#cff">
                <v:imagedata r:id="rId288" o:title=""/>
                <o:lock v:ext="edit" aspectratio="f"/>
              </v:shape>
              <v:line id="_x0000_s5490" style="position:absolute;rotation:-90" from="5345,4568" to="6581,4569" strokeweight="1.5pt">
                <v:stroke startarrowwidth="narrow" startarrowlength="short" endarrowwidth="narrow" endarrowlength="short"/>
                <o:lock v:ext="edit" aspectratio="t"/>
              </v:line>
              <v:group id="_x0000_s5491" style="position:absolute;left:4732;top:5184;width:321;height:135" coordorigin="2475,-970" coordsize="276,118">
                <o:lock v:ext="edit" aspectratio="t"/>
                <v:line id="_x0000_s5492" style="position:absolute;flip:y" from="2476,-970" to="2751,-969" strokeweight="2pt">
                  <v:stroke startarrowwidth="narrow" startarrowlength="short" endarrowwidth="narrow" endarrowlength="short"/>
                  <o:lock v:ext="edit" aspectratio="t"/>
                </v:line>
                <v:line id="_x0000_s5493" style="position:absolute;flip:x" from="2703,-887" to="2740,-852">
                  <v:stroke startarrowwidth="narrow" startarrowlength="short" endarrowwidth="narrow" endarrowlength="short"/>
                  <o:lock v:ext="edit" aspectratio="t"/>
                </v:line>
                <v:line id="_x0000_s5494" style="position:absolute;flip:x" from="2636,-954" to="2733,-852">
                  <v:stroke startarrowwidth="narrow" startarrowlength="short" endarrowwidth="narrow" endarrowlength="short"/>
                  <o:lock v:ext="edit" aspectratio="t"/>
                </v:line>
                <v:line id="_x0000_s5495" style="position:absolute;flip:x" from="2561,-956" to="2658,-854">
                  <v:stroke startarrowwidth="narrow" startarrowlength="short" endarrowwidth="narrow" endarrowlength="short"/>
                  <o:lock v:ext="edit" aspectratio="t"/>
                </v:line>
                <v:line id="_x0000_s5496" style="position:absolute;flip:x" from="2486,-954" to="2582,-852">
                  <v:stroke startarrowwidth="narrow" startarrowlength="short" endarrowwidth="narrow" endarrowlength="short"/>
                  <o:lock v:ext="edit" aspectratio="t"/>
                </v:line>
                <v:line id="_x0000_s5497" style="position:absolute;flip:x" from="2475,-954" to="2521,-910">
                  <v:stroke startarrowwidth="narrow" startarrowlength="short" endarrowwidth="narrow" endarrowlength="short"/>
                  <o:lock v:ext="edit" aspectratio="t"/>
                </v:line>
              </v:group>
              <v:line id="_x0000_s5498" style="position:absolute;rotation:-90" from="4265,4568" to="5501,4569" strokeweight="1.5pt">
                <v:stroke startarrowwidth="narrow" startarrowlength="short" endarrowwidth="narrow" endarrowlength="short"/>
                <o:lock v:ext="edit" aspectratio="t"/>
              </v:line>
              <v:group id="_x0000_s5499" style="position:absolute;left:6978;top:3774;width:404;height:321" coordorigin="1780,8026" coordsize="404,321">
                <v:group id="_x0000_s5500" style="position:absolute;left:1955;top:8119;width:321;height:136;rotation:90;flip:x" coordorigin="2475,-970" coordsize="276,118">
                  <v:line id="_x0000_s5501" style="position:absolute;flip:y" from="2476,-970" to="2751,-969" strokeweight="2pt">
                    <v:stroke startarrowwidth="narrow" startarrowlength="short" endarrowwidth="narrow" endarrowlength="short"/>
                  </v:line>
                  <v:line id="_x0000_s5502" style="position:absolute;flip:x" from="2703,-887" to="2740,-852">
                    <v:stroke startarrowwidth="narrow" startarrowlength="short" endarrowwidth="narrow" endarrowlength="short"/>
                    <o:lock v:ext="edit" aspectratio="t"/>
                  </v:line>
                  <v:line id="_x0000_s5503" style="position:absolute;flip:x" from="2636,-954" to="2733,-852">
                    <v:stroke startarrowwidth="narrow" startarrowlength="short" endarrowwidth="narrow" endarrowlength="short"/>
                    <o:lock v:ext="edit" aspectratio="t"/>
                  </v:line>
                  <v:line id="_x0000_s5504" style="position:absolute;flip:x" from="2561,-956" to="2658,-854">
                    <v:stroke startarrowwidth="narrow" startarrowlength="short" endarrowwidth="narrow" endarrowlength="short"/>
                    <o:lock v:ext="edit" aspectratio="t"/>
                  </v:line>
                  <v:line id="_x0000_s5505" style="position:absolute;flip:x" from="2486,-954" to="2582,-852">
                    <v:stroke startarrowwidth="narrow" startarrowlength="short" endarrowwidth="narrow" endarrowlength="short"/>
                    <o:lock v:ext="edit" aspectratio="t"/>
                  </v:line>
                  <v:line id="_x0000_s5506" style="position:absolute;flip:x" from="2475,-954" to="2521,-910">
                    <v:stroke startarrowwidth="narrow" startarrowlength="short" endarrowwidth="narrow" endarrowlength="short"/>
                    <o:lock v:ext="edit" aspectratio="t"/>
                  </v:line>
                </v:group>
                <v:line id="_x0000_s5507" style="position:absolute;rotation:-90;flip:x y" from="1929,8114" to="1930,8259" strokeweight="1.5pt">
                  <v:stroke startarrowwidth="narrow" startarrowlength="short" endarrowwidth="narrow" endarrowlength="short"/>
                </v:line>
                <v:oval id="_x0000_s5508" style="position:absolute;left:1780;top:8130;width:113;height:113;rotation:90;flip:x" strokeweight="1.5pt">
                  <v:fill color2="black"/>
                </v:oval>
                <v:oval id="_x0000_s5509" style="position:absolute;left:1985;top:8130;width:113;height:113;rotation:90;flip:x" strokeweight="1.5pt">
                  <v:fill color2="black"/>
                </v:oval>
              </v:group>
              <v:group id="_x0000_s5510" style="position:absolute;left:5812;top:5208;width:321;height:135" coordorigin="2475,-970" coordsize="276,118">
                <o:lock v:ext="edit" aspectratio="t"/>
                <v:line id="_x0000_s5511" style="position:absolute;flip:y" from="2476,-970" to="2751,-969" strokeweight="2pt">
                  <v:stroke startarrowwidth="narrow" startarrowlength="short" endarrowwidth="narrow" endarrowlength="short"/>
                  <o:lock v:ext="edit" aspectratio="t"/>
                </v:line>
                <v:line id="_x0000_s5512" style="position:absolute;flip:x" from="2703,-887" to="2740,-852">
                  <v:stroke startarrowwidth="narrow" startarrowlength="short" endarrowwidth="narrow" endarrowlength="short"/>
                  <o:lock v:ext="edit" aspectratio="t"/>
                </v:line>
                <v:line id="_x0000_s5513" style="position:absolute;flip:x" from="2636,-954" to="2733,-852">
                  <v:stroke startarrowwidth="narrow" startarrowlength="short" endarrowwidth="narrow" endarrowlength="short"/>
                  <o:lock v:ext="edit" aspectratio="t"/>
                </v:line>
                <v:line id="_x0000_s5514" style="position:absolute;flip:x" from="2561,-956" to="2658,-854">
                  <v:stroke startarrowwidth="narrow" startarrowlength="short" endarrowwidth="narrow" endarrowlength="short"/>
                  <o:lock v:ext="edit" aspectratio="t"/>
                </v:line>
                <v:line id="_x0000_s5515" style="position:absolute;flip:x" from="2486,-954" to="2582,-852">
                  <v:stroke startarrowwidth="narrow" startarrowlength="short" endarrowwidth="narrow" endarrowlength="short"/>
                  <o:lock v:ext="edit" aspectratio="t"/>
                </v:line>
                <v:line id="_x0000_s5516" style="position:absolute;flip:x" from="2475,-954" to="2521,-910">
                  <v:stroke startarrowwidth="narrow" startarrowlength="short" endarrowwidth="narrow" endarrowlength="short"/>
                  <o:lock v:ext="edit" aspectratio="t"/>
                </v:line>
              </v:group>
              <v:group id="_x0000_s5517" style="position:absolute;left:7118;top:3482;width:179;height:440;rotation:-90" coordorigin="6864,6850" coordsize="269,680">
                <v:line id="_x0000_s5518" style="position:absolute;rotation:-180;flip:y" from="6988,6850" to="6988,7530" strokecolor="blue" strokeweight="2pt">
                  <v:stroke startarrowwidth="narrow" startarrowlength="long" endarrow="classic" endarrowlength="long"/>
                </v:line>
                <v:line id="_x0000_s5519" style="position:absolute;rotation:90" from="6999,7040" to="6999,7309" strokeweight="1pt">
                  <v:stroke startarrowwidth="narrow" startarrowlength="short" endarrowwidth="narrow" endarrowlength="short"/>
                </v:line>
                <v:line id="_x0000_s5520" style="position:absolute;rotation:90" from="6999,6935" to="6999,7204" strokeweight="1pt">
                  <v:stroke startarrowwidth="narrow" startarrowlength="short" endarrowwidth="narrow" endarrowlength="short"/>
                </v:line>
              </v:group>
              <v:group id="_x0000_s5521" style="position:absolute;left:5182;top:4453;width:1245;height:242;rotation:-90" coordorigin="6243,3398" coordsize="1830,424">
                <v:line id="_x0000_s5522" style="position:absolute;flip:x" from="6245,3398" to="6247,3803" strokecolor="blue">
                  <v:stroke startarrowwidth="narrow" startarrowlength="long" endarrow="classic" endarrowwidth="narrow" endarrowlength="long"/>
                </v:line>
                <v:line id="_x0000_s5523" style="position:absolute" from="6243,3409" to="8073,3410" strokecolor="blue" strokeweight="1pt">
                  <v:stroke startarrowwidth="narrow" startarrowlength="long" endarrowwidth="narrow"/>
                </v:line>
                <v:line id="_x0000_s5524" style="position:absolute;flip:x" from="6555,3412" to="6556,3814" strokecolor="blue">
                  <v:stroke startarrowwidth="narrow" startarrowlength="long" endarrow="classic" endarrowwidth="narrow" endarrowlength="long"/>
                </v:line>
                <v:line id="_x0000_s5525" style="position:absolute" from="6888,3409" to="6889,3815" strokecolor="blue">
                  <v:stroke startarrowwidth="narrow" startarrowlength="long" endarrow="classic" endarrowwidth="narrow" endarrowlength="long"/>
                </v:line>
                <v:line id="_x0000_s5526" style="position:absolute;flip:x" from="7203,3402" to="7204,3808" strokecolor="blue">
                  <v:stroke startarrowwidth="narrow" startarrowlength="long" endarrow="classic" endarrowwidth="narrow" endarrowlength="long"/>
                </v:line>
                <v:line id="_x0000_s5527" style="position:absolute;flip:x" from="7494,3414" to="7495,3816" strokecolor="blue">
                  <v:stroke startarrowwidth="narrow" startarrowlength="long" endarrow="classic" endarrowwidth="narrow" endarrowlength="long"/>
                </v:line>
                <v:line id="_x0000_s5528" style="position:absolute" from="7790,3416" to="7791,3822" strokecolor="blue">
                  <v:stroke startarrowwidth="narrow" startarrowlength="long" endarrow="classic" endarrowwidth="narrow" endarrowlength="long"/>
                </v:line>
                <v:line id="_x0000_s5529" style="position:absolute" from="8070,3404" to="8070,3806" strokecolor="blue">
                  <v:stroke startarrowwidth="narrow" startarrowlength="long" endarrow="classic" endarrowwidth="narrow" endarrowlength="long"/>
                </v:line>
              </v:group>
              <v:shape id="_x0000_s5530" type="#_x0000_t75" style="position:absolute;left:5370;top:4350;width:266;height:286">
                <v:imagedata r:id="rId284" o:title=""/>
                <o:lock v:ext="edit" aspectratio="f"/>
              </v:shape>
              <v:line id="_x0000_s5531" style="position:absolute" from="4844,3948" to="7029,3950" strokeweight="1.5pt">
                <v:stroke startarrowwidth="narrow" startarrowlength="short" endarrowwidth="narrow" endarrowlength="short"/>
                <o:lock v:ext="edit" aspectratio="t"/>
              </v:line>
              <v:oval id="_x0000_s5532" style="position:absolute;left:5895;top:3906;width:113;height:120" strokeweight="1.5pt">
                <v:fill color2="black"/>
                <o:lock v:ext="edit" aspectratio="t"/>
              </v:oval>
              <v:line id="_x0000_s5533" style="position:absolute;rotation:-90" from="6403,4568" to="7675,4569" strokeweight="1.5pt">
                <v:stroke startarrowwidth="narrow" startarrowlength="short" endarrowwidth="narrow" endarrowlength="short"/>
                <o:lock v:ext="edit" aspectratio="t"/>
              </v:line>
              <v:group id="_x0000_s5534" style="position:absolute;left:6882;top:5202;width:321;height:135" coordorigin="2475,-970" coordsize="276,118">
                <o:lock v:ext="edit" aspectratio="t"/>
                <v:line id="_x0000_s5535" style="position:absolute;flip:y" from="2476,-970" to="2751,-969" strokeweight="2pt">
                  <v:stroke startarrowwidth="narrow" startarrowlength="short" endarrowwidth="narrow" endarrowlength="short"/>
                  <o:lock v:ext="edit" aspectratio="t"/>
                </v:line>
                <v:line id="_x0000_s5536" style="position:absolute;flip:x" from="2703,-887" to="2740,-852">
                  <v:stroke startarrowwidth="narrow" startarrowlength="short" endarrowwidth="narrow" endarrowlength="short"/>
                  <o:lock v:ext="edit" aspectratio="t"/>
                </v:line>
                <v:line id="_x0000_s5537" style="position:absolute;flip:x" from="2636,-954" to="2733,-852">
                  <v:stroke startarrowwidth="narrow" startarrowlength="short" endarrowwidth="narrow" endarrowlength="short"/>
                  <o:lock v:ext="edit" aspectratio="t"/>
                </v:line>
                <v:line id="_x0000_s5538" style="position:absolute;flip:x" from="2561,-956" to="2658,-854">
                  <v:stroke startarrowwidth="narrow" startarrowlength="short" endarrowwidth="narrow" endarrowlength="short"/>
                  <o:lock v:ext="edit" aspectratio="t"/>
                </v:line>
                <v:line id="_x0000_s5539" style="position:absolute;flip:x" from="2486,-954" to="2582,-852">
                  <v:stroke startarrowwidth="narrow" startarrowlength="short" endarrowwidth="narrow" endarrowlength="short"/>
                  <o:lock v:ext="edit" aspectratio="t"/>
                </v:line>
                <v:line id="_x0000_s5540" style="position:absolute;flip:x" from="2475,-954" to="2521,-910">
                  <v:stroke startarrowwidth="narrow" startarrowlength="short" endarrowwidth="narrow" endarrowlength="short"/>
                  <o:lock v:ext="edit" aspectratio="t"/>
                </v:line>
              </v:group>
              <v:oval id="_x0000_s5541" style="position:absolute;left:6975;top:3885;width:113;height:120" strokeweight="1.5pt">
                <v:fill color2="black"/>
                <o:lock v:ext="edit" aspectratio="t"/>
              </v:oval>
              <v:oval id="_x0000_s5542" style="position:absolute;left:4838;top:3888;width:113;height:120" strokeweight="1.5pt">
                <v:fill color2="black"/>
                <o:lock v:ext="edit" aspectratio="t"/>
              </v:oval>
            </v:group>
            <v:group id="_x0000_s5543" style="position:absolute;left:6859;top:2521;width:2650;height:1569" coordorigin="7322,3786" coordsize="2650,1569">
              <v:shape id="_x0000_s5544" type="#_x0000_t75" style="position:absolute;left:8682;top:4680;width:631;height:363" o:preferrelative="f">
                <v:imagedata r:id="rId289" o:title=""/>
                <o:lock v:ext="edit" aspectratio="f"/>
              </v:shape>
              <v:shape id="_x0000_s5545" type="#_x0000_t75" style="position:absolute;left:7992;top:4689;width:411;height:485">
                <v:imagedata r:id="rId290" o:title=""/>
                <o:lock v:ext="edit" aspectratio="f"/>
              </v:shape>
              <v:line id="_x0000_s5546" style="position:absolute;rotation:-180" from="8290,5208" to="8568,5209" strokecolor="blue" strokeweight="1.5pt">
                <v:stroke startarrowwidth="narrow" startarrowlength="short" endarrowwidth="narrow" endarrowlength="short"/>
                <o:lock v:ext="edit" aspectratio="t"/>
              </v:line>
              <v:shape id="_x0000_s5547" style="position:absolute;left:8238;top:4035;width:549;height:1176;rotation:-297153fd" coordsize="607,1161" path="m,1161c236,972,473,784,540,591,607,398,503,199,400,e" filled="f" strokecolor="blue" strokeweight="1pt">
                <v:path arrowok="t"/>
              </v:shape>
              <v:line id="_x0000_s5548" style="position:absolute;rotation:-90" from="7935,4580" to="9171,4581" strokeweight="1.5pt">
                <v:stroke startarrowwidth="narrow" startarrowlength="short" endarrowwidth="narrow" endarrowlength="short"/>
                <o:lock v:ext="edit" aspectratio="t"/>
              </v:line>
              <v:group id="_x0000_s5549" style="position:absolute;left:7322;top:5196;width:321;height:135" coordorigin="2475,-970" coordsize="276,118">
                <o:lock v:ext="edit" aspectratio="t"/>
                <v:line id="_x0000_s5550" style="position:absolute;flip:y" from="2476,-970" to="2751,-969" strokeweight="2pt">
                  <v:stroke startarrowwidth="narrow" startarrowlength="short" endarrowwidth="narrow" endarrowlength="short"/>
                  <o:lock v:ext="edit" aspectratio="t"/>
                </v:line>
                <v:line id="_x0000_s5551" style="position:absolute;flip:x" from="2703,-887" to="2740,-852">
                  <v:stroke startarrowwidth="narrow" startarrowlength="short" endarrowwidth="narrow" endarrowlength="short"/>
                  <o:lock v:ext="edit" aspectratio="t"/>
                </v:line>
                <v:line id="_x0000_s5552" style="position:absolute;flip:x" from="2636,-954" to="2733,-852">
                  <v:stroke startarrowwidth="narrow" startarrowlength="short" endarrowwidth="narrow" endarrowlength="short"/>
                  <o:lock v:ext="edit" aspectratio="t"/>
                </v:line>
                <v:line id="_x0000_s5553" style="position:absolute;flip:x" from="2561,-956" to="2658,-854">
                  <v:stroke startarrowwidth="narrow" startarrowlength="short" endarrowwidth="narrow" endarrowlength="short"/>
                  <o:lock v:ext="edit" aspectratio="t"/>
                </v:line>
                <v:line id="_x0000_s5554" style="position:absolute;flip:x" from="2486,-954" to="2582,-852">
                  <v:stroke startarrowwidth="narrow" startarrowlength="short" endarrowwidth="narrow" endarrowlength="short"/>
                  <o:lock v:ext="edit" aspectratio="t"/>
                </v:line>
                <v:line id="_x0000_s5555" style="position:absolute;flip:x" from="2475,-954" to="2521,-910">
                  <v:stroke startarrowwidth="narrow" startarrowlength="short" endarrowwidth="narrow" endarrowlength="short"/>
                  <o:lock v:ext="edit" aspectratio="t"/>
                </v:line>
              </v:group>
              <v:line id="_x0000_s5556" style="position:absolute;rotation:-90" from="6855,4580" to="8091,4581" strokeweight="1.5pt">
                <v:stroke startarrowwidth="narrow" startarrowlength="short" endarrowwidth="narrow" endarrowlength="short"/>
                <o:lock v:ext="edit" aspectratio="t"/>
              </v:line>
              <v:group id="_x0000_s5557" style="position:absolute;left:9568;top:3786;width:404;height:321" coordorigin="1780,8026" coordsize="404,321">
                <v:group id="_x0000_s5558" style="position:absolute;left:1955;top:8119;width:321;height:136;rotation:90;flip:x" coordorigin="2475,-970" coordsize="276,118">
                  <v:line id="_x0000_s5559" style="position:absolute;flip:y" from="2476,-970" to="2751,-969" strokeweight="2pt">
                    <v:stroke startarrowwidth="narrow" startarrowlength="short" endarrowwidth="narrow" endarrowlength="short"/>
                  </v:line>
                  <v:line id="_x0000_s5560" style="position:absolute;flip:x" from="2703,-887" to="2740,-852">
                    <v:stroke startarrowwidth="narrow" startarrowlength="short" endarrowwidth="narrow" endarrowlength="short"/>
                    <o:lock v:ext="edit" aspectratio="t"/>
                  </v:line>
                  <v:line id="_x0000_s5561" style="position:absolute;flip:x" from="2636,-954" to="2733,-852">
                    <v:stroke startarrowwidth="narrow" startarrowlength="short" endarrowwidth="narrow" endarrowlength="short"/>
                    <o:lock v:ext="edit" aspectratio="t"/>
                  </v:line>
                  <v:line id="_x0000_s5562" style="position:absolute;flip:x" from="2561,-956" to="2658,-854">
                    <v:stroke startarrowwidth="narrow" startarrowlength="short" endarrowwidth="narrow" endarrowlength="short"/>
                    <o:lock v:ext="edit" aspectratio="t"/>
                  </v:line>
                  <v:line id="_x0000_s5563" style="position:absolute;flip:x" from="2486,-954" to="2582,-852">
                    <v:stroke startarrowwidth="narrow" startarrowlength="short" endarrowwidth="narrow" endarrowlength="short"/>
                    <o:lock v:ext="edit" aspectratio="t"/>
                  </v:line>
                  <v:line id="_x0000_s5564" style="position:absolute;flip:x" from="2475,-954" to="2521,-910">
                    <v:stroke startarrowwidth="narrow" startarrowlength="short" endarrowwidth="narrow" endarrowlength="short"/>
                    <o:lock v:ext="edit" aspectratio="t"/>
                  </v:line>
                </v:group>
                <v:line id="_x0000_s5565" style="position:absolute;rotation:-90;flip:x y" from="1929,8114" to="1930,8259" strokeweight="1.5pt">
                  <v:stroke startarrowwidth="narrow" startarrowlength="short" endarrowwidth="narrow" endarrowlength="short"/>
                </v:line>
                <v:oval id="_x0000_s5566" style="position:absolute;left:1780;top:8130;width:113;height:113;rotation:90;flip:x" strokeweight="1.5pt">
                  <v:fill color2="black"/>
                </v:oval>
                <v:oval id="_x0000_s5567" style="position:absolute;left:1985;top:8130;width:113;height:113;rotation:90;flip:x" strokeweight="1.5pt">
                  <v:fill color2="black"/>
                </v:oval>
              </v:group>
              <v:group id="_x0000_s5568" style="position:absolute;left:8402;top:5220;width:321;height:135" coordorigin="2475,-970" coordsize="276,118">
                <o:lock v:ext="edit" aspectratio="t"/>
                <v:line id="_x0000_s5569" style="position:absolute;flip:y" from="2476,-970" to="2751,-969" strokeweight="2pt">
                  <v:stroke startarrowwidth="narrow" startarrowlength="short" endarrowwidth="narrow" endarrowlength="short"/>
                  <o:lock v:ext="edit" aspectratio="t"/>
                </v:line>
                <v:line id="_x0000_s5570" style="position:absolute;flip:x" from="2703,-887" to="2740,-852">
                  <v:stroke startarrowwidth="narrow" startarrowlength="short" endarrowwidth="narrow" endarrowlength="short"/>
                  <o:lock v:ext="edit" aspectratio="t"/>
                </v:line>
                <v:line id="_x0000_s5571" style="position:absolute;flip:x" from="2636,-954" to="2733,-852">
                  <v:stroke startarrowwidth="narrow" startarrowlength="short" endarrowwidth="narrow" endarrowlength="short"/>
                  <o:lock v:ext="edit" aspectratio="t"/>
                </v:line>
                <v:line id="_x0000_s5572" style="position:absolute;flip:x" from="2561,-956" to="2658,-854">
                  <v:stroke startarrowwidth="narrow" startarrowlength="short" endarrowwidth="narrow" endarrowlength="short"/>
                  <o:lock v:ext="edit" aspectratio="t"/>
                </v:line>
                <v:line id="_x0000_s5573" style="position:absolute;flip:x" from="2486,-954" to="2582,-852">
                  <v:stroke startarrowwidth="narrow" startarrowlength="short" endarrowwidth="narrow" endarrowlength="short"/>
                  <o:lock v:ext="edit" aspectratio="t"/>
                </v:line>
                <v:line id="_x0000_s5574" style="position:absolute;flip:x" from="2475,-954" to="2521,-910">
                  <v:stroke startarrowwidth="narrow" startarrowlength="short" endarrowwidth="narrow" endarrowlength="short"/>
                  <o:lock v:ext="edit" aspectratio="t"/>
                </v:line>
              </v:group>
              <v:line id="_x0000_s5575" style="position:absolute" from="7434,3960" to="9619,3962" strokeweight="1.5pt">
                <v:stroke startarrowwidth="narrow" startarrowlength="short" endarrowwidth="narrow" endarrowlength="short"/>
                <o:lock v:ext="edit" aspectratio="t"/>
              </v:line>
              <v:oval id="_x0000_s5576" style="position:absolute;left:8485;top:3918;width:113;height:120" strokeweight="1.5pt">
                <v:fill color2="black"/>
                <o:lock v:ext="edit" aspectratio="t"/>
              </v:oval>
              <v:line id="_x0000_s5577" style="position:absolute;rotation:-90" from="8993,4580" to="10265,4581" strokeweight="1.5pt">
                <v:stroke startarrowwidth="narrow" startarrowlength="short" endarrowwidth="narrow" endarrowlength="short"/>
                <o:lock v:ext="edit" aspectratio="t"/>
              </v:line>
              <v:group id="_x0000_s5578" style="position:absolute;left:9472;top:5214;width:321;height:135" coordorigin="2475,-970" coordsize="276,118">
                <o:lock v:ext="edit" aspectratio="t"/>
                <v:line id="_x0000_s5579" style="position:absolute;flip:y" from="2476,-970" to="2751,-969" strokeweight="2pt">
                  <v:stroke startarrowwidth="narrow" startarrowlength="short" endarrowwidth="narrow" endarrowlength="short"/>
                  <o:lock v:ext="edit" aspectratio="t"/>
                </v:line>
                <v:line id="_x0000_s5580" style="position:absolute;flip:x" from="2703,-887" to="2740,-852">
                  <v:stroke startarrowwidth="narrow" startarrowlength="short" endarrowwidth="narrow" endarrowlength="short"/>
                  <o:lock v:ext="edit" aspectratio="t"/>
                </v:line>
                <v:line id="_x0000_s5581" style="position:absolute;flip:x" from="2636,-954" to="2733,-852">
                  <v:stroke startarrowwidth="narrow" startarrowlength="short" endarrowwidth="narrow" endarrowlength="short"/>
                  <o:lock v:ext="edit" aspectratio="t"/>
                </v:line>
                <v:line id="_x0000_s5582" style="position:absolute;flip:x" from="2561,-956" to="2658,-854">
                  <v:stroke startarrowwidth="narrow" startarrowlength="short" endarrowwidth="narrow" endarrowlength="short"/>
                  <o:lock v:ext="edit" aspectratio="t"/>
                </v:line>
                <v:line id="_x0000_s5583" style="position:absolute;flip:x" from="2486,-954" to="2582,-852">
                  <v:stroke startarrowwidth="narrow" startarrowlength="short" endarrowwidth="narrow" endarrowlength="short"/>
                  <o:lock v:ext="edit" aspectratio="t"/>
                </v:line>
                <v:line id="_x0000_s5584" style="position:absolute;flip:x" from="2475,-954" to="2521,-910">
                  <v:stroke startarrowwidth="narrow" startarrowlength="short" endarrowwidth="narrow" endarrowlength="short"/>
                  <o:lock v:ext="edit" aspectratio="t"/>
                </v:line>
              </v:group>
              <v:oval id="_x0000_s5585" style="position:absolute;left:9565;top:3897;width:113;height:120" strokeweight="1.5pt">
                <v:fill color2="black"/>
                <o:lock v:ext="edit" aspectratio="t"/>
              </v:oval>
              <v:oval id="_x0000_s5586" style="position:absolute;left:7428;top:3900;width:113;height:120" strokeweight="1.5pt">
                <v:fill color2="black"/>
                <o:lock v:ext="edit" aspectratio="t"/>
              </v:oval>
            </v:group>
            <v:group id="_x0000_s5587" style="position:absolute;left:1759;top:4435;width:3308;height:1569" coordorigin="2252,5679" coordsize="3308,1569">
              <v:shape id="_x0000_s5588" type="#_x0000_t75" style="position:absolute;left:4036;top:6177;width:648;height:363" o:preferrelative="f">
                <v:imagedata r:id="rId291" o:title=""/>
                <o:lock v:ext="edit" aspectratio="f"/>
              </v:shape>
              <v:shape id="_x0000_s5589" type="#_x0000_t75" style="position:absolute;left:5112;top:6093;width:448;height:315" o:preferrelative="f">
                <v:imagedata r:id="rId292" o:title=""/>
                <o:lock v:ext="edit" aspectratio="f"/>
              </v:shape>
              <v:line id="_x0000_s5590" style="position:absolute;flip:x" from="2582,5886" to="2860,7098" strokecolor="blue" strokeweight="1.5pt">
                <v:stroke startarrowwidth="narrow" startarrowlength="short" endarrowwidth="narrow" endarrowlength="short"/>
              </v:line>
              <v:group id="_x0000_s5591" style="position:absolute;left:5218;top:5798;width:179;height:440;rotation:-90" coordorigin="6864,6850" coordsize="269,680">
                <v:line id="_x0000_s5592" style="position:absolute;rotation:-180;flip:y" from="6988,6850" to="6988,7530" strokecolor="blue" strokeweight="2pt">
                  <v:stroke startarrowwidth="narrow" startarrowlength="long" endarrow="classic" endarrowlength="long"/>
                </v:line>
                <v:line id="_x0000_s5593" style="position:absolute;rotation:90" from="6999,7040" to="6999,7309" strokeweight="1pt">
                  <v:stroke startarrowwidth="narrow" startarrowlength="short" endarrowwidth="narrow" endarrowlength="short"/>
                </v:line>
                <v:line id="_x0000_s5594" style="position:absolute;rotation:90" from="6999,6935" to="6999,7204" strokeweight="1pt">
                  <v:stroke startarrowwidth="narrow" startarrowlength="short" endarrowwidth="narrow" endarrowlength="short"/>
                </v:line>
              </v:group>
              <v:line id="_x0000_s5595" style="position:absolute;rotation:-180" from="2590,7086" to="2868,7087" strokecolor="blue" strokeweight="1.5pt">
                <v:stroke startarrowwidth="narrow" startarrowlength="short" endarrowwidth="narrow" endarrowlength="short"/>
                <o:lock v:ext="edit" aspectratio="t"/>
              </v:line>
              <v:shape id="_x0000_s5596" type="#_x0000_t75" style="position:absolute;left:2252;top:6708;width:308;height:495">
                <v:imagedata r:id="rId293" o:title=""/>
                <o:lock v:ext="edit" aspectratio="f"/>
              </v:shape>
              <v:line id="_x0000_s5597" style="position:absolute;rotation:-90" from="3305,6473" to="4541,6474" strokeweight="1.5pt">
                <v:stroke startarrowwidth="narrow" startarrowlength="short" endarrowwidth="narrow" endarrowlength="short"/>
                <o:lock v:ext="edit" aspectratio="t"/>
              </v:line>
              <v:group id="_x0000_s5598" style="position:absolute;left:2692;top:7089;width:321;height:135" coordorigin="2475,-970" coordsize="276,118">
                <o:lock v:ext="edit" aspectratio="t"/>
                <v:line id="_x0000_s5599" style="position:absolute;flip:y" from="2476,-970" to="2751,-969" strokeweight="2pt">
                  <v:stroke startarrowwidth="narrow" startarrowlength="short" endarrowwidth="narrow" endarrowlength="short"/>
                  <o:lock v:ext="edit" aspectratio="t"/>
                </v:line>
                <v:line id="_x0000_s5600" style="position:absolute;flip:x" from="2703,-887" to="2740,-852">
                  <v:stroke startarrowwidth="narrow" startarrowlength="short" endarrowwidth="narrow" endarrowlength="short"/>
                  <o:lock v:ext="edit" aspectratio="t"/>
                </v:line>
                <v:line id="_x0000_s5601" style="position:absolute;flip:x" from="2636,-954" to="2733,-852">
                  <v:stroke startarrowwidth="narrow" startarrowlength="short" endarrowwidth="narrow" endarrowlength="short"/>
                  <o:lock v:ext="edit" aspectratio="t"/>
                </v:line>
                <v:line id="_x0000_s5602" style="position:absolute;flip:x" from="2561,-956" to="2658,-854">
                  <v:stroke startarrowwidth="narrow" startarrowlength="short" endarrowwidth="narrow" endarrowlength="short"/>
                  <o:lock v:ext="edit" aspectratio="t"/>
                </v:line>
                <v:line id="_x0000_s5603" style="position:absolute;flip:x" from="2486,-954" to="2582,-852">
                  <v:stroke startarrowwidth="narrow" startarrowlength="short" endarrowwidth="narrow" endarrowlength="short"/>
                  <o:lock v:ext="edit" aspectratio="t"/>
                </v:line>
                <v:line id="_x0000_s5604" style="position:absolute;flip:x" from="2475,-954" to="2521,-910">
                  <v:stroke startarrowwidth="narrow" startarrowlength="short" endarrowwidth="narrow" endarrowlength="short"/>
                  <o:lock v:ext="edit" aspectratio="t"/>
                </v:line>
              </v:group>
              <v:line id="_x0000_s5605" style="position:absolute;rotation:-90" from="2225,6473" to="3461,6474" strokeweight="1.5pt">
                <v:stroke startarrowwidth="narrow" startarrowlength="short" endarrowwidth="narrow" endarrowlength="short"/>
                <o:lock v:ext="edit" aspectratio="t"/>
              </v:line>
              <v:group id="_x0000_s5606" style="position:absolute;left:4938;top:5679;width:404;height:321" coordorigin="1780,8026" coordsize="404,321">
                <v:group id="_x0000_s5607" style="position:absolute;left:1955;top:8119;width:321;height:136;rotation:90;flip:x" coordorigin="2475,-970" coordsize="276,118">
                  <v:line id="_x0000_s5608" style="position:absolute;flip:y" from="2476,-970" to="2751,-969" strokeweight="2pt">
                    <v:stroke startarrowwidth="narrow" startarrowlength="short" endarrowwidth="narrow" endarrowlength="short"/>
                  </v:line>
                  <v:line id="_x0000_s5609" style="position:absolute;flip:x" from="2703,-887" to="2740,-852">
                    <v:stroke startarrowwidth="narrow" startarrowlength="short" endarrowwidth="narrow" endarrowlength="short"/>
                    <o:lock v:ext="edit" aspectratio="t"/>
                  </v:line>
                  <v:line id="_x0000_s5610" style="position:absolute;flip:x" from="2636,-954" to="2733,-852">
                    <v:stroke startarrowwidth="narrow" startarrowlength="short" endarrowwidth="narrow" endarrowlength="short"/>
                    <o:lock v:ext="edit" aspectratio="t"/>
                  </v:line>
                  <v:line id="_x0000_s5611" style="position:absolute;flip:x" from="2561,-956" to="2658,-854">
                    <v:stroke startarrowwidth="narrow" startarrowlength="short" endarrowwidth="narrow" endarrowlength="short"/>
                    <o:lock v:ext="edit" aspectratio="t"/>
                  </v:line>
                  <v:line id="_x0000_s5612" style="position:absolute;flip:x" from="2486,-954" to="2582,-852">
                    <v:stroke startarrowwidth="narrow" startarrowlength="short" endarrowwidth="narrow" endarrowlength="short"/>
                    <o:lock v:ext="edit" aspectratio="t"/>
                  </v:line>
                  <v:line id="_x0000_s5613" style="position:absolute;flip:x" from="2475,-954" to="2521,-910">
                    <v:stroke startarrowwidth="narrow" startarrowlength="short" endarrowwidth="narrow" endarrowlength="short"/>
                    <o:lock v:ext="edit" aspectratio="t"/>
                  </v:line>
                </v:group>
                <v:line id="_x0000_s5614" style="position:absolute;rotation:-90;flip:x y" from="1929,8114" to="1930,8259" strokeweight="1.5pt">
                  <v:stroke startarrowwidth="narrow" startarrowlength="short" endarrowwidth="narrow" endarrowlength="short"/>
                </v:line>
                <v:oval id="_x0000_s5615" style="position:absolute;left:1780;top:8130;width:113;height:113;rotation:90;flip:x" strokeweight="1.5pt">
                  <v:fill color2="black"/>
                </v:oval>
                <v:oval id="_x0000_s5616" style="position:absolute;left:1985;top:8130;width:113;height:113;rotation:90;flip:x" strokeweight="1.5pt">
                  <v:fill color2="black"/>
                </v:oval>
              </v:group>
              <v:group id="_x0000_s5617" style="position:absolute;left:3772;top:7113;width:321;height:135" coordorigin="2475,-970" coordsize="276,118">
                <o:lock v:ext="edit" aspectratio="t"/>
                <v:line id="_x0000_s5618" style="position:absolute;flip:y" from="2476,-970" to="2751,-969" strokeweight="2pt">
                  <v:stroke startarrowwidth="narrow" startarrowlength="short" endarrowwidth="narrow" endarrowlength="short"/>
                  <o:lock v:ext="edit" aspectratio="t"/>
                </v:line>
                <v:line id="_x0000_s5619" style="position:absolute;flip:x" from="2703,-887" to="2740,-852">
                  <v:stroke startarrowwidth="narrow" startarrowlength="short" endarrowwidth="narrow" endarrowlength="short"/>
                  <o:lock v:ext="edit" aspectratio="t"/>
                </v:line>
                <v:line id="_x0000_s5620" style="position:absolute;flip:x" from="2636,-954" to="2733,-852">
                  <v:stroke startarrowwidth="narrow" startarrowlength="short" endarrowwidth="narrow" endarrowlength="short"/>
                  <o:lock v:ext="edit" aspectratio="t"/>
                </v:line>
                <v:line id="_x0000_s5621" style="position:absolute;flip:x" from="2561,-956" to="2658,-854">
                  <v:stroke startarrowwidth="narrow" startarrowlength="short" endarrowwidth="narrow" endarrowlength="short"/>
                  <o:lock v:ext="edit" aspectratio="t"/>
                </v:line>
                <v:line id="_x0000_s5622" style="position:absolute;flip:x" from="2486,-954" to="2582,-852">
                  <v:stroke startarrowwidth="narrow" startarrowlength="short" endarrowwidth="narrow" endarrowlength="short"/>
                  <o:lock v:ext="edit" aspectratio="t"/>
                </v:line>
                <v:line id="_x0000_s5623" style="position:absolute;flip:x" from="2475,-954" to="2521,-910">
                  <v:stroke startarrowwidth="narrow" startarrowlength="short" endarrowwidth="narrow" endarrowlength="short"/>
                  <o:lock v:ext="edit" aspectratio="t"/>
                </v:line>
              </v:group>
              <v:line id="_x0000_s5624" style="position:absolute" from="2804,5853" to="4989,5855" strokeweight="1.5pt">
                <v:stroke startarrowwidth="narrow" startarrowlength="short" endarrowwidth="narrow" endarrowlength="short"/>
                <o:lock v:ext="edit" aspectratio="t"/>
              </v:line>
              <v:oval id="_x0000_s5625" style="position:absolute;left:3855;top:5811;width:113;height:120" strokeweight="1.5pt">
                <v:fill color2="black"/>
                <o:lock v:ext="edit" aspectratio="t"/>
              </v:oval>
              <v:line id="_x0000_s5626" style="position:absolute;rotation:-90" from="4363,6473" to="5635,6474" strokeweight="1.5pt">
                <v:stroke startarrowwidth="narrow" startarrowlength="short" endarrowwidth="narrow" endarrowlength="short"/>
                <o:lock v:ext="edit" aspectratio="t"/>
              </v:line>
              <v:group id="_x0000_s5627" style="position:absolute;left:4842;top:7107;width:321;height:135" coordorigin="2475,-970" coordsize="276,118">
                <o:lock v:ext="edit" aspectratio="t"/>
                <v:line id="_x0000_s5628" style="position:absolute;flip:y" from="2476,-970" to="2751,-969" strokeweight="2pt">
                  <v:stroke startarrowwidth="narrow" startarrowlength="short" endarrowwidth="narrow" endarrowlength="short"/>
                  <o:lock v:ext="edit" aspectratio="t"/>
                </v:line>
                <v:line id="_x0000_s5629" style="position:absolute;flip:x" from="2703,-887" to="2740,-852">
                  <v:stroke startarrowwidth="narrow" startarrowlength="short" endarrowwidth="narrow" endarrowlength="short"/>
                  <o:lock v:ext="edit" aspectratio="t"/>
                </v:line>
                <v:line id="_x0000_s5630" style="position:absolute;flip:x" from="2636,-954" to="2733,-852">
                  <v:stroke startarrowwidth="narrow" startarrowlength="short" endarrowwidth="narrow" endarrowlength="short"/>
                  <o:lock v:ext="edit" aspectratio="t"/>
                </v:line>
                <v:line id="_x0000_s5631" style="position:absolute;flip:x" from="2561,-956" to="2658,-854">
                  <v:stroke startarrowwidth="narrow" startarrowlength="short" endarrowwidth="narrow" endarrowlength="short"/>
                  <o:lock v:ext="edit" aspectratio="t"/>
                </v:line>
                <v:line id="_x0000_s5632" style="position:absolute;flip:x" from="2486,-954" to="2582,-852">
                  <v:stroke startarrowwidth="narrow" startarrowlength="short" endarrowwidth="narrow" endarrowlength="short"/>
                  <o:lock v:ext="edit" aspectratio="t"/>
                </v:line>
                <v:line id="_x0000_s5633" style="position:absolute;flip:x" from="2475,-954" to="2521,-910">
                  <v:stroke startarrowwidth="narrow" startarrowlength="short" endarrowwidth="narrow" endarrowlength="short"/>
                  <o:lock v:ext="edit" aspectratio="t"/>
                </v:line>
              </v:group>
              <v:oval id="_x0000_s5634" style="position:absolute;left:4935;top:5790;width:113;height:120" strokeweight="1.5pt">
                <v:fill color2="black"/>
                <o:lock v:ext="edit" aspectratio="t"/>
              </v:oval>
              <v:oval id="_x0000_s5635" style="position:absolute;left:2798;top:5793;width:113;height:120" strokeweight="1.5pt">
                <v:fill color2="black"/>
                <o:lock v:ext="edit" aspectratio="t"/>
              </v:oval>
              <v:line id="_x0000_s5636" style="position:absolute;flip:x" from="4712,5883" to="4990,7095" strokecolor="blue" strokeweight="1.5pt">
                <v:stroke startarrowwidth="narrow" startarrowlength="short" endarrowwidth="narrow" endarrowlength="short"/>
              </v:line>
              <v:line id="_x0000_s5637" style="position:absolute;rotation:-180" from="4720,7083" to="4998,7084" strokecolor="blue" strokeweight="1.5pt">
                <v:stroke startarrowwidth="narrow" startarrowlength="short" endarrowwidth="narrow" endarrowlength="short"/>
                <o:lock v:ext="edit" aspectratio="t"/>
              </v:line>
              <v:shape id="_x0000_s5638" type="#_x0000_t75" style="position:absolute;left:4402;top:6714;width:308;height:495">
                <v:imagedata r:id="rId293" o:title=""/>
                <o:lock v:ext="edit" aspectratio="f"/>
              </v:shape>
              <v:line id="_x0000_s5639" style="position:absolute;rotation:-180" from="3330,7125" to="3898,7126" strokecolor="blue" strokeweight="1.5pt">
                <v:stroke startarrowwidth="narrow" startarrowlength="short" endarrowwidth="narrow" endarrowlength="short"/>
                <o:lock v:ext="edit" aspectratio="t"/>
              </v:line>
              <v:line id="_x0000_s5640" style="position:absolute;flip:x" from="3332,5898" to="3930,7149" strokecolor="blue" strokeweight="1.5pt">
                <v:stroke startarrowwidth="narrow" startarrowlength="short" endarrowwidth="narrow" endarrowlength="short"/>
              </v:line>
              <v:shape id="_x0000_s5641" type="#_x0000_t75" style="position:absolute;left:3042;top:6699;width:339;height:495">
                <v:imagedata r:id="rId294" o:title=""/>
                <o:lock v:ext="edit" aspectratio="f"/>
              </v:shape>
            </v:group>
            <v:group id="_x0000_s5642" style="position:absolute;left:5629;top:4333;width:3350;height:1586" coordorigin="5722,5637" coordsize="3350,1586">
              <v:shape id="_x0000_s5643" type="#_x0000_t75" style="position:absolute;left:7902;top:6162;width:590;height:363" o:preferrelative="f">
                <v:imagedata r:id="rId295" o:title=""/>
                <o:lock v:ext="edit" aspectratio="f"/>
              </v:shape>
              <v:line id="_x0000_s5644" style="position:absolute;rotation:-180" from="7106,7041" to="7684,7044" strokecolor="blue" strokeweight="1.5pt">
                <v:stroke startarrowwidth="narrow" startarrowlength="short" endarrowwidth="narrow" endarrowlength="short"/>
                <o:lock v:ext="edit" aspectratio="t"/>
              </v:line>
              <v:line id="_x0000_s5645" style="position:absolute;flip:x" from="7102,5889" to="7650,7062" strokecolor="blue" strokeweight="1.5pt">
                <v:stroke dashstyle="1 1" startarrowwidth="narrow" startarrowlength="short" endarrowwidth="narrow" endarrowlength="short"/>
              </v:line>
              <v:shape id="_x0000_s5646" type="#_x0000_t75" style="position:absolute;left:8012;top:6678;width:501;height:485">
                <v:imagedata r:id="rId296" o:title=""/>
                <o:lock v:ext="edit" aspectratio="f"/>
              </v:shape>
              <v:line id="_x0000_s5647" style="position:absolute;rotation:-180" from="7396,6432" to="7674,6434" strokecolor="blue" strokeweight="1.5pt">
                <v:stroke startarrowwidth="narrow" startarrowlength="short" endarrowwidth="narrow" endarrowlength="short"/>
                <o:lock v:ext="edit" aspectratio="t"/>
              </v:line>
              <v:shape id="_x0000_s5648" style="position:absolute;left:7130;top:5841;width:605;height:1188" coordsize="605,1188" path="m,1188c207,1027,415,867,510,669,605,471,562,111,570,e" filled="f" strokecolor="blue" strokeweight="1pt">
                <v:path arrowok="t"/>
              </v:shape>
              <v:shape id="_x0000_s5649" type="#_x0000_t75" style="position:absolute;left:7032;top:6033;width:411;height:485">
                <v:imagedata r:id="rId290" o:title=""/>
                <o:lock v:ext="edit" aspectratio="f"/>
              </v:shape>
              <v:line id="_x0000_s5650" style="position:absolute" from="7320,6186" to="7522,6450" strokecolor="blue">
                <v:stroke startarrowwidth="narrow" startarrowlength="short" endarrowwidth="narrow" endarrowlength="short"/>
              </v:line>
              <v:line id="_x0000_s5651" style="position:absolute;rotation:-90" from="7035,6431" to="8271,6432" strokeweight="1.5pt">
                <v:stroke startarrowwidth="narrow" startarrowlength="short" endarrowwidth="narrow" endarrowlength="short"/>
                <o:lock v:ext="edit" aspectratio="t"/>
              </v:line>
              <v:group id="_x0000_s5652" style="position:absolute;left:6422;top:7047;width:321;height:135" coordorigin="2475,-970" coordsize="276,118">
                <o:lock v:ext="edit" aspectratio="t"/>
                <v:line id="_x0000_s5653" style="position:absolute;flip:y" from="2476,-970" to="2751,-969" strokeweight="2pt">
                  <v:stroke startarrowwidth="narrow" startarrowlength="short" endarrowwidth="narrow" endarrowlength="short"/>
                  <o:lock v:ext="edit" aspectratio="t"/>
                </v:line>
                <v:line id="_x0000_s5654" style="position:absolute;flip:x" from="2703,-887" to="2740,-852">
                  <v:stroke startarrowwidth="narrow" startarrowlength="short" endarrowwidth="narrow" endarrowlength="short"/>
                  <o:lock v:ext="edit" aspectratio="t"/>
                </v:line>
                <v:line id="_x0000_s5655" style="position:absolute;flip:x" from="2636,-954" to="2733,-852">
                  <v:stroke startarrowwidth="narrow" startarrowlength="short" endarrowwidth="narrow" endarrowlength="short"/>
                  <o:lock v:ext="edit" aspectratio="t"/>
                </v:line>
                <v:line id="_x0000_s5656" style="position:absolute;flip:x" from="2561,-956" to="2658,-854">
                  <v:stroke startarrowwidth="narrow" startarrowlength="short" endarrowwidth="narrow" endarrowlength="short"/>
                  <o:lock v:ext="edit" aspectratio="t"/>
                </v:line>
                <v:line id="_x0000_s5657" style="position:absolute;flip:x" from="2486,-954" to="2582,-852">
                  <v:stroke startarrowwidth="narrow" startarrowlength="short" endarrowwidth="narrow" endarrowlength="short"/>
                  <o:lock v:ext="edit" aspectratio="t"/>
                </v:line>
                <v:line id="_x0000_s5658" style="position:absolute;flip:x" from="2475,-954" to="2521,-910">
                  <v:stroke startarrowwidth="narrow" startarrowlength="short" endarrowwidth="narrow" endarrowlength="short"/>
                  <o:lock v:ext="edit" aspectratio="t"/>
                </v:line>
              </v:group>
              <v:line id="_x0000_s5659" style="position:absolute;rotation:-90" from="5955,6431" to="7191,6432" strokeweight="1.5pt">
                <v:stroke startarrowwidth="narrow" startarrowlength="short" endarrowwidth="narrow" endarrowlength="short"/>
                <o:lock v:ext="edit" aspectratio="t"/>
              </v:line>
              <v:group id="_x0000_s5660" style="position:absolute;left:8668;top:5637;width:404;height:321" coordorigin="1780,8026" coordsize="404,321">
                <v:group id="_x0000_s5661" style="position:absolute;left:1955;top:8119;width:321;height:136;rotation:90;flip:x" coordorigin="2475,-970" coordsize="276,118">
                  <v:line id="_x0000_s5662" style="position:absolute;flip:y" from="2476,-970" to="2751,-969" strokeweight="2pt">
                    <v:stroke startarrowwidth="narrow" startarrowlength="short" endarrowwidth="narrow" endarrowlength="short"/>
                  </v:line>
                  <v:line id="_x0000_s5663" style="position:absolute;flip:x" from="2703,-887" to="2740,-852">
                    <v:stroke startarrowwidth="narrow" startarrowlength="short" endarrowwidth="narrow" endarrowlength="short"/>
                    <o:lock v:ext="edit" aspectratio="t"/>
                  </v:line>
                  <v:line id="_x0000_s5664" style="position:absolute;flip:x" from="2636,-954" to="2733,-852">
                    <v:stroke startarrowwidth="narrow" startarrowlength="short" endarrowwidth="narrow" endarrowlength="short"/>
                    <o:lock v:ext="edit" aspectratio="t"/>
                  </v:line>
                  <v:line id="_x0000_s5665" style="position:absolute;flip:x" from="2561,-956" to="2658,-854">
                    <v:stroke startarrowwidth="narrow" startarrowlength="short" endarrowwidth="narrow" endarrowlength="short"/>
                    <o:lock v:ext="edit" aspectratio="t"/>
                  </v:line>
                  <v:line id="_x0000_s5666" style="position:absolute;flip:x" from="2486,-954" to="2582,-852">
                    <v:stroke startarrowwidth="narrow" startarrowlength="short" endarrowwidth="narrow" endarrowlength="short"/>
                    <o:lock v:ext="edit" aspectratio="t"/>
                  </v:line>
                  <v:line id="_x0000_s5667" style="position:absolute;flip:x" from="2475,-954" to="2521,-910">
                    <v:stroke startarrowwidth="narrow" startarrowlength="short" endarrowwidth="narrow" endarrowlength="short"/>
                    <o:lock v:ext="edit" aspectratio="t"/>
                  </v:line>
                </v:group>
                <v:line id="_x0000_s5668" style="position:absolute;rotation:-90;flip:x y" from="1929,8114" to="1930,8259" strokeweight="1.5pt">
                  <v:stroke startarrowwidth="narrow" startarrowlength="short" endarrowwidth="narrow" endarrowlength="short"/>
                </v:line>
                <v:oval id="_x0000_s5669" style="position:absolute;left:1780;top:8130;width:113;height:113;rotation:90;flip:x" strokeweight="1.5pt">
                  <v:fill color2="black"/>
                </v:oval>
                <v:oval id="_x0000_s5670" style="position:absolute;left:1985;top:8130;width:113;height:113;rotation:90;flip:x" strokeweight="1.5pt">
                  <v:fill color2="black"/>
                </v:oval>
              </v:group>
              <v:group id="_x0000_s5671" style="position:absolute;left:7502;top:7071;width:321;height:135" coordorigin="2475,-970" coordsize="276,118">
                <o:lock v:ext="edit" aspectratio="t"/>
                <v:line id="_x0000_s5672" style="position:absolute;flip:y" from="2476,-970" to="2751,-969" strokeweight="2pt">
                  <v:stroke startarrowwidth="narrow" startarrowlength="short" endarrowwidth="narrow" endarrowlength="short"/>
                  <o:lock v:ext="edit" aspectratio="t"/>
                </v:line>
                <v:line id="_x0000_s5673" style="position:absolute;flip:x" from="2703,-887" to="2740,-852">
                  <v:stroke startarrowwidth="narrow" startarrowlength="short" endarrowwidth="narrow" endarrowlength="short"/>
                  <o:lock v:ext="edit" aspectratio="t"/>
                </v:line>
                <v:line id="_x0000_s5674" style="position:absolute;flip:x" from="2636,-954" to="2733,-852">
                  <v:stroke startarrowwidth="narrow" startarrowlength="short" endarrowwidth="narrow" endarrowlength="short"/>
                  <o:lock v:ext="edit" aspectratio="t"/>
                </v:line>
                <v:line id="_x0000_s5675" style="position:absolute;flip:x" from="2561,-956" to="2658,-854">
                  <v:stroke startarrowwidth="narrow" startarrowlength="short" endarrowwidth="narrow" endarrowlength="short"/>
                  <o:lock v:ext="edit" aspectratio="t"/>
                </v:line>
                <v:line id="_x0000_s5676" style="position:absolute;flip:x" from="2486,-954" to="2582,-852">
                  <v:stroke startarrowwidth="narrow" startarrowlength="short" endarrowwidth="narrow" endarrowlength="short"/>
                  <o:lock v:ext="edit" aspectratio="t"/>
                </v:line>
                <v:line id="_x0000_s5677" style="position:absolute;flip:x" from="2475,-954" to="2521,-910">
                  <v:stroke startarrowwidth="narrow" startarrowlength="short" endarrowwidth="narrow" endarrowlength="short"/>
                  <o:lock v:ext="edit" aspectratio="t"/>
                </v:line>
              </v:group>
              <v:line id="_x0000_s5678" style="position:absolute" from="6534,5811" to="8719,5813" strokeweight="1.5pt">
                <v:stroke startarrowwidth="narrow" startarrowlength="short" endarrowwidth="narrow" endarrowlength="short"/>
                <o:lock v:ext="edit" aspectratio="t"/>
              </v:line>
              <v:oval id="_x0000_s5679" style="position:absolute;left:7585;top:5769;width:113;height:120" strokeweight="1.5pt">
                <v:fill color2="black"/>
                <o:lock v:ext="edit" aspectratio="t"/>
              </v:oval>
              <v:line id="_x0000_s5680" style="position:absolute;rotation:-90" from="8093,6431" to="9365,6432" strokeweight="1.5pt">
                <v:stroke startarrowwidth="narrow" startarrowlength="short" endarrowwidth="narrow" endarrowlength="short"/>
                <o:lock v:ext="edit" aspectratio="t"/>
              </v:line>
              <v:group id="_x0000_s5681" style="position:absolute;left:8572;top:7065;width:321;height:135" coordorigin="2475,-970" coordsize="276,118">
                <o:lock v:ext="edit" aspectratio="t"/>
                <v:line id="_x0000_s5682" style="position:absolute;flip:y" from="2476,-970" to="2751,-969" strokeweight="2pt">
                  <v:stroke startarrowwidth="narrow" startarrowlength="short" endarrowwidth="narrow" endarrowlength="short"/>
                  <o:lock v:ext="edit" aspectratio="t"/>
                </v:line>
                <v:line id="_x0000_s5683" style="position:absolute;flip:x" from="2703,-887" to="2740,-852">
                  <v:stroke startarrowwidth="narrow" startarrowlength="short" endarrowwidth="narrow" endarrowlength="short"/>
                  <o:lock v:ext="edit" aspectratio="t"/>
                </v:line>
                <v:line id="_x0000_s5684" style="position:absolute;flip:x" from="2636,-954" to="2733,-852">
                  <v:stroke startarrowwidth="narrow" startarrowlength="short" endarrowwidth="narrow" endarrowlength="short"/>
                  <o:lock v:ext="edit" aspectratio="t"/>
                </v:line>
                <v:line id="_x0000_s5685" style="position:absolute;flip:x" from="2561,-956" to="2658,-854">
                  <v:stroke startarrowwidth="narrow" startarrowlength="short" endarrowwidth="narrow" endarrowlength="short"/>
                  <o:lock v:ext="edit" aspectratio="t"/>
                </v:line>
                <v:line id="_x0000_s5686" style="position:absolute;flip:x" from="2486,-954" to="2582,-852">
                  <v:stroke startarrowwidth="narrow" startarrowlength="short" endarrowwidth="narrow" endarrowlength="short"/>
                  <o:lock v:ext="edit" aspectratio="t"/>
                </v:line>
                <v:line id="_x0000_s5687" style="position:absolute;flip:x" from="2475,-954" to="2521,-910">
                  <v:stroke startarrowwidth="narrow" startarrowlength="short" endarrowwidth="narrow" endarrowlength="short"/>
                  <o:lock v:ext="edit" aspectratio="t"/>
                </v:line>
              </v:group>
              <v:oval id="_x0000_s5688" style="position:absolute;left:8665;top:5748;width:113;height:120" strokeweight="1.5pt">
                <v:fill color2="black"/>
                <o:lock v:ext="edit" aspectratio="t"/>
              </v:oval>
              <v:oval id="_x0000_s5689" style="position:absolute;left:6528;top:5751;width:113;height:120" strokeweight="1.5pt">
                <v:fill color2="black"/>
                <o:lock v:ext="edit" aspectratio="t"/>
              </v:oval>
              <v:line id="_x0000_s5690" style="position:absolute;rotation:-180" from="8370,7056" to="8728,7057" strokecolor="blue" strokeweight="1.5pt">
                <v:stroke startarrowwidth="narrow" startarrowlength="short" endarrowwidth="narrow" endarrowlength="short"/>
                <o:lock v:ext="edit" aspectratio="t"/>
              </v:line>
              <v:line id="_x0000_s5691" style="position:absolute;flip:x" from="8392,5859" to="8730,7050" strokecolor="blue" strokeweight="1.5pt">
                <v:stroke startarrowwidth="narrow" startarrowlength="short" endarrowwidth="narrow" endarrowlength="short"/>
              </v:line>
              <v:line id="_x0000_s5692" style="position:absolute;rotation:-180" from="6190,7056" to="6548,7057" strokecolor="blue" strokeweight="1.5pt">
                <v:stroke startarrowwidth="narrow" startarrowlength="short" endarrowwidth="narrow" endarrowlength="short"/>
                <o:lock v:ext="edit" aspectratio="t"/>
              </v:line>
              <v:line id="_x0000_s5693" style="position:absolute;flip:x" from="6212,5859" to="6550,7050" strokecolor="blue" strokeweight="1.5pt">
                <v:stroke startarrowwidth="narrow" startarrowlength="short" endarrowwidth="narrow" endarrowlength="short"/>
              </v:line>
              <v:shape id="_x0000_s5694" type="#_x0000_t75" style="position:absolute;left:5722;top:6738;width:501;height:485">
                <v:imagedata r:id="rId296" o:title=""/>
                <o:lock v:ext="edit" aspectratio="f"/>
              </v:shape>
              <v:shape id="_x0000_s5695" type="#_x0000_t75" style="position:absolute;left:6712;top:6588;width:501;height:485">
                <v:imagedata r:id="rId297" o:title=""/>
                <o:lock v:ext="edit" aspectratio="f"/>
              </v:shape>
              <v:line id="_x0000_s5696" style="position:absolute" from="7080,6795" to="7362,7041" strokecolor="blue">
                <v:stroke startarrowwidth="narrow" startarrowlength="short" endarrowwidth="narrow" endarrowlength="short"/>
              </v:line>
            </v:group>
            <v:shape id="_x0000_s5697" type="#_x0000_t75" style="position:absolute;left:2793;top:2372;width:764;height:237">
              <v:imagedata r:id="rId283" o:title=""/>
              <o:lock v:ext="edit" aspectratio="f"/>
            </v:shape>
            <v:shape id="_x0000_s5698" type="#_x0000_t75" style="position:absolute;left:3187;top:4000;width:173;height:281" o:preferrelative="f">
              <v:imagedata r:id="rId67" o:title=""/>
              <o:lock v:ext="edit" aspectratio="f"/>
            </v:shape>
            <v:group id="_x0000_s6557" style="position:absolute;left:1416;top:3897;width:321;height:135" coordorigin="2475,-970" coordsize="276,118">
              <o:lock v:ext="edit" aspectratio="t"/>
              <v:line id="_x0000_s6558" style="position:absolute;flip:y" from="2476,-970" to="2751,-969" strokeweight="2pt">
                <v:stroke startarrowwidth="narrow" startarrowlength="short" endarrowwidth="narrow" endarrowlength="short"/>
                <o:lock v:ext="edit" aspectratio="t"/>
              </v:line>
              <v:line id="_x0000_s6559" style="position:absolute;flip:x" from="2703,-887" to="2740,-852">
                <v:stroke startarrowwidth="narrow" startarrowlength="short" endarrowwidth="narrow" endarrowlength="short"/>
                <o:lock v:ext="edit" aspectratio="t"/>
              </v:line>
              <v:line id="_x0000_s6560" style="position:absolute;flip:x" from="2636,-954" to="2733,-852">
                <v:stroke startarrowwidth="narrow" startarrowlength="short" endarrowwidth="narrow" endarrowlength="short"/>
                <o:lock v:ext="edit" aspectratio="t"/>
              </v:line>
              <v:line id="_x0000_s6561" style="position:absolute;flip:x" from="2561,-956" to="2658,-854">
                <v:stroke startarrowwidth="narrow" startarrowlength="short" endarrowwidth="narrow" endarrowlength="short"/>
                <o:lock v:ext="edit" aspectratio="t"/>
              </v:line>
              <v:line id="_x0000_s6562" style="position:absolute;flip:x" from="2486,-954" to="2582,-852">
                <v:stroke startarrowwidth="narrow" startarrowlength="short" endarrowwidth="narrow" endarrowlength="short"/>
                <o:lock v:ext="edit" aspectratio="t"/>
              </v:line>
              <v:line id="_x0000_s6563" style="position:absolute;flip:x" from="2475,-954" to="2521,-910">
                <v:stroke startarrowwidth="narrow" startarrowlength="short" endarrowwidth="narrow" endarrowlength="short"/>
                <o:lock v:ext="edit" aspectratio="t"/>
              </v:line>
            </v:group>
          </v:group>
          <o:OLEObject Type="Embed" ProgID="Equation.DSMT4" ShapeID="_x0000_s5433" DrawAspect="Content" ObjectID="_1747471530" r:id="rId298"/>
          <o:OLEObject Type="Embed" ProgID="Equation.DSMT4" ShapeID="_x0000_s5434" DrawAspect="Content" ObjectID="_1747471531" r:id="rId299"/>
          <o:OLEObject Type="Embed" ProgID="Equation.DSMT4" ShapeID="_x0000_s5435" DrawAspect="Content" ObjectID="_1747471532" r:id="rId300"/>
          <o:OLEObject Type="Embed" ProgID="Equation.DSMT4" ShapeID="_x0000_s5436" DrawAspect="Content" ObjectID="_1747471533" r:id="rId301"/>
          <o:OLEObject Type="Embed" ProgID="Equation.DSMT4" ShapeID="_x0000_s5438" DrawAspect="Content" ObjectID="_1747471534" r:id="rId302"/>
          <o:OLEObject Type="Embed" ProgID="Equation.DSMT4" ShapeID="_x0000_s5443" DrawAspect="Content" ObjectID="_1747471535" r:id="rId303"/>
          <o:OLEObject Type="Embed" ProgID="Equation.DSMT4" ShapeID="_x0000_s5444" DrawAspect="Content" ObjectID="_1747471536" r:id="rId304"/>
          <o:OLEObject Type="Embed" ProgID="Equation.DSMT4" ShapeID="_x0000_s5453" DrawAspect="Content" ObjectID="_1747471537" r:id="rId305"/>
          <o:OLEObject Type="Embed" ProgID="Equation.DSMT4" ShapeID="_x0000_s5463" DrawAspect="Content" ObjectID="_1747471538" r:id="rId306"/>
          <o:OLEObject Type="Embed" ProgID="Equation.DSMT4" ShapeID="_x0000_s5464" DrawAspect="Content" ObjectID="_1747471539" r:id="rId307"/>
          <o:OLEObject Type="Embed" ProgID="Equation.DSMT4" ShapeID="_x0000_s5484" DrawAspect="Content" ObjectID="_1747471540" r:id="rId308"/>
          <o:OLEObject Type="Embed" ProgID="Equation.DSMT4" ShapeID="_x0000_s5485" DrawAspect="Content" ObjectID="_1747471541" r:id="rId309"/>
          <o:OLEObject Type="Embed" ProgID="Equation.DSMT4" ShapeID="_x0000_s5486" DrawAspect="Content" ObjectID="_1747471542" r:id="rId310"/>
          <o:OLEObject Type="Embed" ProgID="Equation.DSMT4" ShapeID="_x0000_s5488" DrawAspect="Content" ObjectID="_1747471543" r:id="rId311"/>
          <o:OLEObject Type="Embed" ProgID="Equation.DSMT4" ShapeID="_x0000_s5489" DrawAspect="Content" ObjectID="_1747471544" r:id="rId312"/>
          <o:OLEObject Type="Embed" ProgID="Equation.DSMT4" ShapeID="_x0000_s5530" DrawAspect="Content" ObjectID="_1747471545" r:id="rId313"/>
          <o:OLEObject Type="Embed" ProgID="Equation.DSMT4" ShapeID="_x0000_s5544" DrawAspect="Content" ObjectID="_1747471546" r:id="rId314"/>
          <o:OLEObject Type="Embed" ProgID="Equation.DSMT4" ShapeID="_x0000_s5545" DrawAspect="Content" ObjectID="_1747471547" r:id="rId315"/>
          <o:OLEObject Type="Embed" ProgID="Equation.DSMT4" ShapeID="_x0000_s5588" DrawAspect="Content" ObjectID="_1747471548" r:id="rId316"/>
          <o:OLEObject Type="Embed" ProgID="Equation.DSMT4" ShapeID="_x0000_s5589" DrawAspect="Content" ObjectID="_1747471549" r:id="rId317"/>
          <o:OLEObject Type="Embed" ProgID="Equation.DSMT4" ShapeID="_x0000_s5596" DrawAspect="Content" ObjectID="_1747471550" r:id="rId318"/>
          <o:OLEObject Type="Embed" ProgID="Equation.DSMT4" ShapeID="_x0000_s5638" DrawAspect="Content" ObjectID="_1747471551" r:id="rId319"/>
          <o:OLEObject Type="Embed" ProgID="Equation.DSMT4" ShapeID="_x0000_s5641" DrawAspect="Content" ObjectID="_1747471552" r:id="rId320"/>
          <o:OLEObject Type="Embed" ProgID="Equation.DSMT4" ShapeID="_x0000_s5643" DrawAspect="Content" ObjectID="_1747471553" r:id="rId321"/>
          <o:OLEObject Type="Embed" ProgID="Equation.DSMT4" ShapeID="_x0000_s5646" DrawAspect="Content" ObjectID="_1747471554" r:id="rId322"/>
          <o:OLEObject Type="Embed" ProgID="Equation.DSMT4" ShapeID="_x0000_s5649" DrawAspect="Content" ObjectID="_1747471555" r:id="rId323"/>
          <o:OLEObject Type="Embed" ProgID="Equation.DSMT4" ShapeID="_x0000_s5694" DrawAspect="Content" ObjectID="_1747471556" r:id="rId324"/>
          <o:OLEObject Type="Embed" ProgID="Equation.DSMT4" ShapeID="_x0000_s5695" DrawAspect="Content" ObjectID="_1747471557" r:id="rId325"/>
          <o:OLEObject Type="Embed" ProgID="Equation.DSMT4" ShapeID="_x0000_s5697" DrawAspect="Content" ObjectID="_1747471558" r:id="rId326"/>
          <o:OLEObject Type="Embed" ProgID="Equation.DSMT4" ShapeID="_x0000_s5698" DrawAspect="Content" ObjectID="_1747471559" r:id="rId327"/>
        </w:object>
      </w:r>
      <w:r w:rsidR="00065934" w:rsidRPr="00FA4581">
        <w:rPr>
          <w:b/>
          <w:bCs/>
          <w:szCs w:val="21"/>
        </w:rPr>
        <w:t>七、（</w:t>
      </w:r>
      <w:r w:rsidR="00210FD6" w:rsidRPr="00FA4581">
        <w:rPr>
          <w:b/>
          <w:bCs/>
          <w:szCs w:val="21"/>
        </w:rPr>
        <w:t>12</w:t>
      </w:r>
      <w:r w:rsidR="00065934" w:rsidRPr="00FA4581">
        <w:rPr>
          <w:b/>
          <w:bCs/>
          <w:szCs w:val="21"/>
        </w:rPr>
        <w:t>分）用位移法计算图示结构，并</w:t>
      </w:r>
      <w:proofErr w:type="gramStart"/>
      <w:r w:rsidR="00065934" w:rsidRPr="00FA4581">
        <w:rPr>
          <w:b/>
          <w:bCs/>
          <w:szCs w:val="21"/>
        </w:rPr>
        <w:t>作出</w:t>
      </w:r>
      <w:proofErr w:type="gramEnd"/>
      <w:r w:rsidR="00065934" w:rsidRPr="00FA4581">
        <w:rPr>
          <w:b/>
          <w:bCs/>
          <w:szCs w:val="21"/>
        </w:rPr>
        <w:t>弯矩图。</w:t>
      </w:r>
      <w:proofErr w:type="gramStart"/>
      <w:r w:rsidR="00065934" w:rsidRPr="00FA4581">
        <w:rPr>
          <w:b/>
          <w:bCs/>
          <w:szCs w:val="21"/>
        </w:rPr>
        <w:t>设各杆</w:t>
      </w:r>
      <w:proofErr w:type="gramEnd"/>
      <w:r w:rsidR="00065934" w:rsidRPr="00FA4581">
        <w:rPr>
          <w:b/>
          <w:bCs/>
          <w:i/>
          <w:szCs w:val="21"/>
        </w:rPr>
        <w:t>EI</w:t>
      </w:r>
      <w:r w:rsidR="00065934" w:rsidRPr="00FA4581">
        <w:rPr>
          <w:b/>
          <w:bCs/>
          <w:szCs w:val="21"/>
        </w:rPr>
        <w:t>=</w:t>
      </w:r>
      <w:r w:rsidR="00065934" w:rsidRPr="00FA4581">
        <w:rPr>
          <w:b/>
          <w:bCs/>
          <w:szCs w:val="21"/>
        </w:rPr>
        <w:t>常数。</w:t>
      </w:r>
    </w:p>
    <w:p w14:paraId="516CD698" w14:textId="5156E6AB" w:rsidR="00B23A3A" w:rsidRPr="00FA4581" w:rsidRDefault="00B23A3A" w:rsidP="00E53F39">
      <w:pPr>
        <w:ind w:rightChars="92" w:right="193"/>
        <w:rPr>
          <w:sz w:val="24"/>
        </w:rPr>
      </w:pPr>
    </w:p>
    <w:p w14:paraId="359D3A00" w14:textId="1F80EC95" w:rsidR="00B23A3A" w:rsidRPr="00FA4581" w:rsidRDefault="00B23A3A" w:rsidP="00E53F39">
      <w:pPr>
        <w:ind w:rightChars="92" w:right="193"/>
        <w:rPr>
          <w:sz w:val="24"/>
        </w:rPr>
      </w:pPr>
    </w:p>
    <w:p w14:paraId="453C17DA" w14:textId="2D6BE3A2" w:rsidR="00B23A3A" w:rsidRPr="00FA4581" w:rsidRDefault="00B23A3A" w:rsidP="00E53F39">
      <w:pPr>
        <w:ind w:rightChars="92" w:right="193"/>
        <w:rPr>
          <w:sz w:val="24"/>
        </w:rPr>
      </w:pPr>
    </w:p>
    <w:p w14:paraId="1F0884BC" w14:textId="63B6E800" w:rsidR="00B23A3A" w:rsidRPr="00FA4581" w:rsidRDefault="00B23A3A" w:rsidP="00E53F39">
      <w:pPr>
        <w:ind w:rightChars="92" w:right="193"/>
        <w:rPr>
          <w:sz w:val="24"/>
        </w:rPr>
      </w:pPr>
    </w:p>
    <w:p w14:paraId="7C1D879C" w14:textId="4841A99B" w:rsidR="00B23A3A" w:rsidRPr="00FA4581" w:rsidRDefault="00B23A3A" w:rsidP="00E53F39">
      <w:pPr>
        <w:ind w:rightChars="92" w:right="193"/>
        <w:rPr>
          <w:sz w:val="24"/>
        </w:rPr>
      </w:pPr>
    </w:p>
    <w:p w14:paraId="52E76B81" w14:textId="4E74CB2A" w:rsidR="00B23A3A" w:rsidRPr="00FA4581" w:rsidRDefault="00B23A3A" w:rsidP="00E53F39">
      <w:pPr>
        <w:ind w:rightChars="92" w:right="193"/>
        <w:rPr>
          <w:sz w:val="24"/>
        </w:rPr>
      </w:pPr>
    </w:p>
    <w:p w14:paraId="06807FFC" w14:textId="0DDC1095" w:rsidR="00B23A3A" w:rsidRPr="00FA4581" w:rsidRDefault="00B23A3A" w:rsidP="00E53F39">
      <w:pPr>
        <w:ind w:rightChars="92" w:right="193"/>
        <w:rPr>
          <w:sz w:val="24"/>
        </w:rPr>
      </w:pPr>
    </w:p>
    <w:p w14:paraId="33CD88B0" w14:textId="28F81C00" w:rsidR="00B23A3A" w:rsidRPr="00FA4581" w:rsidRDefault="00B23A3A" w:rsidP="00E53F39">
      <w:pPr>
        <w:ind w:rightChars="92" w:right="193"/>
        <w:rPr>
          <w:sz w:val="24"/>
        </w:rPr>
      </w:pPr>
    </w:p>
    <w:p w14:paraId="3209AD83" w14:textId="3CC4A013" w:rsidR="00B23A3A" w:rsidRPr="00FA4581" w:rsidRDefault="00B23A3A" w:rsidP="00E53F39">
      <w:pPr>
        <w:ind w:rightChars="92" w:right="193"/>
        <w:rPr>
          <w:sz w:val="24"/>
        </w:rPr>
      </w:pPr>
    </w:p>
    <w:p w14:paraId="5E3DD6A3" w14:textId="77777777" w:rsidR="00B918DE" w:rsidRPr="00FA4581" w:rsidRDefault="00B918DE" w:rsidP="00E53F39">
      <w:pPr>
        <w:ind w:rightChars="92" w:right="193"/>
        <w:rPr>
          <w:sz w:val="24"/>
        </w:rPr>
      </w:pPr>
    </w:p>
    <w:p w14:paraId="450B84D9" w14:textId="65F44089" w:rsidR="00B23A3A" w:rsidRPr="00FA4581" w:rsidRDefault="00B23A3A" w:rsidP="00E53F39">
      <w:pPr>
        <w:ind w:rightChars="92" w:right="193"/>
        <w:rPr>
          <w:sz w:val="24"/>
        </w:rPr>
      </w:pPr>
    </w:p>
    <w:p w14:paraId="665CC173" w14:textId="0F765862" w:rsidR="00B23A3A" w:rsidRPr="00FA4581" w:rsidRDefault="00B23A3A" w:rsidP="00E53F39">
      <w:pPr>
        <w:ind w:rightChars="92" w:right="193"/>
        <w:rPr>
          <w:sz w:val="24"/>
        </w:rPr>
      </w:pPr>
    </w:p>
    <w:p w14:paraId="4A2967E4" w14:textId="318369D3" w:rsidR="00B23A3A" w:rsidRPr="00FA4581" w:rsidRDefault="00B23A3A" w:rsidP="00E53F39">
      <w:pPr>
        <w:ind w:rightChars="92" w:right="193"/>
        <w:rPr>
          <w:sz w:val="24"/>
        </w:rPr>
      </w:pPr>
    </w:p>
    <w:p w14:paraId="23D17DB0" w14:textId="10379036" w:rsidR="00B12E33" w:rsidRPr="00FA4581" w:rsidRDefault="00B12E33" w:rsidP="00602092">
      <w:pPr>
        <w:adjustRightInd w:val="0"/>
        <w:snapToGrid w:val="0"/>
        <w:ind w:firstLineChars="200" w:firstLine="420"/>
      </w:pPr>
      <w:r w:rsidRPr="00FA4581">
        <w:rPr>
          <w:position w:val="-18"/>
          <w:szCs w:val="21"/>
        </w:rPr>
        <w:object w:dxaOrig="2000" w:dyaOrig="480" w14:anchorId="3E7215B1">
          <v:shape id="_x0000_i1234" type="#_x0000_t75" style="width:85.85pt;height:21.7pt" o:ole="">
            <v:imagedata r:id="rId328" o:title=""/>
          </v:shape>
          <o:OLEObject Type="Embed" ProgID="Equation.DSMT4" ShapeID="_x0000_i1234" DrawAspect="Content" ObjectID="_1747471351" r:id="rId329"/>
        </w:object>
      </w:r>
      <w:r w:rsidR="00B918DE" w:rsidRPr="00FA4581">
        <w:rPr>
          <w:szCs w:val="21"/>
        </w:rPr>
        <w:t xml:space="preserve">   </w:t>
      </w:r>
      <w:r w:rsidRPr="00FA4581">
        <w:rPr>
          <w:position w:val="-14"/>
          <w:szCs w:val="21"/>
        </w:rPr>
        <w:object w:dxaOrig="1320" w:dyaOrig="340" w14:anchorId="39B6EE2F">
          <v:shape id="_x0000_i1235" type="#_x0000_t75" style="width:66pt;height:17.55pt" o:ole="">
            <v:imagedata r:id="rId330" o:title=""/>
          </v:shape>
          <o:OLEObject Type="Embed" ProgID="Equation.3" ShapeID="_x0000_i1235" DrawAspect="Content" ObjectID="_1747471352" r:id="rId331"/>
        </w:object>
      </w:r>
      <w:r w:rsidRPr="00FA4581">
        <w:rPr>
          <w:szCs w:val="21"/>
        </w:rPr>
        <w:t xml:space="preserve">   </w:t>
      </w:r>
      <w:r w:rsidRPr="00FA4581">
        <w:rPr>
          <w:position w:val="-20"/>
          <w:sz w:val="18"/>
          <w:szCs w:val="18"/>
        </w:rPr>
        <w:object w:dxaOrig="1080" w:dyaOrig="499" w14:anchorId="39DC5478">
          <v:shape id="_x0000_i1236" type="#_x0000_t75" style="width:53.55pt;height:24.45pt" o:ole="">
            <v:imagedata r:id="rId332" o:title=""/>
          </v:shape>
          <o:OLEObject Type="Embed" ProgID="Equation.3" ShapeID="_x0000_i1236" DrawAspect="Content" ObjectID="_1747471353" r:id="rId333"/>
        </w:object>
      </w:r>
      <w:r w:rsidRPr="00FA4581">
        <w:rPr>
          <w:sz w:val="18"/>
          <w:szCs w:val="18"/>
        </w:rPr>
        <w:t xml:space="preserve">  </w:t>
      </w:r>
      <w:r w:rsidRPr="00FA4581">
        <w:rPr>
          <w:position w:val="-18"/>
          <w:sz w:val="24"/>
        </w:rPr>
        <w:object w:dxaOrig="1440" w:dyaOrig="560" w14:anchorId="54A15FCD">
          <v:shape id="_x0000_i1237" type="#_x0000_t75" style="width:57.7pt;height:22.6pt" o:ole="">
            <v:imagedata r:id="rId334" o:title=""/>
          </v:shape>
          <o:OLEObject Type="Embed" ProgID="Equation.3" ShapeID="_x0000_i1237" DrawAspect="Content" ObjectID="_1747471354" r:id="rId335"/>
        </w:object>
      </w:r>
      <w:r w:rsidRPr="00FA4581">
        <w:rPr>
          <w:sz w:val="24"/>
        </w:rPr>
        <w:t xml:space="preserve">  </w:t>
      </w:r>
      <w:r w:rsidRPr="00FA4581">
        <w:rPr>
          <w:position w:val="-22"/>
          <w:sz w:val="24"/>
        </w:rPr>
        <w:object w:dxaOrig="1200" w:dyaOrig="600" w14:anchorId="4DE51E01">
          <v:shape id="_x0000_i1238" type="#_x0000_t75" style="width:48.45pt;height:24pt" o:ole="">
            <v:imagedata r:id="rId336" o:title=""/>
          </v:shape>
          <o:OLEObject Type="Embed" ProgID="Equation.3" ShapeID="_x0000_i1238" DrawAspect="Content" ObjectID="_1747471355" r:id="rId337"/>
        </w:object>
      </w:r>
    </w:p>
    <w:p w14:paraId="36CF7BD1" w14:textId="05600DF9" w:rsidR="00B12E33" w:rsidRPr="00FA4581" w:rsidRDefault="00B12E33" w:rsidP="00602092">
      <w:pPr>
        <w:adjustRightInd w:val="0"/>
        <w:snapToGrid w:val="0"/>
        <w:ind w:firstLineChars="200" w:firstLine="420"/>
        <w:rPr>
          <w:szCs w:val="21"/>
        </w:rPr>
      </w:pPr>
      <w:r w:rsidRPr="00FA4581">
        <w:rPr>
          <w:szCs w:val="21"/>
        </w:rPr>
        <w:t>由</w:t>
      </w:r>
      <w:r w:rsidRPr="00FA4581">
        <w:rPr>
          <w:position w:val="-10"/>
          <w:szCs w:val="21"/>
        </w:rPr>
        <w:object w:dxaOrig="1480" w:dyaOrig="340" w14:anchorId="69BCE0BB">
          <v:shape id="_x0000_i1239" type="#_x0000_t75" style="width:80.3pt;height:18.45pt" o:ole="">
            <v:imagedata r:id="rId338" o:title=""/>
          </v:shape>
          <o:OLEObject Type="Embed" ProgID="Equation.3" ShapeID="_x0000_i1239" DrawAspect="Content" ObjectID="_1747471356" r:id="rId339"/>
        </w:object>
      </w:r>
      <w:r w:rsidRPr="00FA4581">
        <w:rPr>
          <w:szCs w:val="21"/>
        </w:rPr>
        <w:t>作最终弯矩图。</w:t>
      </w:r>
    </w:p>
    <w:p w14:paraId="5104CC5E" w14:textId="67A4F400" w:rsidR="00B918DE" w:rsidRPr="00FA4581" w:rsidRDefault="00F77E2A" w:rsidP="00F77E2A">
      <w:pPr>
        <w:ind w:firstLineChars="200" w:firstLine="422"/>
        <w:rPr>
          <w:b/>
          <w:color w:val="FF0000"/>
        </w:rPr>
      </w:pPr>
      <w:r w:rsidRPr="00FA4581">
        <w:rPr>
          <w:b/>
          <w:color w:val="FF0000"/>
        </w:rPr>
        <w:t>基本体系</w:t>
      </w:r>
      <w:r w:rsidRPr="00FA4581">
        <w:rPr>
          <w:b/>
          <w:color w:val="FF0000"/>
        </w:rPr>
        <w:t>2</w:t>
      </w:r>
      <w:r w:rsidRPr="00FA4581">
        <w:rPr>
          <w:b/>
          <w:color w:val="FF0000"/>
        </w:rPr>
        <w:t>分，荷载、单位弯矩图各</w:t>
      </w:r>
      <w:r w:rsidRPr="00FA4581">
        <w:rPr>
          <w:b/>
          <w:color w:val="FF0000"/>
        </w:rPr>
        <w:t>2</w:t>
      </w:r>
      <w:r w:rsidRPr="00FA4581">
        <w:rPr>
          <w:b/>
          <w:color w:val="FF0000"/>
        </w:rPr>
        <w:t>分共</w:t>
      </w:r>
      <w:r w:rsidRPr="00FA4581">
        <w:rPr>
          <w:b/>
          <w:color w:val="FF0000"/>
        </w:rPr>
        <w:t>4</w:t>
      </w:r>
      <w:r w:rsidRPr="00FA4581">
        <w:rPr>
          <w:b/>
          <w:color w:val="FF0000"/>
        </w:rPr>
        <w:t>分。</w:t>
      </w:r>
    </w:p>
    <w:p w14:paraId="04B3D64C" w14:textId="3EF211E2" w:rsidR="00F77E2A" w:rsidRPr="00FA4581" w:rsidRDefault="00F77E2A" w:rsidP="00F77E2A">
      <w:pPr>
        <w:ind w:firstLineChars="200" w:firstLine="422"/>
        <w:rPr>
          <w:b/>
          <w:color w:val="FF0000"/>
        </w:rPr>
      </w:pPr>
      <w:r w:rsidRPr="00FA4581">
        <w:rPr>
          <w:b/>
          <w:color w:val="FF0000"/>
        </w:rPr>
        <w:t>方程、</w:t>
      </w:r>
      <w:r w:rsidRPr="00FA4581">
        <w:rPr>
          <w:b/>
          <w:color w:val="FF0000"/>
        </w:rPr>
        <w:t>2</w:t>
      </w:r>
      <w:r w:rsidRPr="00FA4581">
        <w:rPr>
          <w:b/>
          <w:color w:val="FF0000"/>
        </w:rPr>
        <w:t>个系数和结点位移各</w:t>
      </w:r>
      <w:r w:rsidRPr="00FA4581">
        <w:rPr>
          <w:b/>
          <w:color w:val="FF0000"/>
        </w:rPr>
        <w:t>1</w:t>
      </w:r>
      <w:r w:rsidRPr="00FA4581">
        <w:rPr>
          <w:b/>
          <w:color w:val="FF0000"/>
        </w:rPr>
        <w:t>分共</w:t>
      </w:r>
      <w:r w:rsidRPr="00FA4581">
        <w:rPr>
          <w:b/>
          <w:color w:val="FF0000"/>
        </w:rPr>
        <w:t>4</w:t>
      </w:r>
      <w:r w:rsidRPr="00FA4581">
        <w:rPr>
          <w:b/>
          <w:color w:val="FF0000"/>
        </w:rPr>
        <w:t>分，最终弯矩图</w:t>
      </w:r>
      <w:r w:rsidRPr="00FA4581">
        <w:rPr>
          <w:b/>
          <w:color w:val="FF0000"/>
        </w:rPr>
        <w:t>2</w:t>
      </w:r>
      <w:r w:rsidRPr="00FA4581">
        <w:rPr>
          <w:b/>
          <w:color w:val="FF0000"/>
        </w:rPr>
        <w:t>分。</w:t>
      </w:r>
    </w:p>
    <w:p w14:paraId="0ED33CC3" w14:textId="18CAE0BC" w:rsidR="00B1058C" w:rsidRPr="00FA4581" w:rsidRDefault="00B1058C" w:rsidP="00B1058C">
      <w:pPr>
        <w:widowControl/>
        <w:adjustRightInd w:val="0"/>
        <w:snapToGrid w:val="0"/>
        <w:jc w:val="left"/>
        <w:rPr>
          <w:b/>
          <w:bCs/>
          <w:szCs w:val="21"/>
        </w:rPr>
      </w:pPr>
      <w:r w:rsidRPr="00FA4581">
        <w:rPr>
          <w:b/>
          <w:bCs/>
          <w:szCs w:val="21"/>
        </w:rPr>
        <w:t>八、（</w:t>
      </w:r>
      <w:r w:rsidR="00CB6F83">
        <w:rPr>
          <w:b/>
          <w:bCs/>
          <w:szCs w:val="21"/>
        </w:rPr>
        <w:t>10</w:t>
      </w:r>
      <w:r w:rsidRPr="00FA4581">
        <w:rPr>
          <w:b/>
          <w:bCs/>
          <w:szCs w:val="21"/>
        </w:rPr>
        <w:t>分）</w:t>
      </w:r>
      <w:r w:rsidR="00C4186C">
        <w:rPr>
          <w:rFonts w:hint="eastAsia"/>
          <w:b/>
          <w:bCs/>
          <w:szCs w:val="21"/>
        </w:rPr>
        <w:t>用位移法</w:t>
      </w:r>
      <w:r w:rsidRPr="00FA4581">
        <w:rPr>
          <w:b/>
          <w:bCs/>
          <w:szCs w:val="21"/>
        </w:rPr>
        <w:t>作图示结构的弯矩图。采用右图作为位移法基本体系。</w:t>
      </w:r>
      <w:bookmarkStart w:id="0" w:name="_Hlk102895701"/>
      <w:r w:rsidR="00CB6F83" w:rsidRPr="00CB6F83">
        <w:rPr>
          <w:b/>
          <w:bCs/>
          <w:position w:val="-10"/>
          <w:sz w:val="24"/>
        </w:rPr>
        <w:object w:dxaOrig="820" w:dyaOrig="340" w14:anchorId="6B28E406">
          <v:shape id="_x0000_i1240" type="#_x0000_t75" style="width:34.15pt;height:14.3pt" o:ole="">
            <v:imagedata r:id="rId340" o:title=""/>
          </v:shape>
          <o:OLEObject Type="Embed" ProgID="Equation.DSMT4" ShapeID="_x0000_i1240" DrawAspect="Content" ObjectID="_1747471357" r:id="rId341"/>
        </w:object>
      </w:r>
      <w:bookmarkEnd w:id="0"/>
    </w:p>
    <w:p w14:paraId="58CEAC2D" w14:textId="6ED6BD70" w:rsidR="00B1058C" w:rsidRPr="00FA4581" w:rsidRDefault="008E5032" w:rsidP="00B1058C">
      <w:pPr>
        <w:widowControl/>
        <w:adjustRightInd w:val="0"/>
        <w:snapToGrid w:val="0"/>
        <w:ind w:firstLineChars="600" w:firstLine="1260"/>
        <w:jc w:val="left"/>
        <w:rPr>
          <w:szCs w:val="21"/>
        </w:rPr>
      </w:pPr>
      <w:r>
        <w:rPr>
          <w:noProof/>
          <w:szCs w:val="21"/>
        </w:rPr>
        <w:object w:dxaOrig="1440" w:dyaOrig="1440" w14:anchorId="5B8A972F">
          <v:group id="_x0000_s6289" style="position:absolute;left:0;text-align:left;margin-left:195.7pt;margin-top:14.5pt;width:177.65pt;height:95.15pt;z-index:251734016" coordorigin="5037,7082" coordsize="3553,1903">
            <v:group id="_x0000_s6290" style="position:absolute;left:5037;top:7082;width:3553;height:1903" coordorigin="5037,7082" coordsize="3553,1903">
              <v:group id="_x0000_s6291" style="position:absolute;left:5631;top:7686;width:679;height:403" coordorigin="5457,10534" coordsize="679,403">
                <v:shape id="_x0000_s6292" type="#_x0000_t75" style="position:absolute;left:5837;top:10635;width:299;height:302" o:preferrelative="f">
                  <v:imagedata r:id="rId287" o:title=""/>
                  <o:lock v:ext="edit" aspectratio="f"/>
                </v:shape>
                <v:group id="_x0000_s6293" style="position:absolute;left:5558;top:10636;width:364;height:294;rotation:-14721657fd" coordorigin="7346,7100" coordsize="540,362">
                  <v:shape id="_x0000_s6294" style="position:absolute;left:7473;top:7050;width:285;height:540;rotation:5716023fd;mso-position-horizontal:absolute;mso-position-vertical:absolute" coordsize="300,735" path="m300,735c202,678,105,622,60,540,15,458,,330,30,240,60,150,150,75,240,e" filled="f" strokecolor="blue" strokeweight="1pt">
                    <v:stroke endarrow="classic" endarrowlength="long"/>
                    <v:path arrowok="t"/>
                  </v:shape>
                  <v:line id="_x0000_s6295" style="position:absolute;rotation:180;flip:x" from="7672,7100" to="7673,7295" strokeweight="1pt">
                    <v:stroke startarrowwidth="narrow" startarrowlength="short" endarrowwidth="narrow" endarrowlength="short"/>
                  </v:line>
                  <v:line id="_x0000_s6296" style="position:absolute;rotation:180;flip:x" from="7597,7100" to="7598,7295" strokeweight="1pt">
                    <v:stroke startarrowwidth="narrow" startarrowlength="short" endarrowwidth="narrow" endarrowlength="short"/>
                  </v:line>
                </v:group>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_x0000_s6297" type="#_x0000_t5" style="position:absolute;left:5526;top:10465;width:151;height:289;rotation:4151789fd;flip:x" adj="12000" fillcolor="blue" strokecolor="blue"/>
              </v:group>
              <v:group id="_x0000_s6298" style="position:absolute;left:7836;top:7533;width:754;height:567" coordorigin="6488,10363" coordsize="754,567">
                <v:group id="_x0000_s6299" style="position:absolute;left:6920;top:10304;width:179;height:440;rotation:-90" coordorigin="6864,6850" coordsize="269,680">
                  <v:line id="_x0000_s6300" style="position:absolute;rotation:-180;flip:y" from="6988,6850" to="6988,7530" strokecolor="blue" strokeweight="2pt">
                    <v:stroke startarrowwidth="narrow" startarrowlength="long" endarrow="classic" endarrowlength="long"/>
                  </v:line>
                  <v:line id="_x0000_s6301" style="position:absolute;rotation:90" from="6999,7040" to="6999,7309" strokeweight="1pt">
                    <v:stroke startarrowwidth="narrow" startarrowlength="short" endarrowwidth="narrow" endarrowlength="short"/>
                  </v:line>
                  <v:line id="_x0000_s6302" style="position:absolute;rotation:90" from="6999,6935" to="6999,7204" strokeweight="1pt">
                    <v:stroke startarrowwidth="narrow" startarrowlength="short" endarrowwidth="narrow" endarrowlength="short"/>
                  </v:line>
                </v:group>
                <v:shape id="_x0000_s6303" type="#_x0000_t75" style="position:absolute;left:6868;top:10628;width:374;height:302" o:preferrelative="f">
                  <v:imagedata r:id="rId342" o:title=""/>
                  <o:lock v:ext="edit" aspectratio="f"/>
                </v:shape>
                <v:group id="_x0000_s6304" style="position:absolute;left:6488;top:10363;width:404;height:321" coordorigin="1780,8026" coordsize="404,321">
                  <v:group id="_x0000_s6305" style="position:absolute;left:1955;top:8119;width:321;height:136;rotation:90;flip:x" coordorigin="2475,-970" coordsize="276,118">
                    <v:line id="_x0000_s6306" style="position:absolute;flip:y" from="2476,-970" to="2751,-969" strokeweight="2pt">
                      <v:stroke startarrowwidth="narrow" startarrowlength="short" endarrowwidth="narrow" endarrowlength="short"/>
                    </v:line>
                    <v:line id="_x0000_s6307" style="position:absolute;flip:x" from="2703,-887" to="2740,-852">
                      <v:stroke startarrowwidth="narrow" startarrowlength="short" endarrowwidth="narrow" endarrowlength="short"/>
                      <o:lock v:ext="edit" aspectratio="t"/>
                    </v:line>
                    <v:line id="_x0000_s6308" style="position:absolute;flip:x" from="2636,-954" to="2733,-852">
                      <v:stroke startarrowwidth="narrow" startarrowlength="short" endarrowwidth="narrow" endarrowlength="short"/>
                      <o:lock v:ext="edit" aspectratio="t"/>
                    </v:line>
                    <v:line id="_x0000_s6309" style="position:absolute;flip:x" from="2561,-956" to="2658,-854">
                      <v:stroke startarrowwidth="narrow" startarrowlength="short" endarrowwidth="narrow" endarrowlength="short"/>
                      <o:lock v:ext="edit" aspectratio="t"/>
                    </v:line>
                    <v:line id="_x0000_s6310" style="position:absolute;flip:x" from="2486,-954" to="2582,-852">
                      <v:stroke startarrowwidth="narrow" startarrowlength="short" endarrowwidth="narrow" endarrowlength="short"/>
                      <o:lock v:ext="edit" aspectratio="t"/>
                    </v:line>
                    <v:line id="_x0000_s6311" style="position:absolute;flip:x" from="2475,-954" to="2521,-910">
                      <v:stroke startarrowwidth="narrow" startarrowlength="short" endarrowwidth="narrow" endarrowlength="short"/>
                      <o:lock v:ext="edit" aspectratio="t"/>
                    </v:line>
                  </v:group>
                  <v:line id="_x0000_s6312" style="position:absolute;rotation:-90;flip:x y" from="1929,8114" to="1930,8259" strokeweight="1.5pt">
                    <v:stroke startarrowwidth="narrow" startarrowlength="short" endarrowwidth="narrow" endarrowlength="short"/>
                  </v:line>
                  <v:oval id="_x0000_s6313" style="position:absolute;left:1780;top:8130;width:113;height:113;rotation:90;flip:x" strokeweight="1.5pt">
                    <v:fill color2="black"/>
                  </v:oval>
                  <v:oval id="_x0000_s6314" style="position:absolute;left:1985;top:8130;width:113;height:113;rotation:90;flip:x" strokeweight="1.5pt">
                    <v:fill color2="black"/>
                  </v:oval>
                </v:group>
              </v:group>
              <v:line id="_x0000_s6315" style="position:absolute;rotation:-90" from="5125,8171" to="6136,8172" strokeweight="1.5pt">
                <v:stroke startarrowwidth="narrow" startarrowlength="short" endarrowwidth="narrow" endarrowlength="short"/>
                <o:lock v:ext="edit" aspectratio="t"/>
              </v:line>
              <v:line id="_x0000_s6316" style="position:absolute" from="5626,7681" to="6713,7682" strokeweight="1.5pt">
                <v:stroke startarrowwidth="narrow" startarrowlength="short" endarrowwidth="narrow" endarrowlength="short"/>
                <o:lock v:ext="edit" aspectratio="t"/>
              </v:line>
              <v:group id="_x0000_s6317" style="position:absolute;left:5638;top:7354;width:1074;height:319" coordorigin="6243,3398" coordsize="1830,424">
                <v:line id="_x0000_s6318" style="position:absolute;flip:x" from="6245,3398" to="6247,3803" strokecolor="blue">
                  <v:stroke startarrowwidth="narrow" startarrowlength="long" endarrow="classic" endarrowwidth="narrow" endarrowlength="long"/>
                </v:line>
                <v:line id="_x0000_s6319" style="position:absolute" from="6243,3409" to="8073,3410" strokecolor="blue" strokeweight="1pt">
                  <v:stroke startarrowwidth="narrow" startarrowlength="long" endarrowwidth="narrow"/>
                </v:line>
                <v:line id="_x0000_s6320" style="position:absolute;flip:x" from="6555,3412" to="6556,3814" strokecolor="blue">
                  <v:stroke startarrowwidth="narrow" startarrowlength="long" endarrow="classic" endarrowwidth="narrow" endarrowlength="long"/>
                </v:line>
                <v:line id="_x0000_s6321" style="position:absolute" from="6888,3409" to="6889,3815" strokecolor="blue">
                  <v:stroke startarrowwidth="narrow" startarrowlength="long" endarrow="classic" endarrowwidth="narrow" endarrowlength="long"/>
                </v:line>
                <v:line id="_x0000_s6322" style="position:absolute;flip:x" from="7203,3402" to="7204,3808" strokecolor="blue">
                  <v:stroke startarrowwidth="narrow" startarrowlength="long" endarrow="classic" endarrowwidth="narrow" endarrowlength="long"/>
                </v:line>
                <v:line id="_x0000_s6323" style="position:absolute;flip:x" from="7494,3414" to="7495,3816" strokecolor="blue">
                  <v:stroke startarrowwidth="narrow" startarrowlength="long" endarrow="classic" endarrowwidth="narrow" endarrowlength="long"/>
                </v:line>
                <v:line id="_x0000_s6324" style="position:absolute" from="7790,3416" to="7791,3822" strokecolor="blue">
                  <v:stroke startarrowwidth="narrow" startarrowlength="long" endarrow="classic" endarrowwidth="narrow" endarrowlength="long"/>
                </v:line>
                <v:line id="_x0000_s6325" style="position:absolute" from="8070,3404" to="8070,3806" strokecolor="blue">
                  <v:stroke startarrowwidth="narrow" startarrowlength="long" endarrow="classic" endarrowwidth="narrow" endarrowlength="long"/>
                </v:line>
              </v:group>
              <v:shape id="_x0000_s6326" type="#_x0000_t75" style="position:absolute;left:6056;top:7096;width:266;height:286">
                <v:imagedata r:id="rId284" o:title=""/>
                <o:lock v:ext="edit" aspectratio="f"/>
              </v:shape>
              <v:line id="_x0000_s6327" style="position:absolute;rotation:-90" from="6207,8171" to="7218,8172" strokeweight="1.5pt">
                <v:stroke startarrowwidth="narrow" startarrowlength="short" endarrowwidth="narrow" endarrowlength="short"/>
                <o:lock v:ext="edit" aspectratio="t"/>
              </v:line>
              <v:group id="_x0000_s6328" style="position:absolute;left:6546;top:8664;width:321;height:135" coordorigin="2475,-970" coordsize="276,118">
                <o:lock v:ext="edit" aspectratio="t"/>
                <v:line id="_x0000_s6329" style="position:absolute;flip:y" from="2476,-970" to="2751,-969" strokeweight="2pt">
                  <v:stroke startarrowwidth="narrow" startarrowlength="short" endarrowwidth="narrow" endarrowlength="short"/>
                  <o:lock v:ext="edit" aspectratio="t"/>
                </v:line>
                <v:line id="_x0000_s6330" style="position:absolute;flip:x" from="2703,-887" to="2740,-852">
                  <v:stroke startarrowwidth="narrow" startarrowlength="short" endarrowwidth="narrow" endarrowlength="short"/>
                  <o:lock v:ext="edit" aspectratio="t"/>
                </v:line>
                <v:line id="_x0000_s6331" style="position:absolute;flip:x" from="2636,-954" to="2733,-852">
                  <v:stroke startarrowwidth="narrow" startarrowlength="short" endarrowwidth="narrow" endarrowlength="short"/>
                  <o:lock v:ext="edit" aspectratio="t"/>
                </v:line>
                <v:line id="_x0000_s6332" style="position:absolute;flip:x" from="2561,-956" to="2658,-854">
                  <v:stroke startarrowwidth="narrow" startarrowlength="short" endarrowwidth="narrow" endarrowlength="short"/>
                  <o:lock v:ext="edit" aspectratio="t"/>
                </v:line>
                <v:line id="_x0000_s6333" style="position:absolute;flip:x" from="2486,-954" to="2582,-852">
                  <v:stroke startarrowwidth="narrow" startarrowlength="short" endarrowwidth="narrow" endarrowlength="short"/>
                  <o:lock v:ext="edit" aspectratio="t"/>
                </v:line>
                <v:line id="_x0000_s6334" style="position:absolute;flip:x" from="2475,-954" to="2521,-910">
                  <v:stroke startarrowwidth="narrow" startarrowlength="short" endarrowwidth="narrow" endarrowlength="short"/>
                  <o:lock v:ext="edit" aspectratio="t"/>
                </v:line>
              </v:group>
              <v:oval id="_x0000_s6335" style="position:absolute;left:6646;top:7627;width:113;height:120" strokeweight="1.5pt">
                <v:fill color2="black"/>
                <o:lock v:ext="edit" aspectratio="t"/>
              </v:oval>
              <v:shape id="_x0000_s6336" type="#_x0000_t75" style="position:absolute;left:5037;top:7213;width:355;height:381">
                <v:imagedata r:id="rId343" o:title=""/>
                <o:lock v:ext="edit" aspectratio="f"/>
              </v:shape>
              <v:shape id="_x0000_s6337" style="position:absolute;left:5359;top:7350;width:321;height:360;rotation:-23938669fd" coordsize="300,735" path="m300,735c202,678,105,622,60,540,15,458,,330,30,240,60,150,150,75,240,e" filled="f" strokecolor="blue" strokeweight="1pt">
                <v:stroke endarrow="classic" endarrowlength="long"/>
                <v:path arrowok="t"/>
              </v:shape>
              <v:group id="_x0000_s6338" style="position:absolute;left:5288;top:8480;width:520;height:505" coordorigin="7104,4142" coordsize="520,505">
                <o:lock v:ext="edit" aspectratio="t"/>
                <v:group id="_x0000_s6339" style="position:absolute;left:7011;top:4235;width:321;height:136;rotation:90;flip:y" coordorigin="2475,-970" coordsize="276,118">
                  <o:lock v:ext="edit" aspectratio="t"/>
                  <v:line id="_x0000_s6340" style="position:absolute;flip:y" from="2476,-970" to="2751,-969" strokeweight="2pt">
                    <v:stroke startarrowwidth="narrow" startarrowlength="short" endarrowwidth="narrow" endarrowlength="short"/>
                    <o:lock v:ext="edit" aspectratio="t"/>
                  </v:line>
                  <v:line id="_x0000_s6341" style="position:absolute;flip:x" from="2703,-887" to="2740,-852">
                    <v:stroke startarrowwidth="narrow" startarrowlength="short" endarrowwidth="narrow" endarrowlength="short"/>
                    <o:lock v:ext="edit" aspectratio="t"/>
                  </v:line>
                  <v:line id="_x0000_s6342" style="position:absolute;flip:x" from="2636,-954" to="2733,-852">
                    <v:stroke startarrowwidth="narrow" startarrowlength="short" endarrowwidth="narrow" endarrowlength="short"/>
                    <o:lock v:ext="edit" aspectratio="t"/>
                  </v:line>
                  <v:line id="_x0000_s6343" style="position:absolute;flip:x" from="2561,-956" to="2658,-854">
                    <v:stroke startarrowwidth="narrow" startarrowlength="short" endarrowwidth="narrow" endarrowlength="short"/>
                    <o:lock v:ext="edit" aspectratio="t"/>
                  </v:line>
                  <v:line id="_x0000_s6344" style="position:absolute;flip:x" from="2486,-954" to="2582,-852">
                    <v:stroke startarrowwidth="narrow" startarrowlength="short" endarrowwidth="narrow" endarrowlength="short"/>
                    <o:lock v:ext="edit" aspectratio="t"/>
                  </v:line>
                  <v:line id="_x0000_s6345" style="position:absolute;flip:x" from="2475,-954" to="2521,-910">
                    <v:stroke startarrowwidth="narrow" startarrowlength="short" endarrowwidth="narrow" endarrowlength="short"/>
                    <o:lock v:ext="edit" aspectratio="t"/>
                  </v:line>
                </v:group>
                <v:line id="_x0000_s6346" style="position:absolute;rotation:-90" from="7358,4230" to="7359,4375" strokeweight="1.5pt">
                  <v:stroke startarrowwidth="narrow" startarrowlength="short" endarrowwidth="narrow" endarrowlength="short"/>
                  <o:lock v:ext="edit" aspectratio="t"/>
                </v:line>
                <v:oval id="_x0000_s6347" style="position:absolute;left:7190;top:4246;width:113;height:113;rotation:90;flip:y" strokeweight="1.5pt">
                  <v:fill color2="black"/>
                  <o:lock v:ext="edit" aspectratio="t"/>
                </v:oval>
                <v:group id="_x0000_s6348" style="position:absolute;left:7262;top:4284;width:404;height:321;rotation:90;flip:x" coordorigin="1780,8026" coordsize="404,321">
                  <o:lock v:ext="edit" aspectratio="t"/>
                  <v:group id="_x0000_s6349" style="position:absolute;left:1955;top:8119;width:321;height:136;rotation:90;flip:x" coordorigin="2475,-970" coordsize="276,118">
                    <o:lock v:ext="edit" aspectratio="t"/>
                    <v:line id="_x0000_s6350" style="position:absolute;flip:y" from="2476,-970" to="2751,-969" strokeweight="2pt">
                      <v:stroke startarrowwidth="narrow" startarrowlength="short" endarrowwidth="narrow" endarrowlength="short"/>
                      <o:lock v:ext="edit" aspectratio="t"/>
                    </v:line>
                    <v:line id="_x0000_s6351" style="position:absolute;flip:x" from="2703,-887" to="2740,-852">
                      <v:stroke startarrowwidth="narrow" startarrowlength="short" endarrowwidth="narrow" endarrowlength="short"/>
                      <o:lock v:ext="edit" aspectratio="t"/>
                    </v:line>
                    <v:line id="_x0000_s6352" style="position:absolute;flip:x" from="2636,-954" to="2733,-852">
                      <v:stroke startarrowwidth="narrow" startarrowlength="short" endarrowwidth="narrow" endarrowlength="short"/>
                      <o:lock v:ext="edit" aspectratio="t"/>
                    </v:line>
                    <v:line id="_x0000_s6353" style="position:absolute;flip:x" from="2561,-956" to="2658,-854">
                      <v:stroke startarrowwidth="narrow" startarrowlength="short" endarrowwidth="narrow" endarrowlength="short"/>
                      <o:lock v:ext="edit" aspectratio="t"/>
                    </v:line>
                    <v:line id="_x0000_s6354" style="position:absolute;flip:x" from="2486,-954" to="2582,-852">
                      <v:stroke startarrowwidth="narrow" startarrowlength="short" endarrowwidth="narrow" endarrowlength="short"/>
                      <o:lock v:ext="edit" aspectratio="t"/>
                    </v:line>
                    <v:line id="_x0000_s6355" style="position:absolute;flip:x" from="2475,-954" to="2521,-910">
                      <v:stroke startarrowwidth="narrow" startarrowlength="short" endarrowwidth="narrow" endarrowlength="short"/>
                      <o:lock v:ext="edit" aspectratio="t"/>
                    </v:line>
                  </v:group>
                  <v:line id="_x0000_s6356" style="position:absolute;rotation:-90;flip:x y" from="1929,8114" to="1930,8259" strokeweight="1.5pt">
                    <v:stroke startarrowwidth="narrow" startarrowlength="short" endarrowwidth="narrow" endarrowlength="short"/>
                    <o:lock v:ext="edit" aspectratio="t"/>
                  </v:line>
                  <v:oval id="_x0000_s6357" style="position:absolute;left:1780;top:8130;width:113;height:113;rotation:90;flip:x" strokeweight="1.5pt">
                    <v:fill color2="black"/>
                    <o:lock v:ext="edit" aspectratio="t"/>
                  </v:oval>
                  <v:oval id="_x0000_s6358" style="position:absolute;left:1985;top:8130;width:113;height:113;rotation:90;flip:x" strokeweight="1.5pt">
                    <v:fill color2="black"/>
                    <o:lock v:ext="edit" aspectratio="t"/>
                  </v:oval>
                </v:group>
              </v:group>
              <v:line id="_x0000_s6359" style="position:absolute" from="6747,7691" to="7834,7692" strokeweight="1.5pt">
                <v:stroke startarrowwidth="narrow" startarrowlength="short" endarrowwidth="narrow" endarrowlength="short"/>
                <o:lock v:ext="edit" aspectratio="t"/>
              </v:line>
              <v:group id="_x0000_s6360" style="position:absolute;left:6719;top:7351;width:1074;height:319" coordorigin="6243,3398" coordsize="1830,424">
                <v:line id="_x0000_s6361" style="position:absolute;flip:x" from="6245,3398" to="6247,3803" strokecolor="blue">
                  <v:stroke startarrowwidth="narrow" startarrowlength="long" endarrow="classic" endarrowwidth="narrow" endarrowlength="long"/>
                </v:line>
                <v:line id="_x0000_s6362" style="position:absolute" from="6243,3409" to="8073,3410" strokecolor="blue" strokeweight="1pt">
                  <v:stroke startarrowwidth="narrow" startarrowlength="long" endarrowwidth="narrow"/>
                </v:line>
                <v:line id="_x0000_s6363" style="position:absolute;flip:x" from="6555,3412" to="6556,3814" strokecolor="blue">
                  <v:stroke startarrowwidth="narrow" startarrowlength="long" endarrow="classic" endarrowwidth="narrow" endarrowlength="long"/>
                </v:line>
                <v:line id="_x0000_s6364" style="position:absolute" from="6888,3409" to="6889,3815" strokecolor="blue">
                  <v:stroke startarrowwidth="narrow" startarrowlength="long" endarrow="classic" endarrowwidth="narrow" endarrowlength="long"/>
                </v:line>
                <v:line id="_x0000_s6365" style="position:absolute;flip:x" from="7203,3402" to="7204,3808" strokecolor="blue">
                  <v:stroke startarrowwidth="narrow" startarrowlength="long" endarrow="classic" endarrowwidth="narrow" endarrowlength="long"/>
                </v:line>
                <v:line id="_x0000_s6366" style="position:absolute;flip:x" from="7494,3414" to="7495,3816" strokecolor="blue">
                  <v:stroke startarrowwidth="narrow" startarrowlength="long" endarrow="classic" endarrowwidth="narrow" endarrowlength="long"/>
                </v:line>
                <v:line id="_x0000_s6367" style="position:absolute" from="7790,3416" to="7791,3822" strokecolor="blue">
                  <v:stroke startarrowwidth="narrow" startarrowlength="long" endarrow="classic" endarrowwidth="narrow" endarrowlength="long"/>
                </v:line>
                <v:line id="_x0000_s6368" style="position:absolute" from="8070,3404" to="8070,3806" strokecolor="blue">
                  <v:stroke startarrowwidth="narrow" startarrowlength="long" endarrow="classic" endarrowwidth="narrow" endarrowlength="long"/>
                </v:line>
              </v:group>
              <v:shape id="_x0000_s6369" type="#_x0000_t75" style="position:absolute;left:7181;top:7082;width:266;height:286">
                <v:imagedata r:id="rId284" o:title=""/>
                <o:lock v:ext="edit" aspectratio="f"/>
              </v:shape>
              <v:group id="_x0000_s6370" style="position:absolute;left:7688;top:7672;width:404;height:321;rotation:90" coordorigin="1780,8026" coordsize="404,321">
                <o:lock v:ext="edit" aspectratio="t"/>
                <v:group id="_x0000_s6371" style="position:absolute;left:1955;top:8119;width:321;height:136;rotation:90;flip:x" coordorigin="2475,-970" coordsize="276,118">
                  <o:lock v:ext="edit" aspectratio="t"/>
                  <v:line id="_x0000_s6372" style="position:absolute;flip:y" from="2476,-970" to="2751,-969" strokeweight="2pt">
                    <v:stroke startarrowwidth="narrow" startarrowlength="short" endarrowwidth="narrow" endarrowlength="short"/>
                    <o:lock v:ext="edit" aspectratio="t"/>
                  </v:line>
                  <v:line id="_x0000_s6373" style="position:absolute;flip:x" from="2703,-887" to="2740,-852">
                    <v:stroke startarrowwidth="narrow" startarrowlength="short" endarrowwidth="narrow" endarrowlength="short"/>
                    <o:lock v:ext="edit" aspectratio="t"/>
                  </v:line>
                  <v:line id="_x0000_s6374" style="position:absolute;flip:x" from="2636,-954" to="2733,-852">
                    <v:stroke startarrowwidth="narrow" startarrowlength="short" endarrowwidth="narrow" endarrowlength="short"/>
                    <o:lock v:ext="edit" aspectratio="t"/>
                  </v:line>
                  <v:line id="_x0000_s6375" style="position:absolute;flip:x" from="2561,-956" to="2658,-854">
                    <v:stroke startarrowwidth="narrow" startarrowlength="short" endarrowwidth="narrow" endarrowlength="short"/>
                    <o:lock v:ext="edit" aspectratio="t"/>
                  </v:line>
                  <v:line id="_x0000_s6376" style="position:absolute;flip:x" from="2486,-954" to="2582,-852">
                    <v:stroke startarrowwidth="narrow" startarrowlength="short" endarrowwidth="narrow" endarrowlength="short"/>
                    <o:lock v:ext="edit" aspectratio="t"/>
                  </v:line>
                  <v:line id="_x0000_s6377" style="position:absolute;flip:x" from="2475,-954" to="2521,-910">
                    <v:stroke startarrowwidth="narrow" startarrowlength="short" endarrowwidth="narrow" endarrowlength="short"/>
                    <o:lock v:ext="edit" aspectratio="t"/>
                  </v:line>
                </v:group>
                <v:line id="_x0000_s6378" style="position:absolute;rotation:-90;flip:x y" from="1929,8114" to="1930,8259" strokeweight="1.5pt">
                  <v:stroke startarrowwidth="narrow" startarrowlength="short" endarrowwidth="narrow" endarrowlength="short"/>
                  <o:lock v:ext="edit" aspectratio="t"/>
                </v:line>
                <v:oval id="_x0000_s6379" style="position:absolute;left:1780;top:8130;width:113;height:113;rotation:90;flip:x" strokeweight="1.5pt">
                  <v:fill color2="black"/>
                  <o:lock v:ext="edit" aspectratio="t"/>
                </v:oval>
                <v:oval id="_x0000_s6380" style="position:absolute;left:1985;top:8130;width:113;height:113;rotation:90;flip:x" strokeweight="1.5pt">
                  <v:fill color2="black"/>
                  <o:lock v:ext="edit" aspectratio="t"/>
                </v:oval>
              </v:group>
            </v:group>
            <v:shape id="文本框 2" o:spid="_x0000_s6381" type="#_x0000_t202" style="position:absolute;left:6960;top:8570;width:1374;height:405;visibility:visible;mso-wrap-distance-left:9pt;mso-wrap-distance-top:3.6pt;mso-wrap-distance-right:9pt;mso-wrap-distance-bottom:3.6pt;mso-position-horizontal-relative:text;mso-position-vertical-relative:text;mso-width-relative:margin;mso-height-relative:margin;v-text-anchor:top" strokecolor="white">
              <v:textbox>
                <w:txbxContent>
                  <w:p w14:paraId="1C2859C2" w14:textId="77777777" w:rsidR="00C17927" w:rsidRPr="001947CD" w:rsidRDefault="00C17927" w:rsidP="00B1058C">
                    <w:pPr>
                      <w:rPr>
                        <w:b/>
                        <w:bCs/>
                      </w:rPr>
                    </w:pPr>
                    <w:r w:rsidRPr="001947CD">
                      <w:rPr>
                        <w:rFonts w:hint="eastAsia"/>
                        <w:b/>
                        <w:bCs/>
                      </w:rPr>
                      <w:t>基本体系</w:t>
                    </w:r>
                  </w:p>
                </w:txbxContent>
              </v:textbox>
            </v:shape>
          </v:group>
          <o:OLEObject Type="Embed" ProgID="Equation.DSMT4" ShapeID="_x0000_s6292" DrawAspect="Content" ObjectID="_1747471560" r:id="rId344"/>
          <o:OLEObject Type="Embed" ProgID="Equation.DSMT4" ShapeID="_x0000_s6303" DrawAspect="Content" ObjectID="_1747471561" r:id="rId345"/>
          <o:OLEObject Type="Embed" ProgID="Equation.DSMT4" ShapeID="_x0000_s6326" DrawAspect="Content" ObjectID="_1747471562" r:id="rId346"/>
          <o:OLEObject Type="Embed" ProgID="Equation.DSMT4" ShapeID="_x0000_s6336" DrawAspect="Content" ObjectID="_1747471563" r:id="rId347"/>
          <o:OLEObject Type="Embed" ProgID="Equation.DSMT4" ShapeID="_x0000_s6369" DrawAspect="Content" ObjectID="_1747471564" r:id="rId348"/>
        </w:object>
      </w:r>
      <w:r>
        <w:rPr>
          <w:noProof/>
          <w:szCs w:val="21"/>
        </w:rPr>
        <w:object w:dxaOrig="1440" w:dyaOrig="1440" w14:anchorId="75D92CC0">
          <v:group id="_x0000_s6204" style="position:absolute;left:0;text-align:left;margin-left:14.1pt;margin-top:14.1pt;width:151.15pt;height:104.85pt;z-index:251732992" coordorigin="1405,7074" coordsize="3023,2097">
            <v:line id="_x0000_s6205" style="position:absolute;rotation:-90" from="1503,8163" to="2514,8164" strokeweight="1.5pt">
              <v:stroke startarrowwidth="narrow" startarrowlength="short" endarrowwidth="narrow" endarrowlength="short"/>
              <o:lock v:ext="edit" aspectratio="t"/>
            </v:line>
            <v:line id="_x0000_s6206" style="position:absolute" from="2004,7673" to="3091,7674" strokeweight="1.5pt">
              <v:stroke startarrowwidth="narrow" startarrowlength="short" endarrowwidth="narrow" endarrowlength="short"/>
              <o:lock v:ext="edit" aspectratio="t"/>
            </v:line>
            <v:group id="_x0000_s6207" style="position:absolute;left:1985;top:8952;width:1110;height:219;rotation:-180" coordorigin="6941,5636" coordsize="882,300">
              <v:line id="_x0000_s6208" style="position:absolute;rotation:90" from="7382,5334" to="7382,6215" strokeweight="1pt">
                <v:stroke startarrow="classic" startarrowwidth="narrow" startarrowlength="long" endarrow="classic" endarrowwidth="narrow" endarrowlength="long"/>
              </v:line>
              <v:line id="_x0000_s6209" style="position:absolute" from="6941,5636" to="6941,5936" strokeweight="1pt">
                <v:stroke startarrowwidth="narrow" startarrowlength="short" endarrowwidth="narrow" endarrowlength="short"/>
              </v:line>
              <v:line id="_x0000_s6210" style="position:absolute" from="7823,5636" to="7823,5936" strokeweight="1pt">
                <v:stroke startarrowwidth="narrow" startarrowlength="short" endarrowwidth="narrow" endarrowlength="short"/>
              </v:line>
            </v:group>
            <v:group id="_x0000_s6211" style="position:absolute;left:987;top:8091;width:987;height:151;rotation:-90" coordorigin="6941,5636" coordsize="882,300">
              <v:line id="_x0000_s6212" style="position:absolute;rotation:90" from="7382,5334" to="7382,6215" strokeweight="1pt">
                <v:stroke startarrow="classic" startarrowwidth="narrow" startarrowlength="long" endarrow="classic" endarrowwidth="narrow" endarrowlength="long"/>
              </v:line>
              <v:line id="_x0000_s6213" style="position:absolute" from="6941,5636" to="6941,5936" strokeweight="1pt">
                <v:stroke startarrowwidth="narrow" startarrowlength="short" endarrowwidth="narrow" endarrowlength="short"/>
              </v:line>
              <v:line id="_x0000_s6214" style="position:absolute" from="7823,5636" to="7823,5936" strokeweight="1pt">
                <v:stroke startarrowwidth="narrow" startarrowlength="short" endarrowwidth="narrow" endarrowlength="short"/>
              </v:line>
            </v:group>
            <v:shape id="_x0000_s6215" type="#_x0000_t75" style="position:absolute;left:1509;top:8100;width:173;height:281" o:preferrelative="f">
              <v:imagedata r:id="rId67" o:title=""/>
              <o:lock v:ext="edit" aspectratio="f"/>
            </v:shape>
            <v:shape id="_x0000_s6216" type="#_x0000_t75" style="position:absolute;left:2527;top:8789;width:173;height:281" o:preferrelative="f">
              <v:imagedata r:id="rId67" o:title=""/>
              <o:lock v:ext="edit" aspectratio="f"/>
            </v:shape>
            <v:group id="_x0000_s6217" style="position:absolute;left:2016;top:7346;width:1074;height:319" coordorigin="6243,3398" coordsize="1830,424">
              <v:line id="_x0000_s6218" style="position:absolute;flip:x" from="6245,3398" to="6247,3803" strokecolor="blue">
                <v:stroke startarrowwidth="narrow" startarrowlength="long" endarrow="classic" endarrowwidth="narrow" endarrowlength="long"/>
              </v:line>
              <v:line id="_x0000_s6219" style="position:absolute" from="6243,3409" to="8073,3410" strokecolor="blue" strokeweight="1pt">
                <v:stroke startarrowwidth="narrow" startarrowlength="long" endarrowwidth="narrow"/>
              </v:line>
              <v:line id="_x0000_s6220" style="position:absolute;flip:x" from="6555,3412" to="6556,3814" strokecolor="blue">
                <v:stroke startarrowwidth="narrow" startarrowlength="long" endarrow="classic" endarrowwidth="narrow" endarrowlength="long"/>
              </v:line>
              <v:line id="_x0000_s6221" style="position:absolute" from="6888,3409" to="6889,3815" strokecolor="blue">
                <v:stroke startarrowwidth="narrow" startarrowlength="long" endarrow="classic" endarrowwidth="narrow" endarrowlength="long"/>
              </v:line>
              <v:line id="_x0000_s6222" style="position:absolute;flip:x" from="7203,3402" to="7204,3808" strokecolor="blue">
                <v:stroke startarrowwidth="narrow" startarrowlength="long" endarrow="classic" endarrowwidth="narrow" endarrowlength="long"/>
              </v:line>
              <v:line id="_x0000_s6223" style="position:absolute;flip:x" from="7494,3414" to="7495,3816" strokecolor="blue">
                <v:stroke startarrowwidth="narrow" startarrowlength="long" endarrow="classic" endarrowwidth="narrow" endarrowlength="long"/>
              </v:line>
              <v:line id="_x0000_s6224" style="position:absolute" from="7790,3416" to="7791,3822" strokecolor="blue">
                <v:stroke startarrowwidth="narrow" startarrowlength="long" endarrow="classic" endarrowwidth="narrow" endarrowlength="long"/>
              </v:line>
              <v:line id="_x0000_s6225" style="position:absolute" from="8070,3404" to="8070,3806" strokecolor="blue">
                <v:stroke startarrowwidth="narrow" startarrowlength="long" endarrow="classic" endarrowwidth="narrow" endarrowlength="long"/>
              </v:line>
            </v:group>
            <v:shape id="_x0000_s6226" type="#_x0000_t75" style="position:absolute;left:2434;top:7088;width:266;height:286">
              <v:imagedata r:id="rId284" o:title=""/>
              <o:lock v:ext="edit" aspectratio="f"/>
            </v:shape>
            <v:shape id="_x0000_s6227" type="#_x0000_t75" style="position:absolute;left:1993;top:7655;width:308;height:274">
              <v:imagedata r:id="rId94" o:title=""/>
              <o:lock v:ext="edit" aspectratio="f"/>
            </v:shape>
            <v:shape id="_x0000_s6228" type="#_x0000_t75" style="position:absolute;left:2393;top:7715;width:337;height:237">
              <v:imagedata r:id="rId93" o:title=""/>
              <o:lock v:ext="edit" aspectratio="f"/>
            </v:shape>
            <v:shape id="_x0000_s6229" type="#_x0000_t75" style="position:absolute;left:2014;top:8090;width:449;height:237">
              <v:imagedata r:id="rId92" o:title=""/>
              <o:lock v:ext="edit" aspectratio="f"/>
            </v:shape>
            <v:shape id="_x0000_s6230" type="#_x0000_t75" style="position:absolute;left:2017;top:8375;width:308;height:251">
              <v:imagedata r:id="rId211" o:title=""/>
              <o:lock v:ext="edit" aspectratio="f"/>
            </v:shape>
            <v:shape id="_x0000_s6231" type="#_x0000_t75" style="position:absolute;left:2803;top:7678;width:308;height:251">
              <v:imagedata r:id="rId212" o:title=""/>
              <o:lock v:ext="edit" aspectratio="f"/>
            </v:shape>
            <v:shape id="_x0000_s6232" type="#_x0000_t75" style="position:absolute;left:2811;top:8402;width:336;height:251">
              <v:imagedata r:id="rId349" o:title=""/>
              <o:lock v:ext="edit" aspectratio="f"/>
            </v:shape>
            <v:line id="_x0000_s6233" style="position:absolute;rotation:-90" from="2585,8163" to="3596,8164" strokeweight="1.5pt">
              <v:stroke startarrowwidth="narrow" startarrowlength="short" endarrowwidth="narrow" endarrowlength="short"/>
              <o:lock v:ext="edit" aspectratio="t"/>
            </v:line>
            <v:group id="_x0000_s6234" style="position:absolute;left:2924;top:8656;width:321;height:135" coordorigin="2475,-970" coordsize="276,118">
              <o:lock v:ext="edit" aspectratio="t"/>
              <v:line id="_x0000_s6235" style="position:absolute;flip:y" from="2476,-970" to="2751,-969" strokeweight="2pt">
                <v:stroke startarrowwidth="narrow" startarrowlength="short" endarrowwidth="narrow" endarrowlength="short"/>
                <o:lock v:ext="edit" aspectratio="t"/>
              </v:line>
              <v:line id="_x0000_s6236" style="position:absolute;flip:x" from="2703,-887" to="2740,-852">
                <v:stroke startarrowwidth="narrow" startarrowlength="short" endarrowwidth="narrow" endarrowlength="short"/>
                <o:lock v:ext="edit" aspectratio="t"/>
              </v:line>
              <v:line id="_x0000_s6237" style="position:absolute;flip:x" from="2636,-954" to="2733,-852">
                <v:stroke startarrowwidth="narrow" startarrowlength="short" endarrowwidth="narrow" endarrowlength="short"/>
                <o:lock v:ext="edit" aspectratio="t"/>
              </v:line>
              <v:line id="_x0000_s6238" style="position:absolute;flip:x" from="2561,-956" to="2658,-854">
                <v:stroke startarrowwidth="narrow" startarrowlength="short" endarrowwidth="narrow" endarrowlength="short"/>
                <o:lock v:ext="edit" aspectratio="t"/>
              </v:line>
              <v:line id="_x0000_s6239" style="position:absolute;flip:x" from="2486,-954" to="2582,-852">
                <v:stroke startarrowwidth="narrow" startarrowlength="short" endarrowwidth="narrow" endarrowlength="short"/>
                <o:lock v:ext="edit" aspectratio="t"/>
              </v:line>
              <v:line id="_x0000_s6240" style="position:absolute;flip:x" from="2475,-954" to="2521,-910">
                <v:stroke startarrowwidth="narrow" startarrowlength="short" endarrowwidth="narrow" endarrowlength="short"/>
                <o:lock v:ext="edit" aspectratio="t"/>
              </v:line>
            </v:group>
            <v:shape id="_x0000_s6241" type="#_x0000_t75" style="position:absolute;left:2730;top:8090;width:337;height:237">
              <v:imagedata r:id="rId93" o:title=""/>
              <o:lock v:ext="edit" aspectratio="f"/>
            </v:shape>
            <v:oval id="_x0000_s6242" style="position:absolute;left:3024;top:7619;width:113;height:120" strokeweight="1.5pt">
              <v:fill color2="black"/>
              <o:lock v:ext="edit" aspectratio="t"/>
            </v:oval>
            <v:shape id="_x0000_s6243" type="#_x0000_t75" style="position:absolute;left:1433;top:7187;width:355;height:381">
              <v:imagedata r:id="rId343" o:title=""/>
              <o:lock v:ext="edit" aspectratio="f"/>
            </v:shape>
            <v:shape id="_x0000_s6244" style="position:absolute;left:1737;top:7342;width:321;height:360;rotation:-23938669fd" coordsize="300,735" path="m300,735c202,678,105,622,60,540,15,458,,330,30,240,60,150,150,75,240,e" filled="f" strokecolor="blue" strokeweight="1pt">
              <v:stroke endarrow="classic" endarrowlength="long"/>
              <v:path arrowok="t"/>
            </v:shape>
            <v:group id="_x0000_s6245" style="position:absolute;left:1666;top:8472;width:520;height:505" coordorigin="7104,4142" coordsize="520,505">
              <o:lock v:ext="edit" aspectratio="t"/>
              <v:group id="_x0000_s6246" style="position:absolute;left:7011;top:4235;width:321;height:136;rotation:90;flip:y" coordorigin="2475,-970" coordsize="276,118">
                <o:lock v:ext="edit" aspectratio="t"/>
                <v:line id="_x0000_s6247" style="position:absolute;flip:y" from="2476,-970" to="2751,-969" strokeweight="2pt">
                  <v:stroke startarrowwidth="narrow" startarrowlength="short" endarrowwidth="narrow" endarrowlength="short"/>
                  <o:lock v:ext="edit" aspectratio="t"/>
                </v:line>
                <v:line id="_x0000_s6248" style="position:absolute;flip:x" from="2703,-887" to="2740,-852">
                  <v:stroke startarrowwidth="narrow" startarrowlength="short" endarrowwidth="narrow" endarrowlength="short"/>
                  <o:lock v:ext="edit" aspectratio="t"/>
                </v:line>
                <v:line id="_x0000_s6249" style="position:absolute;flip:x" from="2636,-954" to="2733,-852">
                  <v:stroke startarrowwidth="narrow" startarrowlength="short" endarrowwidth="narrow" endarrowlength="short"/>
                  <o:lock v:ext="edit" aspectratio="t"/>
                </v:line>
                <v:line id="_x0000_s6250" style="position:absolute;flip:x" from="2561,-956" to="2658,-854">
                  <v:stroke startarrowwidth="narrow" startarrowlength="short" endarrowwidth="narrow" endarrowlength="short"/>
                  <o:lock v:ext="edit" aspectratio="t"/>
                </v:line>
                <v:line id="_x0000_s6251" style="position:absolute;flip:x" from="2486,-954" to="2582,-852">
                  <v:stroke startarrowwidth="narrow" startarrowlength="short" endarrowwidth="narrow" endarrowlength="short"/>
                  <o:lock v:ext="edit" aspectratio="t"/>
                </v:line>
                <v:line id="_x0000_s6252" style="position:absolute;flip:x" from="2475,-954" to="2521,-910">
                  <v:stroke startarrowwidth="narrow" startarrowlength="short" endarrowwidth="narrow" endarrowlength="short"/>
                  <o:lock v:ext="edit" aspectratio="t"/>
                </v:line>
              </v:group>
              <v:line id="_x0000_s6253" style="position:absolute;rotation:-90" from="7358,4230" to="7359,4375" strokeweight="1.5pt">
                <v:stroke startarrowwidth="narrow" startarrowlength="short" endarrowwidth="narrow" endarrowlength="short"/>
                <o:lock v:ext="edit" aspectratio="t"/>
              </v:line>
              <v:oval id="_x0000_s6254" style="position:absolute;left:7190;top:4246;width:113;height:113;rotation:90;flip:y" strokeweight="1.5pt">
                <v:fill color2="black"/>
                <o:lock v:ext="edit" aspectratio="t"/>
              </v:oval>
              <v:group id="_x0000_s6255" style="position:absolute;left:7262;top:4284;width:404;height:321;rotation:90;flip:x" coordorigin="1780,8026" coordsize="404,321">
                <o:lock v:ext="edit" aspectratio="t"/>
                <v:group id="_x0000_s6256" style="position:absolute;left:1955;top:8119;width:321;height:136;rotation:90;flip:x" coordorigin="2475,-970" coordsize="276,118">
                  <o:lock v:ext="edit" aspectratio="t"/>
                  <v:line id="_x0000_s6257" style="position:absolute;flip:y" from="2476,-970" to="2751,-969" strokeweight="2pt">
                    <v:stroke startarrowwidth="narrow" startarrowlength="short" endarrowwidth="narrow" endarrowlength="short"/>
                    <o:lock v:ext="edit" aspectratio="t"/>
                  </v:line>
                  <v:line id="_x0000_s6258" style="position:absolute;flip:x" from="2703,-887" to="2740,-852">
                    <v:stroke startarrowwidth="narrow" startarrowlength="short" endarrowwidth="narrow" endarrowlength="short"/>
                    <o:lock v:ext="edit" aspectratio="t"/>
                  </v:line>
                  <v:line id="_x0000_s6259" style="position:absolute;flip:x" from="2636,-954" to="2733,-852">
                    <v:stroke startarrowwidth="narrow" startarrowlength="short" endarrowwidth="narrow" endarrowlength="short"/>
                    <o:lock v:ext="edit" aspectratio="t"/>
                  </v:line>
                  <v:line id="_x0000_s6260" style="position:absolute;flip:x" from="2561,-956" to="2658,-854">
                    <v:stroke startarrowwidth="narrow" startarrowlength="short" endarrowwidth="narrow" endarrowlength="short"/>
                    <o:lock v:ext="edit" aspectratio="t"/>
                  </v:line>
                  <v:line id="_x0000_s6261" style="position:absolute;flip:x" from="2486,-954" to="2582,-852">
                    <v:stroke startarrowwidth="narrow" startarrowlength="short" endarrowwidth="narrow" endarrowlength="short"/>
                    <o:lock v:ext="edit" aspectratio="t"/>
                  </v:line>
                  <v:line id="_x0000_s6262" style="position:absolute;flip:x" from="2475,-954" to="2521,-910">
                    <v:stroke startarrowwidth="narrow" startarrowlength="short" endarrowwidth="narrow" endarrowlength="short"/>
                    <o:lock v:ext="edit" aspectratio="t"/>
                  </v:line>
                </v:group>
                <v:line id="_x0000_s6263" style="position:absolute;rotation:-90;flip:x y" from="1929,8114" to="1930,8259" strokeweight="1.5pt">
                  <v:stroke startarrowwidth="narrow" startarrowlength="short" endarrowwidth="narrow" endarrowlength="short"/>
                  <o:lock v:ext="edit" aspectratio="t"/>
                </v:line>
                <v:oval id="_x0000_s6264" style="position:absolute;left:1780;top:8130;width:113;height:113;rotation:90;flip:x" strokeweight="1.5pt">
                  <v:fill color2="black"/>
                  <o:lock v:ext="edit" aspectratio="t"/>
                </v:oval>
                <v:oval id="_x0000_s6265" style="position:absolute;left:1985;top:8130;width:113;height:113;rotation:90;flip:x" strokeweight="1.5pt">
                  <v:fill color2="black"/>
                  <o:lock v:ext="edit" aspectratio="t"/>
                </v:oval>
              </v:group>
            </v:group>
            <v:line id="_x0000_s6266" style="position:absolute" from="3125,7683" to="4212,7684" strokeweight="1.5pt">
              <v:stroke startarrowwidth="narrow" startarrowlength="short" endarrowwidth="narrow" endarrowlength="short"/>
              <o:lock v:ext="edit" aspectratio="t"/>
            </v:line>
            <v:group id="_x0000_s6267" style="position:absolute;left:3097;top:7343;width:1074;height:319" coordorigin="6243,3398" coordsize="1830,424">
              <v:line id="_x0000_s6268" style="position:absolute;flip:x" from="6245,3398" to="6247,3803" strokecolor="blue">
                <v:stroke startarrowwidth="narrow" startarrowlength="long" endarrow="classic" endarrowwidth="narrow" endarrowlength="long"/>
              </v:line>
              <v:line id="_x0000_s6269" style="position:absolute" from="6243,3409" to="8073,3410" strokecolor="blue" strokeweight="1pt">
                <v:stroke startarrowwidth="narrow" startarrowlength="long" endarrowwidth="narrow"/>
              </v:line>
              <v:line id="_x0000_s6270" style="position:absolute;flip:x" from="6555,3412" to="6556,3814" strokecolor="blue">
                <v:stroke startarrowwidth="narrow" startarrowlength="long" endarrow="classic" endarrowwidth="narrow" endarrowlength="long"/>
              </v:line>
              <v:line id="_x0000_s6271" style="position:absolute" from="6888,3409" to="6889,3815" strokecolor="blue">
                <v:stroke startarrowwidth="narrow" startarrowlength="long" endarrow="classic" endarrowwidth="narrow" endarrowlength="long"/>
              </v:line>
              <v:line id="_x0000_s6272" style="position:absolute;flip:x" from="7203,3402" to="7204,3808" strokecolor="blue">
                <v:stroke startarrowwidth="narrow" startarrowlength="long" endarrow="classic" endarrowwidth="narrow" endarrowlength="long"/>
              </v:line>
              <v:line id="_x0000_s6273" style="position:absolute;flip:x" from="7494,3414" to="7495,3816" strokecolor="blue">
                <v:stroke startarrowwidth="narrow" startarrowlength="long" endarrow="classic" endarrowwidth="narrow" endarrowlength="long"/>
              </v:line>
              <v:line id="_x0000_s6274" style="position:absolute" from="7790,3416" to="7791,3822" strokecolor="blue">
                <v:stroke startarrowwidth="narrow" startarrowlength="long" endarrow="classic" endarrowwidth="narrow" endarrowlength="long"/>
              </v:line>
              <v:line id="_x0000_s6275" style="position:absolute" from="8070,3404" to="8070,3806" strokecolor="blue">
                <v:stroke startarrowwidth="narrow" startarrowlength="long" endarrow="classic" endarrowwidth="narrow" endarrowlength="long"/>
              </v:line>
            </v:group>
            <v:shape id="_x0000_s6276" type="#_x0000_t75" style="position:absolute;left:3559;top:7074;width:266;height:286">
              <v:imagedata r:id="rId284" o:title=""/>
              <o:lock v:ext="edit" aspectratio="f"/>
            </v:shape>
            <v:group id="_x0000_s6277" style="position:absolute;left:4066;top:7664;width:404;height:321;rotation:90" coordorigin="1780,8026" coordsize="404,321">
              <o:lock v:ext="edit" aspectratio="t"/>
              <v:group id="_x0000_s6278" style="position:absolute;left:1955;top:8119;width:321;height:136;rotation:90;flip:x" coordorigin="2475,-970" coordsize="276,118">
                <o:lock v:ext="edit" aspectratio="t"/>
                <v:line id="_x0000_s6279" style="position:absolute;flip:y" from="2476,-970" to="2751,-969" strokeweight="2pt">
                  <v:stroke startarrowwidth="narrow" startarrowlength="short" endarrowwidth="narrow" endarrowlength="short"/>
                  <o:lock v:ext="edit" aspectratio="t"/>
                </v:line>
                <v:line id="_x0000_s6280" style="position:absolute;flip:x" from="2703,-887" to="2740,-852">
                  <v:stroke startarrowwidth="narrow" startarrowlength="short" endarrowwidth="narrow" endarrowlength="short"/>
                  <o:lock v:ext="edit" aspectratio="t"/>
                </v:line>
                <v:line id="_x0000_s6281" style="position:absolute;flip:x" from="2636,-954" to="2733,-852">
                  <v:stroke startarrowwidth="narrow" startarrowlength="short" endarrowwidth="narrow" endarrowlength="short"/>
                  <o:lock v:ext="edit" aspectratio="t"/>
                </v:line>
                <v:line id="_x0000_s6282" style="position:absolute;flip:x" from="2561,-956" to="2658,-854">
                  <v:stroke startarrowwidth="narrow" startarrowlength="short" endarrowwidth="narrow" endarrowlength="short"/>
                  <o:lock v:ext="edit" aspectratio="t"/>
                </v:line>
                <v:line id="_x0000_s6283" style="position:absolute;flip:x" from="2486,-954" to="2582,-852">
                  <v:stroke startarrowwidth="narrow" startarrowlength="short" endarrowwidth="narrow" endarrowlength="short"/>
                  <o:lock v:ext="edit" aspectratio="t"/>
                </v:line>
                <v:line id="_x0000_s6284" style="position:absolute;flip:x" from="2475,-954" to="2521,-910">
                  <v:stroke startarrowwidth="narrow" startarrowlength="short" endarrowwidth="narrow" endarrowlength="short"/>
                  <o:lock v:ext="edit" aspectratio="t"/>
                </v:line>
              </v:group>
              <v:line id="_x0000_s6285" style="position:absolute;rotation:-90;flip:x y" from="1929,8114" to="1930,8259" strokeweight="1.5pt">
                <v:stroke startarrowwidth="narrow" startarrowlength="short" endarrowwidth="narrow" endarrowlength="short"/>
                <o:lock v:ext="edit" aspectratio="t"/>
              </v:line>
              <v:oval id="_x0000_s6286" style="position:absolute;left:1780;top:8130;width:113;height:113;rotation:90;flip:x" strokeweight="1.5pt">
                <v:fill color2="black"/>
                <o:lock v:ext="edit" aspectratio="t"/>
              </v:oval>
              <v:oval id="_x0000_s6287" style="position:absolute;left:1985;top:8130;width:113;height:113;rotation:90;flip:x" strokeweight="1.5pt">
                <v:fill color2="black"/>
                <o:lock v:ext="edit" aspectratio="t"/>
              </v:oval>
            </v:group>
            <v:shape id="_x0000_s6288" type="#_x0000_t75" style="position:absolute;left:3481;top:7712;width:337;height:237">
              <v:imagedata r:id="rId93" o:title=""/>
              <o:lock v:ext="edit" aspectratio="f"/>
            </v:shape>
          </v:group>
          <o:OLEObject Type="Embed" ProgID="Equation.DSMT4" ShapeID="_x0000_s6215" DrawAspect="Content" ObjectID="_1747471565" r:id="rId350"/>
          <o:OLEObject Type="Embed" ProgID="Equation.DSMT4" ShapeID="_x0000_s6216" DrawAspect="Content" ObjectID="_1747471566" r:id="rId351"/>
          <o:OLEObject Type="Embed" ProgID="Equation.DSMT4" ShapeID="_x0000_s6226" DrawAspect="Content" ObjectID="_1747471567" r:id="rId352"/>
          <o:OLEObject Type="Embed" ProgID="Equation.DSMT4" ShapeID="_x0000_s6227" DrawAspect="Content" ObjectID="_1747471568" r:id="rId353"/>
          <o:OLEObject Type="Embed" ProgID="Equation.DSMT4" ShapeID="_x0000_s6228" DrawAspect="Content" ObjectID="_1747471569" r:id="rId354"/>
          <o:OLEObject Type="Embed" ProgID="Equation.DSMT4" ShapeID="_x0000_s6229" DrawAspect="Content" ObjectID="_1747471570" r:id="rId355"/>
          <o:OLEObject Type="Embed" ProgID="Equation.DSMT4" ShapeID="_x0000_s6230" DrawAspect="Content" ObjectID="_1747471571" r:id="rId356"/>
          <o:OLEObject Type="Embed" ProgID="Equation.DSMT4" ShapeID="_x0000_s6231" DrawAspect="Content" ObjectID="_1747471572" r:id="rId357"/>
          <o:OLEObject Type="Embed" ProgID="Equation.DSMT4" ShapeID="_x0000_s6232" DrawAspect="Content" ObjectID="_1747471573" r:id="rId358"/>
          <o:OLEObject Type="Embed" ProgID="Equation.DSMT4" ShapeID="_x0000_s6241" DrawAspect="Content" ObjectID="_1747471574" r:id="rId359"/>
          <o:OLEObject Type="Embed" ProgID="Equation.DSMT4" ShapeID="_x0000_s6243" DrawAspect="Content" ObjectID="_1747471575" r:id="rId360"/>
          <o:OLEObject Type="Embed" ProgID="Equation.DSMT4" ShapeID="_x0000_s6276" DrawAspect="Content" ObjectID="_1747471576" r:id="rId361"/>
          <o:OLEObject Type="Embed" ProgID="Equation.DSMT4" ShapeID="_x0000_s6288" DrawAspect="Content" ObjectID="_1747471577" r:id="rId362"/>
        </w:object>
      </w:r>
      <w:r w:rsidR="00B1058C" w:rsidRPr="00FA4581">
        <w:rPr>
          <w:szCs w:val="21"/>
        </w:rPr>
        <w:t>已知</w:t>
      </w:r>
      <w:bookmarkStart w:id="1" w:name="_Hlk102895691"/>
      <w:r w:rsidR="00CB6F83" w:rsidRPr="00CB6F83">
        <w:rPr>
          <w:position w:val="-12"/>
          <w:sz w:val="24"/>
        </w:rPr>
        <w:object w:dxaOrig="1380" w:dyaOrig="380" w14:anchorId="1AC09B97">
          <v:shape id="_x0000_i1259" type="#_x0000_t75" style="width:56.75pt;height:14.75pt" o:ole="">
            <v:imagedata r:id="rId363" o:title=""/>
          </v:shape>
          <o:OLEObject Type="Embed" ProgID="Equation.DSMT4" ShapeID="_x0000_i1259" DrawAspect="Content" ObjectID="_1747471358" r:id="rId364"/>
        </w:object>
      </w:r>
      <w:r w:rsidR="00B1058C" w:rsidRPr="00FA4581">
        <w:rPr>
          <w:sz w:val="24"/>
        </w:rPr>
        <w:t xml:space="preserve">  </w:t>
      </w:r>
      <w:r w:rsidR="00CB6F83" w:rsidRPr="00CB6F83">
        <w:rPr>
          <w:position w:val="-12"/>
          <w:sz w:val="24"/>
        </w:rPr>
        <w:object w:dxaOrig="1380" w:dyaOrig="380" w14:anchorId="6A1DA86D">
          <v:shape id="_x0000_i1260" type="#_x0000_t75" style="width:57.7pt;height:15.7pt" o:ole="">
            <v:imagedata r:id="rId365" o:title=""/>
          </v:shape>
          <o:OLEObject Type="Embed" ProgID="Equation.DSMT4" ShapeID="_x0000_i1260" DrawAspect="Content" ObjectID="_1747471359" r:id="rId366"/>
        </w:object>
      </w:r>
      <w:r w:rsidR="00B1058C" w:rsidRPr="00FA4581">
        <w:rPr>
          <w:sz w:val="24"/>
        </w:rPr>
        <w:t>。</w:t>
      </w:r>
    </w:p>
    <w:bookmarkEnd w:id="1"/>
    <w:p w14:paraId="1D66DABE" w14:textId="29FC7C40" w:rsidR="00065934" w:rsidRPr="00FA4581" w:rsidRDefault="00065934" w:rsidP="0041799B">
      <w:pPr>
        <w:ind w:rightChars="92" w:right="193"/>
        <w:rPr>
          <w:szCs w:val="21"/>
        </w:rPr>
      </w:pPr>
    </w:p>
    <w:p w14:paraId="0DE26F36" w14:textId="15ABEF5A" w:rsidR="00065934" w:rsidRPr="00FA4581" w:rsidRDefault="00065934" w:rsidP="0041799B">
      <w:pPr>
        <w:ind w:rightChars="92" w:right="193"/>
        <w:rPr>
          <w:szCs w:val="21"/>
        </w:rPr>
      </w:pPr>
    </w:p>
    <w:p w14:paraId="42D12955" w14:textId="73942713" w:rsidR="00065934" w:rsidRPr="00FA4581" w:rsidRDefault="00065934" w:rsidP="0041799B">
      <w:pPr>
        <w:ind w:rightChars="92" w:right="193"/>
        <w:rPr>
          <w:szCs w:val="21"/>
        </w:rPr>
      </w:pPr>
    </w:p>
    <w:p w14:paraId="6D2B7CFD" w14:textId="53F4A562" w:rsidR="00065934" w:rsidRPr="00FA4581" w:rsidRDefault="00065934" w:rsidP="0041799B">
      <w:pPr>
        <w:ind w:rightChars="92" w:right="193"/>
        <w:rPr>
          <w:szCs w:val="21"/>
        </w:rPr>
      </w:pPr>
    </w:p>
    <w:p w14:paraId="16E82E97" w14:textId="1D41778D" w:rsidR="00B23A3A" w:rsidRPr="00FA4581" w:rsidRDefault="00B23A3A" w:rsidP="0041799B">
      <w:pPr>
        <w:ind w:rightChars="92" w:right="193"/>
        <w:rPr>
          <w:szCs w:val="21"/>
        </w:rPr>
      </w:pPr>
    </w:p>
    <w:p w14:paraId="70A00E68" w14:textId="65968E10" w:rsidR="00B23A3A" w:rsidRPr="00FA4581" w:rsidRDefault="008E5032" w:rsidP="0041799B">
      <w:pPr>
        <w:ind w:rightChars="92" w:right="193"/>
        <w:rPr>
          <w:szCs w:val="21"/>
        </w:rPr>
      </w:pPr>
      <w:r>
        <w:rPr>
          <w:noProof/>
          <w:szCs w:val="21"/>
        </w:rPr>
        <w:object w:dxaOrig="1440" w:dyaOrig="1440" w14:anchorId="5BD4FBB7">
          <v:group id="_x0000_s5828" style="position:absolute;left:0;text-align:left;margin-left:-27.4pt;margin-top:20.95pt;width:96.55pt;height:99.2pt;z-index:251710464" coordorigin="7560,3258" coordsize="1931,1984">
            <v:shape id="_x0000_s5829" type="#_x0000_t75" style="position:absolute;left:8330;top:4443;width:631;height:363" o:preferrelative="f">
              <v:imagedata r:id="rId289" o:title=""/>
              <o:lock v:ext="edit" aspectratio="f"/>
            </v:shape>
            <v:line id="_x0000_s5830" style="position:absolute;rotation:-90" from="7851,3739" to="8280,3740" strokecolor="blue" strokeweight="1.5pt">
              <v:stroke startarrowwidth="narrow" startarrowlength="short" endarrowwidth="narrow" endarrowlength="short"/>
              <o:lock v:ext="edit" aspectratio="t"/>
            </v:line>
            <v:line id="_x0000_s5831" style="position:absolute;rotation:5921708fd;flip:x y" from="8040,3489" to="8341,3736" strokecolor="blue" strokeweight=".25pt"/>
            <v:shape id="_x0000_s5832" type="#_x0000_t5" style="position:absolute;left:7857;top:3686;width:151;height:289;rotation:-8508143fd;flip:x" adj="12000" fillcolor="blue" strokecolor="blue"/>
            <v:line id="_x0000_s5833" style="position:absolute;rotation:-90" from="7551,4399" to="8562,4400" strokeweight="1.5pt">
              <v:stroke startarrowwidth="narrow" startarrowlength="short" endarrowwidth="narrow" endarrowlength="short"/>
              <o:lock v:ext="edit" aspectratio="t"/>
            </v:line>
            <v:line id="_x0000_s5834" style="position:absolute" from="8052,3909" to="9102,3910" strokeweight="1.5pt">
              <v:stroke startarrowwidth="narrow" startarrowlength="short" endarrowwidth="narrow" endarrowlength="short"/>
              <o:lock v:ext="edit" aspectratio="t"/>
            </v:line>
            <v:shape id="_x0000_s5835" type="#_x0000_t75" style="position:absolute;left:8255;top:3258;width:418;height:505">
              <v:imagedata r:id="rId367" o:title=""/>
              <o:lock v:ext="edit" aspectratio="f"/>
            </v:shape>
            <v:shape id="_x0000_s5836" style="position:absolute;left:8063;top:3531;width:1040;height:598" coordsize="1040,598" path="m,c188,232,377,464,550,531v173,67,331,-31,490,-129e" filled="f" strokecolor="blue" strokeweight="1pt">
              <v:path arrowok="t"/>
            </v:shape>
            <v:line id="_x0000_s5837" style="position:absolute;rotation:-90" from="8646,4402" to="9657,4403" strokeweight="1.5pt">
              <v:stroke startarrowwidth="narrow" startarrowlength="short" endarrowwidth="narrow" endarrowlength="short"/>
              <o:lock v:ext="edit" aspectratio="t"/>
            </v:line>
            <v:group id="_x0000_s5838" style="position:absolute;left:9087;top:3746;width:404;height:321" coordorigin="1780,8026" coordsize="404,321">
              <v:group id="_x0000_s5839" style="position:absolute;left:1955;top:8119;width:321;height:136;rotation:90;flip:x" coordorigin="2475,-970" coordsize="276,118">
                <v:line id="_x0000_s5840" style="position:absolute;flip:y" from="2476,-970" to="2751,-969" strokeweight="2pt">
                  <v:stroke startarrowwidth="narrow" startarrowlength="short" endarrowwidth="narrow" endarrowlength="short"/>
                </v:line>
                <v:line id="_x0000_s5841" style="position:absolute;flip:x" from="2703,-887" to="2740,-852">
                  <v:stroke startarrowwidth="narrow" startarrowlength="short" endarrowwidth="narrow" endarrowlength="short"/>
                  <o:lock v:ext="edit" aspectratio="t"/>
                </v:line>
                <v:line id="_x0000_s5842" style="position:absolute;flip:x" from="2636,-954" to="2733,-852">
                  <v:stroke startarrowwidth="narrow" startarrowlength="short" endarrowwidth="narrow" endarrowlength="short"/>
                  <o:lock v:ext="edit" aspectratio="t"/>
                </v:line>
                <v:line id="_x0000_s5843" style="position:absolute;flip:x" from="2561,-956" to="2658,-854">
                  <v:stroke startarrowwidth="narrow" startarrowlength="short" endarrowwidth="narrow" endarrowlength="short"/>
                  <o:lock v:ext="edit" aspectratio="t"/>
                </v:line>
                <v:line id="_x0000_s5844" style="position:absolute;flip:x" from="2486,-954" to="2582,-852">
                  <v:stroke startarrowwidth="narrow" startarrowlength="short" endarrowwidth="narrow" endarrowlength="short"/>
                  <o:lock v:ext="edit" aspectratio="t"/>
                </v:line>
                <v:line id="_x0000_s5845" style="position:absolute;flip:x" from="2475,-954" to="2521,-910">
                  <v:stroke startarrowwidth="narrow" startarrowlength="short" endarrowwidth="narrow" endarrowlength="short"/>
                  <o:lock v:ext="edit" aspectratio="t"/>
                </v:line>
              </v:group>
              <v:line id="_x0000_s5846" style="position:absolute;rotation:-90;flip:x y" from="1929,8114" to="1930,8259" strokeweight="1.5pt">
                <v:stroke startarrowwidth="narrow" startarrowlength="short" endarrowwidth="narrow" endarrowlength="short"/>
              </v:line>
              <v:oval id="_x0000_s5847" style="position:absolute;left:1780;top:8130;width:113;height:113;rotation:90;flip:x" strokeweight="1.5pt">
                <v:fill color2="black"/>
              </v:oval>
              <v:oval id="_x0000_s5848" style="position:absolute;left:1985;top:8130;width:113;height:113;rotation:90;flip:x" strokeweight="1.5pt">
                <v:fill color2="black"/>
              </v:oval>
            </v:group>
            <v:group id="_x0000_s5849" style="position:absolute;left:8988;top:4908;width:321;height:135" coordorigin="2475,-970" coordsize="276,118">
              <o:lock v:ext="edit" aspectratio="t"/>
              <v:line id="_x0000_s5850" style="position:absolute;flip:y" from="2476,-970" to="2751,-969" strokeweight="2pt">
                <v:stroke startarrowwidth="narrow" startarrowlength="short" endarrowwidth="narrow" endarrowlength="short"/>
                <o:lock v:ext="edit" aspectratio="t"/>
              </v:line>
              <v:line id="_x0000_s5851" style="position:absolute;flip:x" from="2703,-887" to="2740,-852">
                <v:stroke startarrowwidth="narrow" startarrowlength="short" endarrowwidth="narrow" endarrowlength="short"/>
                <o:lock v:ext="edit" aspectratio="t"/>
              </v:line>
              <v:line id="_x0000_s5852" style="position:absolute;flip:x" from="2636,-954" to="2733,-852">
                <v:stroke startarrowwidth="narrow" startarrowlength="short" endarrowwidth="narrow" endarrowlength="short"/>
                <o:lock v:ext="edit" aspectratio="t"/>
              </v:line>
              <v:line id="_x0000_s5853" style="position:absolute;flip:x" from="2561,-956" to="2658,-854">
                <v:stroke startarrowwidth="narrow" startarrowlength="short" endarrowwidth="narrow" endarrowlength="short"/>
                <o:lock v:ext="edit" aspectratio="t"/>
              </v:line>
              <v:line id="_x0000_s5854" style="position:absolute;flip:x" from="2486,-954" to="2582,-852">
                <v:stroke startarrowwidth="narrow" startarrowlength="short" endarrowwidth="narrow" endarrowlength="short"/>
                <o:lock v:ext="edit" aspectratio="t"/>
              </v:line>
              <v:line id="_x0000_s5855" style="position:absolute;flip:x" from="2475,-954" to="2521,-910">
                <v:stroke startarrowwidth="narrow" startarrowlength="short" endarrowwidth="narrow" endarrowlength="short"/>
                <o:lock v:ext="edit" aspectratio="t"/>
              </v:line>
            </v:group>
            <v:shape id="_x0000_s5856" type="#_x0000_t75" style="position:absolute;left:7560;top:3875;width:355;height:381">
              <v:imagedata r:id="rId343" o:title=""/>
              <o:lock v:ext="edit" aspectratio="f"/>
            </v:shape>
            <v:shape id="_x0000_s5857" style="position:absolute;left:7711;top:3584;width:321;height:360;rotation:-23938669fd;mso-position-horizontal:absolute;mso-position-vertical:absolute" coordsize="300,735" path="m300,735c202,678,105,622,60,540,15,458,,330,30,240,60,150,150,75,240,e" filled="f" strokecolor="blue" strokeweight="1pt">
              <v:stroke endarrow="classic" endarrowlength="long"/>
              <v:path arrowok="t"/>
            </v:shape>
            <v:group id="_x0000_s5858" style="position:absolute;left:7711;top:4737;width:520;height:505" coordorigin="7104,4142" coordsize="520,505">
              <o:lock v:ext="edit" aspectratio="t"/>
              <v:group id="_x0000_s5859" style="position:absolute;left:7011;top:4235;width:321;height:136;rotation:90;flip:y" coordorigin="2475,-970" coordsize="276,118">
                <o:lock v:ext="edit" aspectratio="t"/>
                <v:line id="_x0000_s5860" style="position:absolute;flip:y" from="2476,-970" to="2751,-969" strokeweight="2pt">
                  <v:stroke startarrowwidth="narrow" startarrowlength="short" endarrowwidth="narrow" endarrowlength="short"/>
                  <o:lock v:ext="edit" aspectratio="t"/>
                </v:line>
                <v:line id="_x0000_s5861" style="position:absolute;flip:x" from="2703,-887" to="2740,-852">
                  <v:stroke startarrowwidth="narrow" startarrowlength="short" endarrowwidth="narrow" endarrowlength="short"/>
                  <o:lock v:ext="edit" aspectratio="t"/>
                </v:line>
                <v:line id="_x0000_s5862" style="position:absolute;flip:x" from="2636,-954" to="2733,-852">
                  <v:stroke startarrowwidth="narrow" startarrowlength="short" endarrowwidth="narrow" endarrowlength="short"/>
                  <o:lock v:ext="edit" aspectratio="t"/>
                </v:line>
                <v:line id="_x0000_s5863" style="position:absolute;flip:x" from="2561,-956" to="2658,-854">
                  <v:stroke startarrowwidth="narrow" startarrowlength="short" endarrowwidth="narrow" endarrowlength="short"/>
                  <o:lock v:ext="edit" aspectratio="t"/>
                </v:line>
                <v:line id="_x0000_s5864" style="position:absolute;flip:x" from="2486,-954" to="2582,-852">
                  <v:stroke startarrowwidth="narrow" startarrowlength="short" endarrowwidth="narrow" endarrowlength="short"/>
                  <o:lock v:ext="edit" aspectratio="t"/>
                </v:line>
                <v:line id="_x0000_s5865" style="position:absolute;flip:x" from="2475,-954" to="2521,-910">
                  <v:stroke startarrowwidth="narrow" startarrowlength="short" endarrowwidth="narrow" endarrowlength="short"/>
                  <o:lock v:ext="edit" aspectratio="t"/>
                </v:line>
              </v:group>
              <v:line id="_x0000_s5866" style="position:absolute;rotation:-90" from="7358,4230" to="7359,4375" strokeweight="1.5pt">
                <v:stroke startarrowwidth="narrow" startarrowlength="short" endarrowwidth="narrow" endarrowlength="short"/>
                <o:lock v:ext="edit" aspectratio="t"/>
              </v:line>
              <v:oval id="_x0000_s5867" style="position:absolute;left:7190;top:4246;width:113;height:113;rotation:90;flip:y" strokeweight="1.5pt">
                <v:fill color2="black"/>
                <o:lock v:ext="edit" aspectratio="t"/>
              </v:oval>
              <v:group id="_x0000_s5868" style="position:absolute;left:7262;top:4284;width:404;height:321;rotation:90;flip:x" coordorigin="1780,8026" coordsize="404,321">
                <o:lock v:ext="edit" aspectratio="t"/>
                <v:group id="_x0000_s5869" style="position:absolute;left:1955;top:8119;width:321;height:136;rotation:90;flip:x" coordorigin="2475,-970" coordsize="276,118">
                  <o:lock v:ext="edit" aspectratio="t"/>
                  <v:line id="_x0000_s5870" style="position:absolute;flip:y" from="2476,-970" to="2751,-969" strokeweight="2pt">
                    <v:stroke startarrowwidth="narrow" startarrowlength="short" endarrowwidth="narrow" endarrowlength="short"/>
                    <o:lock v:ext="edit" aspectratio="t"/>
                  </v:line>
                  <v:line id="_x0000_s5871" style="position:absolute;flip:x" from="2703,-887" to="2740,-852">
                    <v:stroke startarrowwidth="narrow" startarrowlength="short" endarrowwidth="narrow" endarrowlength="short"/>
                    <o:lock v:ext="edit" aspectratio="t"/>
                  </v:line>
                  <v:line id="_x0000_s5872" style="position:absolute;flip:x" from="2636,-954" to="2733,-852">
                    <v:stroke startarrowwidth="narrow" startarrowlength="short" endarrowwidth="narrow" endarrowlength="short"/>
                    <o:lock v:ext="edit" aspectratio="t"/>
                  </v:line>
                  <v:line id="_x0000_s5873" style="position:absolute;flip:x" from="2561,-956" to="2658,-854">
                    <v:stroke startarrowwidth="narrow" startarrowlength="short" endarrowwidth="narrow" endarrowlength="short"/>
                    <o:lock v:ext="edit" aspectratio="t"/>
                  </v:line>
                  <v:line id="_x0000_s5874" style="position:absolute;flip:x" from="2486,-954" to="2582,-852">
                    <v:stroke startarrowwidth="narrow" startarrowlength="short" endarrowwidth="narrow" endarrowlength="short"/>
                    <o:lock v:ext="edit" aspectratio="t"/>
                  </v:line>
                  <v:line id="_x0000_s5875" style="position:absolute;flip:x" from="2475,-954" to="2521,-910">
                    <v:stroke startarrowwidth="narrow" startarrowlength="short" endarrowwidth="narrow" endarrowlength="short"/>
                    <o:lock v:ext="edit" aspectratio="t"/>
                  </v:line>
                </v:group>
                <v:line id="_x0000_s5876" style="position:absolute;rotation:-90;flip:x y" from="1929,8114" to="1930,8259" strokeweight="1.5pt">
                  <v:stroke startarrowwidth="narrow" startarrowlength="short" endarrowwidth="narrow" endarrowlength="short"/>
                  <o:lock v:ext="edit" aspectratio="t"/>
                </v:line>
                <v:oval id="_x0000_s5877" style="position:absolute;left:1780;top:8130;width:113;height:113;rotation:90;flip:x" strokeweight="1.5pt">
                  <v:fill color2="black"/>
                  <o:lock v:ext="edit" aspectratio="t"/>
                </v:oval>
                <v:oval id="_x0000_s5878" style="position:absolute;left:1985;top:8130;width:113;height:113;rotation:90;flip:x" strokeweight="1.5pt">
                  <v:fill color2="black"/>
                  <o:lock v:ext="edit" aspectratio="t"/>
                </v:oval>
              </v:group>
            </v:group>
          </v:group>
          <o:OLEObject Type="Embed" ProgID="Equation.DSMT4" ShapeID="_x0000_s5829" DrawAspect="Content" ObjectID="_1747471578" r:id="rId368"/>
          <o:OLEObject Type="Embed" ProgID="Equation.DSMT4" ShapeID="_x0000_s5835" DrawAspect="Content" ObjectID="_1747471579" r:id="rId369"/>
          <o:OLEObject Type="Embed" ProgID="Equation.DSMT4" ShapeID="_x0000_s5856" DrawAspect="Content" ObjectID="_1747471580" r:id="rId370"/>
        </w:object>
      </w:r>
    </w:p>
    <w:p w14:paraId="3A918CDE" w14:textId="3D98A6AF" w:rsidR="00B23A3A" w:rsidRPr="00FA4581" w:rsidRDefault="008E5032" w:rsidP="0041799B">
      <w:pPr>
        <w:ind w:rightChars="92" w:right="193"/>
        <w:rPr>
          <w:szCs w:val="21"/>
        </w:rPr>
      </w:pPr>
      <w:r>
        <w:rPr>
          <w:noProof/>
          <w:szCs w:val="21"/>
        </w:rPr>
        <w:object w:dxaOrig="1440" w:dyaOrig="1440" w14:anchorId="3DB1DA3A">
          <v:shape id="_x0000_s6030" type="#_x0000_t75" style="position:absolute;left:0;text-align:left;margin-left:275.65pt;margin-top:13.3pt;width:17.1pt;height:21.3pt;z-index:251726848">
            <v:imagedata r:id="rId371" o:title=""/>
            <o:lock v:ext="edit" aspectratio="f"/>
          </v:shape>
          <o:OLEObject Type="Embed" ProgID="Equation.DSMT4" ShapeID="_x0000_s6030" DrawAspect="Content" ObjectID="_1747471581" r:id="rId372"/>
        </w:object>
      </w:r>
      <w:r>
        <w:rPr>
          <w:noProof/>
          <w:szCs w:val="21"/>
        </w:rPr>
        <w:object w:dxaOrig="1440" w:dyaOrig="1440" w14:anchorId="282AD325">
          <v:shape id="_x0000_s5999" type="#_x0000_t75" style="position:absolute;left:0;text-align:left;margin-left:307.05pt;margin-top:13.9pt;width:18.75pt;height:21.3pt;z-index:251721728">
            <v:imagedata r:id="rId373" o:title=""/>
            <o:lock v:ext="edit" aspectratio="f"/>
          </v:shape>
          <o:OLEObject Type="Embed" ProgID="Equation.DSMT4" ShapeID="_x0000_s5999" DrawAspect="Content" ObjectID="_1747471582" r:id="rId374"/>
        </w:object>
      </w:r>
      <w:r>
        <w:rPr>
          <w:noProof/>
          <w:szCs w:val="21"/>
        </w:rPr>
        <w:object w:dxaOrig="1440" w:dyaOrig="1440" w14:anchorId="12984C7E">
          <v:group id="_x0000_s5935" style="position:absolute;left:0;text-align:left;margin-left:168.95pt;margin-top:12.95pt;width:106.35pt;height:99.35pt;z-index:251712512" coordorigin="4718,5587" coordsize="2127,1987">
            <v:shape id="_x0000_s5936" type="#_x0000_t75" style="position:absolute;left:6381;top:6156;width:464;height:315" o:preferrelative="f">
              <v:imagedata r:id="rId375" o:title=""/>
              <o:lock v:ext="edit" aspectratio="f"/>
            </v:shape>
            <v:shape id="_x0000_s5937" type="#_x0000_t75" style="position:absolute;left:5310;top:7211;width:670;height:363" o:preferrelative="f">
              <v:imagedata r:id="rId376" o:title=""/>
              <o:lock v:ext="edit" aspectratio="f"/>
            </v:shape>
            <v:shape id="_x0000_s5938" type="#_x0000_t5" style="position:absolute;left:4869;top:5823;width:151;height:289;rotation:-8508143fd;flip:x" adj="12000" fillcolor="blue" strokecolor="blue"/>
            <v:line id="_x0000_s5939" style="position:absolute;rotation:-90" from="4563,6547" to="5574,6548" strokeweight="1.5pt">
              <v:stroke startarrowwidth="narrow" startarrowlength="short" endarrowwidth="narrow" endarrowlength="short"/>
              <o:lock v:ext="edit" aspectratio="t"/>
            </v:line>
            <v:line id="_x0000_s5940" style="position:absolute" from="5064,6057" to="6114,6058" strokeweight="1.5pt">
              <v:stroke startarrowwidth="narrow" startarrowlength="short" endarrowwidth="narrow" endarrowlength="short"/>
              <o:lock v:ext="edit" aspectratio="t"/>
            </v:line>
            <v:line id="_x0000_s5941" style="position:absolute;flip:y" from="5721,6090" to="6114,7100" strokecolor="blue" strokeweight="1.5pt">
              <v:stroke startarrowwidth="narrow" startarrowlength="short" endarrowwidth="narrow" endarrowlength="short"/>
            </v:line>
            <v:line id="_x0000_s5942" style="position:absolute;rotation:-90" from="5596,6568" to="6607,6569" strokeweight="1.5pt">
              <v:stroke startarrowwidth="narrow" startarrowlength="short" endarrowwidth="narrow" endarrowlength="short"/>
              <o:lock v:ext="edit" aspectratio="t"/>
            </v:line>
            <v:group id="_x0000_s5943" style="position:absolute;left:6044;top:5907;width:404;height:321" coordorigin="1780,8026" coordsize="404,321">
              <v:group id="_x0000_s5944" style="position:absolute;left:1955;top:8119;width:321;height:136;rotation:90;flip:x" coordorigin="2475,-970" coordsize="276,118">
                <v:line id="_x0000_s5945" style="position:absolute;flip:y" from="2476,-970" to="2751,-969" strokeweight="2pt">
                  <v:stroke startarrowwidth="narrow" startarrowlength="short" endarrowwidth="narrow" endarrowlength="short"/>
                </v:line>
                <v:line id="_x0000_s5946" style="position:absolute;flip:x" from="2703,-887" to="2740,-852">
                  <v:stroke startarrowwidth="narrow" startarrowlength="short" endarrowwidth="narrow" endarrowlength="short"/>
                  <o:lock v:ext="edit" aspectratio="t"/>
                </v:line>
                <v:line id="_x0000_s5947" style="position:absolute;flip:x" from="2636,-954" to="2733,-852">
                  <v:stroke startarrowwidth="narrow" startarrowlength="short" endarrowwidth="narrow" endarrowlength="short"/>
                  <o:lock v:ext="edit" aspectratio="t"/>
                </v:line>
                <v:line id="_x0000_s5948" style="position:absolute;flip:x" from="2561,-956" to="2658,-854">
                  <v:stroke startarrowwidth="narrow" startarrowlength="short" endarrowwidth="narrow" endarrowlength="short"/>
                  <o:lock v:ext="edit" aspectratio="t"/>
                </v:line>
                <v:line id="_x0000_s5949" style="position:absolute;flip:x" from="2486,-954" to="2582,-852">
                  <v:stroke startarrowwidth="narrow" startarrowlength="short" endarrowwidth="narrow" endarrowlength="short"/>
                  <o:lock v:ext="edit" aspectratio="t"/>
                </v:line>
                <v:line id="_x0000_s5950" style="position:absolute;flip:x" from="2475,-954" to="2521,-910">
                  <v:stroke startarrowwidth="narrow" startarrowlength="short" endarrowwidth="narrow" endarrowlength="short"/>
                  <o:lock v:ext="edit" aspectratio="t"/>
                </v:line>
              </v:group>
              <v:line id="_x0000_s5951" style="position:absolute;rotation:-90;flip:x y" from="1929,8114" to="1930,8259" strokeweight="1.5pt">
                <v:stroke startarrowwidth="narrow" startarrowlength="short" endarrowwidth="narrow" endarrowlength="short"/>
              </v:line>
              <v:oval id="_x0000_s5952" style="position:absolute;left:1780;top:8130;width:113;height:113;rotation:90;flip:x" strokeweight="1.5pt">
                <v:fill color2="black"/>
              </v:oval>
              <v:oval id="_x0000_s5953" style="position:absolute;left:1985;top:8130;width:113;height:113;rotation:90;flip:x" strokeweight="1.5pt">
                <v:fill color2="black"/>
              </v:oval>
            </v:group>
            <v:shape id="_x0000_s5954" type="#_x0000_t75" style="position:absolute;left:5409;top:6788;width:346;height:448">
              <v:imagedata r:id="rId377" o:title=""/>
              <o:lock v:ext="edit" aspectratio="f"/>
            </v:shape>
            <v:line id="_x0000_s5955" style="position:absolute;rotation:-180" from="5703,7064" to="6102,7066" strokecolor="blue" strokeweight="1.5pt">
              <v:stroke startarrowwidth="narrow" startarrowlength="short" endarrowwidth="narrow" endarrowlength="short"/>
              <o:lock v:ext="edit" aspectratio="t"/>
            </v:line>
            <v:group id="_x0000_s5956" style="position:absolute;left:6511;top:5842;width:179;height:440;rotation:-90" coordorigin="6864,6850" coordsize="269,680">
              <v:line id="_x0000_s5957" style="position:absolute;rotation:-180;flip:y" from="6988,6850" to="6988,7530" strokecolor="blue" strokeweight="2pt">
                <v:stroke startarrowwidth="narrow" startarrowlength="long" endarrow="classic" endarrowlength="long"/>
              </v:line>
              <v:line id="_x0000_s5958" style="position:absolute;rotation:90" from="6999,7040" to="6999,7309" strokeweight="1pt">
                <v:stroke startarrowwidth="narrow" startarrowlength="short" endarrowwidth="narrow" endarrowlength="short"/>
              </v:line>
              <v:line id="_x0000_s5959" style="position:absolute;rotation:90" from="6999,6935" to="6999,7204" strokeweight="1pt">
                <v:stroke startarrowwidth="narrow" startarrowlength="short" endarrowwidth="narrow" endarrowlength="short"/>
              </v:line>
            </v:group>
            <v:group id="_x0000_s5960" style="position:absolute;left:5910;top:7081;width:321;height:135" coordorigin="2475,-970" coordsize="276,118">
              <o:lock v:ext="edit" aspectratio="t"/>
              <v:line id="_x0000_s5961" style="position:absolute;flip:y" from="2476,-970" to="2751,-969" strokeweight="2pt">
                <v:stroke startarrowwidth="narrow" startarrowlength="short" endarrowwidth="narrow" endarrowlength="short"/>
                <o:lock v:ext="edit" aspectratio="t"/>
              </v:line>
              <v:line id="_x0000_s5962" style="position:absolute;flip:x" from="2703,-887" to="2740,-852">
                <v:stroke startarrowwidth="narrow" startarrowlength="short" endarrowwidth="narrow" endarrowlength="short"/>
                <o:lock v:ext="edit" aspectratio="t"/>
              </v:line>
              <v:line id="_x0000_s5963" style="position:absolute;flip:x" from="2636,-954" to="2733,-852">
                <v:stroke startarrowwidth="narrow" startarrowlength="short" endarrowwidth="narrow" endarrowlength="short"/>
                <o:lock v:ext="edit" aspectratio="t"/>
              </v:line>
              <v:line id="_x0000_s5964" style="position:absolute;flip:x" from="2561,-956" to="2658,-854">
                <v:stroke startarrowwidth="narrow" startarrowlength="short" endarrowwidth="narrow" endarrowlength="short"/>
                <o:lock v:ext="edit" aspectratio="t"/>
              </v:line>
              <v:line id="_x0000_s5965" style="position:absolute;flip:x" from="2486,-954" to="2582,-852">
                <v:stroke startarrowwidth="narrow" startarrowlength="short" endarrowwidth="narrow" endarrowlength="short"/>
                <o:lock v:ext="edit" aspectratio="t"/>
              </v:line>
              <v:line id="_x0000_s5966" style="position:absolute;flip:x" from="2475,-954" to="2521,-910">
                <v:stroke startarrowwidth="narrow" startarrowlength="short" endarrowwidth="narrow" endarrowlength="short"/>
                <o:lock v:ext="edit" aspectratio="t"/>
              </v:line>
            </v:group>
            <v:group id="_x0000_s5967" style="position:absolute;left:4718;top:6903;width:520;height:505" coordorigin="7104,4142" coordsize="520,505">
              <o:lock v:ext="edit" aspectratio="t"/>
              <v:group id="_x0000_s5968" style="position:absolute;left:7011;top:4235;width:321;height:136;rotation:90;flip:y" coordorigin="2475,-970" coordsize="276,118">
                <o:lock v:ext="edit" aspectratio="t"/>
                <v:line id="_x0000_s5969" style="position:absolute;flip:y" from="2476,-970" to="2751,-969" strokeweight="2pt">
                  <v:stroke startarrowwidth="narrow" startarrowlength="short" endarrowwidth="narrow" endarrowlength="short"/>
                  <o:lock v:ext="edit" aspectratio="t"/>
                </v:line>
                <v:line id="_x0000_s5970" style="position:absolute;flip:x" from="2703,-887" to="2740,-852">
                  <v:stroke startarrowwidth="narrow" startarrowlength="short" endarrowwidth="narrow" endarrowlength="short"/>
                  <o:lock v:ext="edit" aspectratio="t"/>
                </v:line>
                <v:line id="_x0000_s5971" style="position:absolute;flip:x" from="2636,-954" to="2733,-852">
                  <v:stroke startarrowwidth="narrow" startarrowlength="short" endarrowwidth="narrow" endarrowlength="short"/>
                  <o:lock v:ext="edit" aspectratio="t"/>
                </v:line>
                <v:line id="_x0000_s5972" style="position:absolute;flip:x" from="2561,-956" to="2658,-854">
                  <v:stroke startarrowwidth="narrow" startarrowlength="short" endarrowwidth="narrow" endarrowlength="short"/>
                  <o:lock v:ext="edit" aspectratio="t"/>
                </v:line>
                <v:line id="_x0000_s5973" style="position:absolute;flip:x" from="2486,-954" to="2582,-852">
                  <v:stroke startarrowwidth="narrow" startarrowlength="short" endarrowwidth="narrow" endarrowlength="short"/>
                  <o:lock v:ext="edit" aspectratio="t"/>
                </v:line>
                <v:line id="_x0000_s5974" style="position:absolute;flip:x" from="2475,-954" to="2521,-910">
                  <v:stroke startarrowwidth="narrow" startarrowlength="short" endarrowwidth="narrow" endarrowlength="short"/>
                  <o:lock v:ext="edit" aspectratio="t"/>
                </v:line>
              </v:group>
              <v:line id="_x0000_s5975" style="position:absolute;rotation:-90" from="7358,4230" to="7359,4375" strokeweight="1.5pt">
                <v:stroke startarrowwidth="narrow" startarrowlength="short" endarrowwidth="narrow" endarrowlength="short"/>
                <o:lock v:ext="edit" aspectratio="t"/>
              </v:line>
              <v:oval id="_x0000_s5976" style="position:absolute;left:7190;top:4246;width:113;height:113;rotation:90;flip:y" strokeweight="1.5pt">
                <v:fill color2="black"/>
                <o:lock v:ext="edit" aspectratio="t"/>
              </v:oval>
              <v:group id="_x0000_s5977" style="position:absolute;left:7262;top:4284;width:404;height:321;rotation:90;flip:x" coordorigin="1780,8026" coordsize="404,321">
                <o:lock v:ext="edit" aspectratio="t"/>
                <v:group id="_x0000_s5978" style="position:absolute;left:1955;top:8119;width:321;height:136;rotation:90;flip:x" coordorigin="2475,-970" coordsize="276,118">
                  <o:lock v:ext="edit" aspectratio="t"/>
                  <v:line id="_x0000_s5979" style="position:absolute;flip:y" from="2476,-970" to="2751,-969" strokeweight="2pt">
                    <v:stroke startarrowwidth="narrow" startarrowlength="short" endarrowwidth="narrow" endarrowlength="short"/>
                    <o:lock v:ext="edit" aspectratio="t"/>
                  </v:line>
                  <v:line id="_x0000_s5980" style="position:absolute;flip:x" from="2703,-887" to="2740,-852">
                    <v:stroke startarrowwidth="narrow" startarrowlength="short" endarrowwidth="narrow" endarrowlength="short"/>
                    <o:lock v:ext="edit" aspectratio="t"/>
                  </v:line>
                  <v:line id="_x0000_s5981" style="position:absolute;flip:x" from="2636,-954" to="2733,-852">
                    <v:stroke startarrowwidth="narrow" startarrowlength="short" endarrowwidth="narrow" endarrowlength="short"/>
                    <o:lock v:ext="edit" aspectratio="t"/>
                  </v:line>
                  <v:line id="_x0000_s5982" style="position:absolute;flip:x" from="2561,-956" to="2658,-854">
                    <v:stroke startarrowwidth="narrow" startarrowlength="short" endarrowwidth="narrow" endarrowlength="short"/>
                    <o:lock v:ext="edit" aspectratio="t"/>
                  </v:line>
                  <v:line id="_x0000_s5983" style="position:absolute;flip:x" from="2486,-954" to="2582,-852">
                    <v:stroke startarrowwidth="narrow" startarrowlength="short" endarrowwidth="narrow" endarrowlength="short"/>
                    <o:lock v:ext="edit" aspectratio="t"/>
                  </v:line>
                  <v:line id="_x0000_s5984" style="position:absolute;flip:x" from="2475,-954" to="2521,-910">
                    <v:stroke startarrowwidth="narrow" startarrowlength="short" endarrowwidth="narrow" endarrowlength="short"/>
                    <o:lock v:ext="edit" aspectratio="t"/>
                  </v:line>
                </v:group>
                <v:line id="_x0000_s5985" style="position:absolute;rotation:-90;flip:x y" from="1929,8114" to="1930,8259" strokeweight="1.5pt">
                  <v:stroke startarrowwidth="narrow" startarrowlength="short" endarrowwidth="narrow" endarrowlength="short"/>
                  <o:lock v:ext="edit" aspectratio="t"/>
                </v:line>
                <v:oval id="_x0000_s5986" style="position:absolute;left:1780;top:8130;width:113;height:113;rotation:90;flip:x" strokeweight="1.5pt">
                  <v:fill color2="black"/>
                  <o:lock v:ext="edit" aspectratio="t"/>
                </v:oval>
                <v:oval id="_x0000_s5987" style="position:absolute;left:1985;top:8130;width:113;height:113;rotation:90;flip:x" strokeweight="1.5pt">
                  <v:fill color2="black"/>
                  <o:lock v:ext="edit" aspectratio="t"/>
                </v:oval>
              </v:group>
            </v:group>
            <v:line id="_x0000_s5988" style="position:absolute;flip:y" from="5077,6051" to="5600,7033" strokecolor="blue" strokeweight="1.5pt">
              <v:stroke startarrowwidth="narrow" startarrowlength="short" endarrowwidth="narrow" endarrowlength="short"/>
            </v:line>
            <v:shape id="_x0000_s5989" type="#_x0000_t75" style="position:absolute;left:5238;top:5587;width:365;height:448">
              <v:imagedata r:id="rId378" o:title=""/>
              <o:lock v:ext="edit" aspectratio="f"/>
            </v:shape>
          </v:group>
          <o:OLEObject Type="Embed" ProgID="Equation.DSMT4" ShapeID="_x0000_s5936" DrawAspect="Content" ObjectID="_1747471583" r:id="rId379"/>
          <o:OLEObject Type="Embed" ProgID="Equation.DSMT4" ShapeID="_x0000_s5937" DrawAspect="Content" ObjectID="_1747471584" r:id="rId380"/>
          <o:OLEObject Type="Embed" ProgID="Equation.DSMT4" ShapeID="_x0000_s5954" DrawAspect="Content" ObjectID="_1747471585" r:id="rId381"/>
          <o:OLEObject Type="Embed" ProgID="Equation.DSMT4" ShapeID="_x0000_s5989" DrawAspect="Content" ObjectID="_1747471586" r:id="rId382"/>
        </w:object>
      </w:r>
      <w:r>
        <w:rPr>
          <w:noProof/>
          <w:szCs w:val="21"/>
        </w:rPr>
        <w:object w:dxaOrig="1440" w:dyaOrig="1440" w14:anchorId="0FFFB874">
          <v:group id="_x0000_s5879" style="position:absolute;left:0;text-align:left;margin-left:66.3pt;margin-top:14.1pt;width:113.9pt;height:89.4pt;z-index:251711488" coordorigin="2049,5720" coordsize="2278,1788">
            <v:shape id="_x0000_s5880" type="#_x0000_t75" style="position:absolute;left:2977;top:6889;width:648;height:363" o:preferrelative="f">
              <v:imagedata r:id="rId291" o:title=""/>
              <o:lock v:ext="edit" aspectratio="f"/>
            </v:shape>
            <v:shape id="_x0000_s5881" type="#_x0000_t75" style="position:absolute;left:2630;top:5720;width:448;height:315" o:preferrelative="f">
              <v:imagedata r:id="rId292" o:title=""/>
              <o:lock v:ext="edit" aspectratio="f"/>
            </v:shape>
            <v:line id="_x0000_s5882" style="position:absolute;rotation:-180" from="2246,6193" to="2707,6195" strokecolor="blue" strokeweight="1.5pt">
              <v:stroke startarrowwidth="narrow" startarrowlength="short" endarrowwidth="narrow" endarrowlength="short"/>
              <o:lock v:ext="edit" aspectratio="t"/>
            </v:line>
            <v:shape id="_x0000_s5883" type="#_x0000_t5" style="position:absolute;left:2491;top:5954;width:151;height:289;rotation:-8508143fd;flip:x" adj="12000" fillcolor="blue" strokecolor="blue"/>
            <v:line id="_x0000_s5884" style="position:absolute;rotation:-90" from="2185,6678" to="3196,6679" strokeweight="1.5pt">
              <v:stroke startarrowwidth="narrow" startarrowlength="short" endarrowwidth="narrow" endarrowlength="short"/>
              <o:lock v:ext="edit" aspectratio="t"/>
            </v:line>
            <v:line id="_x0000_s5885" style="position:absolute" from="2686,6188" to="3736,6189" strokeweight="1.5pt">
              <v:stroke startarrowwidth="narrow" startarrowlength="short" endarrowwidth="narrow" endarrowlength="short"/>
              <o:lock v:ext="edit" aspectratio="t"/>
            </v:line>
            <v:group id="_x0000_s5886" style="position:absolute;left:2246;top:5762;width:364;height:294;rotation:-26267571fd" coordorigin="7346,7100" coordsize="540,362">
              <v:shape id="_x0000_s5887" style="position:absolute;left:7473;top:7050;width:285;height:540;rotation:5716023fd;mso-position-horizontal:absolute;mso-position-vertical:absolute" coordsize="300,735" path="m300,735c202,678,105,622,60,540,15,458,,330,30,240,60,150,150,75,240,e" filled="f" strokecolor="blue" strokeweight="1pt">
                <v:stroke endarrow="classic" endarrowlength="long"/>
                <v:path arrowok="t"/>
              </v:shape>
              <v:line id="_x0000_s5888" style="position:absolute;rotation:180;flip:x" from="7672,7100" to="7673,7295" strokeweight="1pt">
                <v:stroke startarrowwidth="narrow" startarrowlength="short" endarrowwidth="narrow" endarrowlength="short"/>
              </v:line>
              <v:line id="_x0000_s5889" style="position:absolute;rotation:180;flip:x" from="7597,7100" to="7598,7295" strokeweight="1pt">
                <v:stroke startarrowwidth="narrow" startarrowlength="short" endarrowwidth="narrow" endarrowlength="short"/>
              </v:line>
            </v:group>
            <v:line id="_x0000_s5890" style="position:absolute;flip:y" from="2698,6164" to="3736,6506" strokecolor="blue" strokeweight="1.5pt">
              <v:stroke startarrowwidth="narrow" startarrowlength="short" endarrowwidth="narrow" endarrowlength="short"/>
            </v:line>
            <v:shape id="_x0000_s5891" type="#_x0000_t75" style="position:absolute;left:2754;top:6471;width:270;height:256">
              <v:imagedata r:id="rId383" o:title=""/>
              <o:lock v:ext="edit" aspectratio="f"/>
            </v:shape>
            <v:line id="_x0000_s5892" style="position:absolute;rotation:-90" from="3218,6699" to="4229,6700" strokeweight="1.5pt">
              <v:stroke startarrowwidth="narrow" startarrowlength="short" endarrowwidth="narrow" endarrowlength="short"/>
              <o:lock v:ext="edit" aspectratio="t"/>
            </v:line>
            <v:group id="_x0000_s5893" style="position:absolute;left:3669;top:6064;width:404;height:321" coordorigin="1780,8026" coordsize="404,321">
              <v:group id="_x0000_s5894" style="position:absolute;left:1955;top:8119;width:321;height:136;rotation:90;flip:x" coordorigin="2475,-970" coordsize="276,118">
                <v:line id="_x0000_s5895" style="position:absolute;flip:y" from="2476,-970" to="2751,-969" strokeweight="2pt">
                  <v:stroke startarrowwidth="narrow" startarrowlength="short" endarrowwidth="narrow" endarrowlength="short"/>
                </v:line>
                <v:line id="_x0000_s5896" style="position:absolute;flip:x" from="2703,-887" to="2740,-852">
                  <v:stroke startarrowwidth="narrow" startarrowlength="short" endarrowwidth="narrow" endarrowlength="short"/>
                  <o:lock v:ext="edit" aspectratio="t"/>
                </v:line>
                <v:line id="_x0000_s5897" style="position:absolute;flip:x" from="2636,-954" to="2733,-852">
                  <v:stroke startarrowwidth="narrow" startarrowlength="short" endarrowwidth="narrow" endarrowlength="short"/>
                  <o:lock v:ext="edit" aspectratio="t"/>
                </v:line>
                <v:line id="_x0000_s5898" style="position:absolute;flip:x" from="2561,-956" to="2658,-854">
                  <v:stroke startarrowwidth="narrow" startarrowlength="short" endarrowwidth="narrow" endarrowlength="short"/>
                  <o:lock v:ext="edit" aspectratio="t"/>
                </v:line>
                <v:line id="_x0000_s5899" style="position:absolute;flip:x" from="2486,-954" to="2582,-852">
                  <v:stroke startarrowwidth="narrow" startarrowlength="short" endarrowwidth="narrow" endarrowlength="short"/>
                  <o:lock v:ext="edit" aspectratio="t"/>
                </v:line>
                <v:line id="_x0000_s5900" style="position:absolute;flip:x" from="2475,-954" to="2521,-910">
                  <v:stroke startarrowwidth="narrow" startarrowlength="short" endarrowwidth="narrow" endarrowlength="short"/>
                  <o:lock v:ext="edit" aspectratio="t"/>
                </v:line>
              </v:group>
              <v:line id="_x0000_s5901" style="position:absolute;rotation:-90;flip:x y" from="1929,8114" to="1930,8259" strokeweight="1.5pt">
                <v:stroke startarrowwidth="narrow" startarrowlength="short" endarrowwidth="narrow" endarrowlength="short"/>
              </v:line>
              <v:oval id="_x0000_s5902" style="position:absolute;left:1780;top:8130;width:113;height:113;rotation:90;flip:x" strokeweight="1.5pt">
                <v:fill color2="black"/>
              </v:oval>
              <v:oval id="_x0000_s5903" style="position:absolute;left:1985;top:8130;width:113;height:113;rotation:90;flip:x" strokeweight="1.5pt">
                <v:fill color2="black"/>
              </v:oval>
            </v:group>
            <v:shape id="_x0000_s5904" type="#_x0000_t75" style="position:absolute;left:2049;top:6316;width:294;height:256">
              <v:imagedata r:id="rId384" o:title=""/>
              <o:lock v:ext="edit" aspectratio="f"/>
            </v:shape>
            <v:shape id="_x0000_s5905" type="#_x0000_t75" style="position:absolute;left:4033;top:6532;width:294;height:256">
              <v:imagedata r:id="rId385" o:title=""/>
              <o:lock v:ext="edit" aspectratio="f"/>
            </v:shape>
            <v:group id="_x0000_s5906" style="position:absolute;left:3571;top:7205;width:321;height:135" coordorigin="2475,-970" coordsize="276,118">
              <o:lock v:ext="edit" aspectratio="t"/>
              <v:line id="_x0000_s5907" style="position:absolute;flip:y" from="2476,-970" to="2751,-969" strokeweight="2pt">
                <v:stroke startarrowwidth="narrow" startarrowlength="short" endarrowwidth="narrow" endarrowlength="short"/>
                <o:lock v:ext="edit" aspectratio="t"/>
              </v:line>
              <v:line id="_x0000_s5908" style="position:absolute;flip:x" from="2703,-887" to="2740,-852">
                <v:stroke startarrowwidth="narrow" startarrowlength="short" endarrowwidth="narrow" endarrowlength="short"/>
                <o:lock v:ext="edit" aspectratio="t"/>
              </v:line>
              <v:line id="_x0000_s5909" style="position:absolute;flip:x" from="2636,-954" to="2733,-852">
                <v:stroke startarrowwidth="narrow" startarrowlength="short" endarrowwidth="narrow" endarrowlength="short"/>
                <o:lock v:ext="edit" aspectratio="t"/>
              </v:line>
              <v:line id="_x0000_s5910" style="position:absolute;flip:x" from="2561,-956" to="2658,-854">
                <v:stroke startarrowwidth="narrow" startarrowlength="short" endarrowwidth="narrow" endarrowlength="short"/>
                <o:lock v:ext="edit" aspectratio="t"/>
              </v:line>
              <v:line id="_x0000_s5911" style="position:absolute;flip:x" from="2486,-954" to="2582,-852">
                <v:stroke startarrowwidth="narrow" startarrowlength="short" endarrowwidth="narrow" endarrowlength="short"/>
                <o:lock v:ext="edit" aspectratio="t"/>
              </v:line>
              <v:line id="_x0000_s5912" style="position:absolute;flip:x" from="2475,-954" to="2521,-910">
                <v:stroke startarrowwidth="narrow" startarrowlength="short" endarrowwidth="narrow" endarrowlength="short"/>
                <o:lock v:ext="edit" aspectratio="t"/>
              </v:line>
            </v:group>
            <v:group id="_x0000_s5913" style="position:absolute;left:2338;top:7003;width:520;height:505" coordorigin="7104,4142" coordsize="520,505">
              <o:lock v:ext="edit" aspectratio="t"/>
              <v:group id="_x0000_s5914" style="position:absolute;left:7011;top:4235;width:321;height:136;rotation:90;flip:y" coordorigin="2475,-970" coordsize="276,118">
                <o:lock v:ext="edit" aspectratio="t"/>
                <v:line id="_x0000_s5915" style="position:absolute;flip:y" from="2476,-970" to="2751,-969" strokeweight="2pt">
                  <v:stroke startarrowwidth="narrow" startarrowlength="short" endarrowwidth="narrow" endarrowlength="short"/>
                  <o:lock v:ext="edit" aspectratio="t"/>
                </v:line>
                <v:line id="_x0000_s5916" style="position:absolute;flip:x" from="2703,-887" to="2740,-852">
                  <v:stroke startarrowwidth="narrow" startarrowlength="short" endarrowwidth="narrow" endarrowlength="short"/>
                  <o:lock v:ext="edit" aspectratio="t"/>
                </v:line>
                <v:line id="_x0000_s5917" style="position:absolute;flip:x" from="2636,-954" to="2733,-852">
                  <v:stroke startarrowwidth="narrow" startarrowlength="short" endarrowwidth="narrow" endarrowlength="short"/>
                  <o:lock v:ext="edit" aspectratio="t"/>
                </v:line>
                <v:line id="_x0000_s5918" style="position:absolute;flip:x" from="2561,-956" to="2658,-854">
                  <v:stroke startarrowwidth="narrow" startarrowlength="short" endarrowwidth="narrow" endarrowlength="short"/>
                  <o:lock v:ext="edit" aspectratio="t"/>
                </v:line>
                <v:line id="_x0000_s5919" style="position:absolute;flip:x" from="2486,-954" to="2582,-852">
                  <v:stroke startarrowwidth="narrow" startarrowlength="short" endarrowwidth="narrow" endarrowlength="short"/>
                  <o:lock v:ext="edit" aspectratio="t"/>
                </v:line>
                <v:line id="_x0000_s5920" style="position:absolute;flip:x" from="2475,-954" to="2521,-910">
                  <v:stroke startarrowwidth="narrow" startarrowlength="short" endarrowwidth="narrow" endarrowlength="short"/>
                  <o:lock v:ext="edit" aspectratio="t"/>
                </v:line>
              </v:group>
              <v:line id="_x0000_s5921" style="position:absolute;rotation:-90" from="7358,4230" to="7359,4375" strokeweight="1.5pt">
                <v:stroke startarrowwidth="narrow" startarrowlength="short" endarrowwidth="narrow" endarrowlength="short"/>
                <o:lock v:ext="edit" aspectratio="t"/>
              </v:line>
              <v:oval id="_x0000_s5922" style="position:absolute;left:7190;top:4246;width:113;height:113;rotation:90;flip:y" strokeweight="1.5pt">
                <v:fill color2="black"/>
                <o:lock v:ext="edit" aspectratio="t"/>
              </v:oval>
              <v:group id="_x0000_s5923" style="position:absolute;left:7262;top:4284;width:404;height:321;rotation:90;flip:x" coordorigin="1780,8026" coordsize="404,321">
                <o:lock v:ext="edit" aspectratio="t"/>
                <v:group id="_x0000_s5924" style="position:absolute;left:1955;top:8119;width:321;height:136;rotation:90;flip:x" coordorigin="2475,-970" coordsize="276,118">
                  <o:lock v:ext="edit" aspectratio="t"/>
                  <v:line id="_x0000_s5925" style="position:absolute;flip:y" from="2476,-970" to="2751,-969" strokeweight="2pt">
                    <v:stroke startarrowwidth="narrow" startarrowlength="short" endarrowwidth="narrow" endarrowlength="short"/>
                    <o:lock v:ext="edit" aspectratio="t"/>
                  </v:line>
                  <v:line id="_x0000_s5926" style="position:absolute;flip:x" from="2703,-887" to="2740,-852">
                    <v:stroke startarrowwidth="narrow" startarrowlength="short" endarrowwidth="narrow" endarrowlength="short"/>
                    <o:lock v:ext="edit" aspectratio="t"/>
                  </v:line>
                  <v:line id="_x0000_s5927" style="position:absolute;flip:x" from="2636,-954" to="2733,-852">
                    <v:stroke startarrowwidth="narrow" startarrowlength="short" endarrowwidth="narrow" endarrowlength="short"/>
                    <o:lock v:ext="edit" aspectratio="t"/>
                  </v:line>
                  <v:line id="_x0000_s5928" style="position:absolute;flip:x" from="2561,-956" to="2658,-854">
                    <v:stroke startarrowwidth="narrow" startarrowlength="short" endarrowwidth="narrow" endarrowlength="short"/>
                    <o:lock v:ext="edit" aspectratio="t"/>
                  </v:line>
                  <v:line id="_x0000_s5929" style="position:absolute;flip:x" from="2486,-954" to="2582,-852">
                    <v:stroke startarrowwidth="narrow" startarrowlength="short" endarrowwidth="narrow" endarrowlength="short"/>
                    <o:lock v:ext="edit" aspectratio="t"/>
                  </v:line>
                  <v:line id="_x0000_s5930" style="position:absolute;flip:x" from="2475,-954" to="2521,-910">
                    <v:stroke startarrowwidth="narrow" startarrowlength="short" endarrowwidth="narrow" endarrowlength="short"/>
                    <o:lock v:ext="edit" aspectratio="t"/>
                  </v:line>
                </v:group>
                <v:line id="_x0000_s5931" style="position:absolute;rotation:-90;flip:x y" from="1929,8114" to="1930,8259" strokeweight="1.5pt">
                  <v:stroke startarrowwidth="narrow" startarrowlength="short" endarrowwidth="narrow" endarrowlength="short"/>
                  <o:lock v:ext="edit" aspectratio="t"/>
                </v:line>
                <v:oval id="_x0000_s5932" style="position:absolute;left:1780;top:8130;width:113;height:113;rotation:90;flip:x" strokeweight="1.5pt">
                  <v:fill color2="black"/>
                  <o:lock v:ext="edit" aspectratio="t"/>
                </v:oval>
                <v:oval id="_x0000_s5933" style="position:absolute;left:1985;top:8130;width:113;height:113;rotation:90;flip:x" strokeweight="1.5pt">
                  <v:fill color2="black"/>
                  <o:lock v:ext="edit" aspectratio="t"/>
                </v:oval>
              </v:group>
            </v:group>
            <v:line id="_x0000_s5934" style="position:absolute" from="2242,6181" to="2698,7124" strokecolor="blue" strokeweight="1.5pt">
              <v:stroke startarrowwidth="narrow" startarrowlength="short" endarrowwidth="narrow" endarrowlength="short"/>
            </v:line>
          </v:group>
          <o:OLEObject Type="Embed" ProgID="Equation.DSMT4" ShapeID="_x0000_s5880" DrawAspect="Content" ObjectID="_1747471587" r:id="rId386"/>
          <o:OLEObject Type="Embed" ProgID="Equation.DSMT4" ShapeID="_x0000_s5881" DrawAspect="Content" ObjectID="_1747471588" r:id="rId387"/>
          <o:OLEObject Type="Embed" ProgID="Equation.DSMT4" ShapeID="_x0000_s5891" DrawAspect="Content" ObjectID="_1747471589" r:id="rId388"/>
          <o:OLEObject Type="Embed" ProgID="Equation.DSMT4" ShapeID="_x0000_s5904" DrawAspect="Content" ObjectID="_1747471590" r:id="rId389"/>
          <o:OLEObject Type="Embed" ProgID="Equation.DSMT4" ShapeID="_x0000_s5905" DrawAspect="Content" ObjectID="_1747471591" r:id="rId390"/>
        </w:object>
      </w:r>
    </w:p>
    <w:p w14:paraId="358D5AE3" w14:textId="643A3B9D" w:rsidR="00B23A3A" w:rsidRPr="00FA4581" w:rsidRDefault="008E5032" w:rsidP="0041799B">
      <w:pPr>
        <w:ind w:rightChars="92" w:right="193"/>
        <w:rPr>
          <w:szCs w:val="21"/>
        </w:rPr>
      </w:pPr>
      <w:r>
        <w:rPr>
          <w:noProof/>
          <w:szCs w:val="21"/>
        </w:rPr>
        <w:pict w14:anchorId="290DDB57">
          <v:group id="_x0000_s6128" style="position:absolute;left:0;text-align:left;margin-left:398pt;margin-top:13pt;width:26pt;height:25.25pt;flip:x;z-index:251729920" coordorigin="7104,4142" coordsize="520,505">
            <o:lock v:ext="edit" aspectratio="t"/>
            <v:group id="_x0000_s6129" style="position:absolute;left:7011;top:4235;width:321;height:136;rotation:90;flip:y" coordorigin="2475,-970" coordsize="276,118">
              <o:lock v:ext="edit" aspectratio="t"/>
              <v:line id="_x0000_s6130" style="position:absolute;flip:y" from="2476,-970" to="2751,-969" strokeweight="2pt">
                <v:stroke startarrowwidth="narrow" startarrowlength="short" endarrowwidth="narrow" endarrowlength="short"/>
                <o:lock v:ext="edit" aspectratio="t"/>
              </v:line>
              <v:line id="_x0000_s6131" style="position:absolute;flip:x" from="2703,-887" to="2740,-852">
                <v:stroke startarrowwidth="narrow" startarrowlength="short" endarrowwidth="narrow" endarrowlength="short"/>
                <o:lock v:ext="edit" aspectratio="t"/>
              </v:line>
              <v:line id="_x0000_s6132" style="position:absolute;flip:x" from="2636,-954" to="2733,-852">
                <v:stroke startarrowwidth="narrow" startarrowlength="short" endarrowwidth="narrow" endarrowlength="short"/>
                <o:lock v:ext="edit" aspectratio="t"/>
              </v:line>
              <v:line id="_x0000_s6133" style="position:absolute;flip:x" from="2561,-956" to="2658,-854">
                <v:stroke startarrowwidth="narrow" startarrowlength="short" endarrowwidth="narrow" endarrowlength="short"/>
                <o:lock v:ext="edit" aspectratio="t"/>
              </v:line>
              <v:line id="_x0000_s6134" style="position:absolute;flip:x" from="2486,-954" to="2582,-852">
                <v:stroke startarrowwidth="narrow" startarrowlength="short" endarrowwidth="narrow" endarrowlength="short"/>
                <o:lock v:ext="edit" aspectratio="t"/>
              </v:line>
              <v:line id="_x0000_s6135" style="position:absolute;flip:x" from="2475,-954" to="2521,-910">
                <v:stroke startarrowwidth="narrow" startarrowlength="short" endarrowwidth="narrow" endarrowlength="short"/>
                <o:lock v:ext="edit" aspectratio="t"/>
              </v:line>
            </v:group>
            <v:line id="_x0000_s6136" style="position:absolute;rotation:-90" from="7358,4230" to="7359,4375" strokeweight="1.5pt">
              <v:stroke startarrowwidth="narrow" startarrowlength="short" endarrowwidth="narrow" endarrowlength="short"/>
              <o:lock v:ext="edit" aspectratio="t"/>
            </v:line>
            <v:oval id="_x0000_s6137" style="position:absolute;left:7190;top:4246;width:113;height:113;rotation:90;flip:y" strokeweight="1.5pt">
              <v:fill color2="black"/>
              <o:lock v:ext="edit" aspectratio="t"/>
            </v:oval>
            <v:group id="_x0000_s6138" style="position:absolute;left:7262;top:4284;width:404;height:321;rotation:90;flip:x" coordorigin="1780,8026" coordsize="404,321">
              <o:lock v:ext="edit" aspectratio="t"/>
              <v:group id="_x0000_s6139" style="position:absolute;left:1955;top:8119;width:321;height:136;rotation:90;flip:x" coordorigin="2475,-970" coordsize="276,118">
                <o:lock v:ext="edit" aspectratio="t"/>
                <v:line id="_x0000_s6140" style="position:absolute;flip:y" from="2476,-970" to="2751,-969" strokeweight="2pt">
                  <v:stroke startarrowwidth="narrow" startarrowlength="short" endarrowwidth="narrow" endarrowlength="short"/>
                  <o:lock v:ext="edit" aspectratio="t"/>
                </v:line>
                <v:line id="_x0000_s6141" style="position:absolute;flip:x" from="2703,-887" to="2740,-852">
                  <v:stroke startarrowwidth="narrow" startarrowlength="short" endarrowwidth="narrow" endarrowlength="short"/>
                  <o:lock v:ext="edit" aspectratio="t"/>
                </v:line>
                <v:line id="_x0000_s6142" style="position:absolute;flip:x" from="2636,-954" to="2733,-852">
                  <v:stroke startarrowwidth="narrow" startarrowlength="short" endarrowwidth="narrow" endarrowlength="short"/>
                  <o:lock v:ext="edit" aspectratio="t"/>
                </v:line>
                <v:line id="_x0000_s6143" style="position:absolute;flip:x" from="2561,-956" to="2658,-854">
                  <v:stroke startarrowwidth="narrow" startarrowlength="short" endarrowwidth="narrow" endarrowlength="short"/>
                  <o:lock v:ext="edit" aspectratio="t"/>
                </v:line>
                <v:line id="_x0000_s6144" style="position:absolute;flip:x" from="2486,-954" to="2582,-852">
                  <v:stroke startarrowwidth="narrow" startarrowlength="short" endarrowwidth="narrow" endarrowlength="short"/>
                  <o:lock v:ext="edit" aspectratio="t"/>
                </v:line>
                <v:line id="_x0000_s6145" style="position:absolute;flip:x" from="2475,-954" to="2521,-910">
                  <v:stroke startarrowwidth="narrow" startarrowlength="short" endarrowwidth="narrow" endarrowlength="short"/>
                  <o:lock v:ext="edit" aspectratio="t"/>
                </v:line>
              </v:group>
              <v:line id="_x0000_s6146" style="position:absolute;rotation:-90;flip:x y" from="1929,8114" to="1930,8259" strokeweight="1.5pt">
                <v:stroke startarrowwidth="narrow" startarrowlength="short" endarrowwidth="narrow" endarrowlength="short"/>
                <o:lock v:ext="edit" aspectratio="t"/>
              </v:line>
              <v:oval id="_x0000_s6147" style="position:absolute;left:1780;top:8130;width:113;height:113;rotation:90;flip:x" strokeweight="1.5pt">
                <v:fill color2="black"/>
                <o:lock v:ext="edit" aspectratio="t"/>
              </v:oval>
              <v:oval id="_x0000_s6148" style="position:absolute;left:1985;top:8130;width:113;height:113;rotation:90;flip:x" strokeweight="1.5pt">
                <v:fill color2="black"/>
                <o:lock v:ext="edit" aspectratio="t"/>
              </v:oval>
            </v:group>
          </v:group>
        </w:pict>
      </w:r>
    </w:p>
    <w:p w14:paraId="7DFF4C50" w14:textId="3F2E69F3" w:rsidR="00B23A3A" w:rsidRPr="00FA4581" w:rsidRDefault="008E5032" w:rsidP="0041799B">
      <w:pPr>
        <w:ind w:rightChars="92" w:right="193"/>
        <w:rPr>
          <w:szCs w:val="21"/>
        </w:rPr>
      </w:pPr>
      <w:r>
        <w:rPr>
          <w:noProof/>
          <w:szCs w:val="21"/>
        </w:rPr>
        <w:pict w14:anchorId="1DFCFE08">
          <v:line id="_x0000_s7410" style="position:absolute;left:0;text-align:left;flip:x;z-index:251735040" from="346.45pt,4.15pt" to="354.25pt,54.55pt" strokecolor="blue" strokeweight="1.5pt">
            <v:stroke startarrowwidth="narrow" startarrowlength="short" endarrowwidth="narrow" endarrowlength="short"/>
          </v:line>
        </w:pict>
      </w:r>
      <w:r>
        <w:rPr>
          <w:noProof/>
          <w:szCs w:val="21"/>
        </w:rPr>
        <w:object w:dxaOrig="1440" w:dyaOrig="1440" w14:anchorId="155EDC08">
          <v:shape id="_x0000_s6172" type="#_x0000_t75" style="position:absolute;left:0;text-align:left;margin-left:377.5pt;margin-top:15pt;width:13.05pt;height:21.3pt;z-index:251731968">
            <v:imagedata r:id="rId391" o:title=""/>
            <o:lock v:ext="edit" aspectratio="f"/>
          </v:shape>
          <o:OLEObject Type="Embed" ProgID="Equation.DSMT4" ShapeID="_x0000_s6172" DrawAspect="Content" ObjectID="_1747471592" r:id="rId392"/>
        </w:object>
      </w:r>
      <w:r>
        <w:rPr>
          <w:noProof/>
          <w:szCs w:val="21"/>
        </w:rPr>
        <w:pict w14:anchorId="245A6D06">
          <v:shape id="_x0000_s6171" style="position:absolute;left:0;text-align:left;margin-left:376.6pt;margin-top:-14.4pt;width:7.75pt;height:49.6pt;rotation:90;z-index:251730944" coordsize="353,1670" path="m,1670c173,1384,347,1098,350,820,353,542,186,271,20,e" filled="f" strokecolor="blue" strokeweight="1pt">
            <v:path arrowok="t"/>
          </v:shape>
        </w:pict>
      </w:r>
      <w:r>
        <w:rPr>
          <w:noProof/>
          <w:szCs w:val="21"/>
        </w:rPr>
        <w:pict w14:anchorId="53C91512">
          <v:line id="_x0000_s6127" style="position:absolute;left:0;text-align:left;z-index:251728896" from="354.85pt,5.5pt" to="407.35pt,5.55pt" strokeweight="1.5pt">
            <v:stroke startarrowwidth="narrow" startarrowlength="short" endarrowwidth="narrow" endarrowlength="short"/>
            <o:lock v:ext="edit" aspectratio="t"/>
          </v:line>
        </w:pict>
      </w:r>
      <w:r>
        <w:rPr>
          <w:noProof/>
          <w:szCs w:val="21"/>
        </w:rPr>
        <w:pict w14:anchorId="07601BFA">
          <v:shape id="_x0000_s6031" style="position:absolute;left:0;text-align:left;margin-left:302.5pt;margin-top:5.4pt;width:51.35pt;height:24.2pt;z-index:251727872" coordsize="1027,484" path="m,332v190,76,380,152,551,97c722,374,874,187,1027,e" filled="f" strokecolor="blue" strokeweight="1pt">
            <v:path arrowok="t"/>
          </v:shape>
        </w:pict>
      </w:r>
      <w:r>
        <w:rPr>
          <w:noProof/>
          <w:szCs w:val="21"/>
        </w:rPr>
        <w:pict w14:anchorId="35B97D07">
          <v:line id="_x0000_s6001" style="position:absolute;left:0;text-align:left;rotation:-90;z-index:251723776" from="329.5pt,29.25pt" to="380.05pt,29.3pt" strokeweight="1.5pt">
            <v:stroke startarrowwidth="narrow" startarrowlength="short" endarrowwidth="narrow" endarrowlength="short"/>
            <o:lock v:ext="edit" aspectratio="t"/>
          </v:line>
        </w:pict>
      </w:r>
      <w:r>
        <w:rPr>
          <w:noProof/>
          <w:szCs w:val="21"/>
        </w:rPr>
        <w:pict w14:anchorId="4AE539C6">
          <v:line id="_x0000_s5997" style="position:absolute;left:0;text-align:left;flip:y;z-index:251719680" from="301.85pt,6.05pt" to="354.75pt,22pt" strokecolor="blue" strokeweight="1.5pt">
            <v:stroke dashstyle="1 1" startarrowwidth="narrow" startarrowlength="short" endarrowwidth="narrow" endarrowlength="short"/>
          </v:line>
        </w:pict>
      </w:r>
      <w:r>
        <w:rPr>
          <w:noProof/>
          <w:szCs w:val="21"/>
        </w:rPr>
        <w:pict w14:anchorId="57219E7E">
          <v:line id="_x0000_s5996" style="position:absolute;left:0;text-align:left;rotation:-90;z-index:251718656" from="323.05pt,20.05pt" to="336.55pt,20.1pt" strokecolor="blue" strokeweight="1.5pt">
            <v:stroke startarrowwidth="narrow" startarrowlength="short" endarrowwidth="narrow" endarrowlength="short"/>
            <o:lock v:ext="edit" aspectratio="t"/>
          </v:line>
        </w:pict>
      </w:r>
      <w:r>
        <w:rPr>
          <w:noProof/>
          <w:szCs w:val="21"/>
        </w:rPr>
        <w:pict w14:anchorId="1DFCFE08">
          <v:line id="_x0000_s5995" style="position:absolute;left:0;text-align:left;z-index:251717632" from="283.75pt,5.4pt" to="300.7pt,52pt" strokecolor="blue" strokeweight="1.5pt">
            <v:stroke startarrowwidth="narrow" startarrowlength="short" endarrowwidth="narrow" endarrowlength="short"/>
          </v:line>
        </w:pict>
      </w:r>
      <w:r>
        <w:rPr>
          <w:noProof/>
          <w:szCs w:val="21"/>
        </w:rPr>
        <w:pict w14:anchorId="233799F2">
          <v:line id="_x0000_s5994" style="position:absolute;left:0;text-align:left;rotation:-180;z-index:251716608" from="283.65pt,5pt" to="301.65pt,5.05pt" strokecolor="blue" strokeweight="1.5pt">
            <v:stroke startarrowwidth="narrow" startarrowlength="short" endarrowwidth="narrow" endarrowlength="short"/>
            <o:lock v:ext="edit" aspectratio="t"/>
          </v:line>
        </w:pict>
      </w:r>
      <w:r>
        <w:rPr>
          <w:noProof/>
          <w:szCs w:val="21"/>
        </w:rPr>
        <w:pict w14:anchorId="171560A8">
          <v:line id="_x0000_s5993" style="position:absolute;left:0;text-align:left;z-index:251715584" from="301.6pt,5.35pt" to="354.1pt,5.4pt" strokeweight="1.5pt">
            <v:stroke startarrowwidth="narrow" startarrowlength="short" endarrowwidth="narrow" endarrowlength="short"/>
            <o:lock v:ext="edit" aspectratio="t"/>
          </v:line>
        </w:pict>
      </w:r>
      <w:r>
        <w:rPr>
          <w:noProof/>
          <w:szCs w:val="21"/>
        </w:rPr>
        <w:pict w14:anchorId="1B93EB9F">
          <v:line id="_x0000_s5992" style="position:absolute;left:0;text-align:left;rotation:-90;z-index:251714560" from="276.55pt,29.85pt" to="327.1pt,29.9pt" strokeweight="1.5pt">
            <v:stroke startarrowwidth="narrow" startarrowlength="short" endarrowwidth="narrow" endarrowlength="short"/>
            <o:lock v:ext="edit" aspectratio="t"/>
          </v:line>
        </w:pict>
      </w:r>
      <w:r>
        <w:rPr>
          <w:noProof/>
          <w:szCs w:val="21"/>
        </w:rPr>
        <w:pict w14:anchorId="6223E404">
          <v:line id="_x0000_s5991" style="position:absolute;left:0;text-align:left;rotation:5921708fd;z-index:251713536" from="299.6pt,3.05pt" to="315.75pt,14.85pt" strokecolor="blue" strokeweight=".25pt"/>
        </w:pict>
      </w:r>
    </w:p>
    <w:p w14:paraId="46C8C61F" w14:textId="0DF301F2" w:rsidR="00B23A3A" w:rsidRPr="00FA4581" w:rsidRDefault="008E5032" w:rsidP="0041799B">
      <w:pPr>
        <w:ind w:rightChars="92" w:right="193"/>
        <w:rPr>
          <w:szCs w:val="21"/>
        </w:rPr>
      </w:pPr>
      <w:r>
        <w:rPr>
          <w:noProof/>
          <w:szCs w:val="21"/>
        </w:rPr>
        <w:object w:dxaOrig="1440" w:dyaOrig="1440" w14:anchorId="3E9E49AD">
          <v:shape id="_x0000_s6000" type="#_x0000_t75" style="position:absolute;left:0;text-align:left;margin-left:329.8pt;margin-top:7.05pt;width:13.05pt;height:21.3pt;z-index:251722752">
            <v:imagedata r:id="rId391" o:title=""/>
            <o:lock v:ext="edit" aspectratio="f"/>
          </v:shape>
          <o:OLEObject Type="Embed" ProgID="Equation.DSMT4" ShapeID="_x0000_s6000" DrawAspect="Content" ObjectID="_1747471593" r:id="rId393"/>
        </w:object>
      </w:r>
    </w:p>
    <w:p w14:paraId="0FCCBEFE" w14:textId="243F623D" w:rsidR="00B23A3A" w:rsidRPr="00FA4581" w:rsidRDefault="008E5032" w:rsidP="0041799B">
      <w:pPr>
        <w:ind w:rightChars="92" w:right="193"/>
        <w:rPr>
          <w:szCs w:val="21"/>
        </w:rPr>
      </w:pPr>
      <w:r>
        <w:rPr>
          <w:noProof/>
          <w:szCs w:val="21"/>
        </w:rPr>
        <w:object w:dxaOrig="1440" w:dyaOrig="1440" w14:anchorId="3DB1DA3A">
          <v:shape id="_x0000_s7411" type="#_x0000_t75" style="position:absolute;left:0;text-align:left;margin-left:361.25pt;margin-top:9.95pt;width:17.1pt;height:21.3pt;z-index:251736064">
            <v:imagedata r:id="rId371" o:title=""/>
            <o:lock v:ext="edit" aspectratio="f"/>
          </v:shape>
          <o:OLEObject Type="Embed" ProgID="Equation.DSMT4" ShapeID="_x0000_s7411" DrawAspect="Content" ObjectID="_1747471594" r:id="rId394"/>
        </w:object>
      </w:r>
      <w:r>
        <w:rPr>
          <w:noProof/>
          <w:szCs w:val="21"/>
        </w:rPr>
        <w:pict w14:anchorId="35372FED">
          <v:group id="_x0000_s6009" style="position:absolute;left:0;text-align:left;margin-left:283.65pt;margin-top:14.75pt;width:26pt;height:25.25pt;z-index:251725824" coordorigin="7104,4142" coordsize="520,505">
            <o:lock v:ext="edit" aspectratio="t"/>
            <v:group id="_x0000_s6010" style="position:absolute;left:7011;top:4235;width:321;height:136;rotation:90;flip:y" coordorigin="2475,-970" coordsize="276,118">
              <o:lock v:ext="edit" aspectratio="t"/>
              <v:line id="_x0000_s6011" style="position:absolute;flip:y" from="2476,-970" to="2751,-969" strokeweight="2pt">
                <v:stroke startarrowwidth="narrow" startarrowlength="short" endarrowwidth="narrow" endarrowlength="short"/>
                <o:lock v:ext="edit" aspectratio="t"/>
              </v:line>
              <v:line id="_x0000_s6012" style="position:absolute;flip:x" from="2703,-887" to="2740,-852">
                <v:stroke startarrowwidth="narrow" startarrowlength="short" endarrowwidth="narrow" endarrowlength="short"/>
                <o:lock v:ext="edit" aspectratio="t"/>
              </v:line>
              <v:line id="_x0000_s6013" style="position:absolute;flip:x" from="2636,-954" to="2733,-852">
                <v:stroke startarrowwidth="narrow" startarrowlength="short" endarrowwidth="narrow" endarrowlength="short"/>
                <o:lock v:ext="edit" aspectratio="t"/>
              </v:line>
              <v:line id="_x0000_s6014" style="position:absolute;flip:x" from="2561,-956" to="2658,-854">
                <v:stroke startarrowwidth="narrow" startarrowlength="short" endarrowwidth="narrow" endarrowlength="short"/>
                <o:lock v:ext="edit" aspectratio="t"/>
              </v:line>
              <v:line id="_x0000_s6015" style="position:absolute;flip:x" from="2486,-954" to="2582,-852">
                <v:stroke startarrowwidth="narrow" startarrowlength="short" endarrowwidth="narrow" endarrowlength="short"/>
                <o:lock v:ext="edit" aspectratio="t"/>
              </v:line>
              <v:line id="_x0000_s6016" style="position:absolute;flip:x" from="2475,-954" to="2521,-910">
                <v:stroke startarrowwidth="narrow" startarrowlength="short" endarrowwidth="narrow" endarrowlength="short"/>
                <o:lock v:ext="edit" aspectratio="t"/>
              </v:line>
            </v:group>
            <v:line id="_x0000_s6017" style="position:absolute;rotation:-90" from="7358,4230" to="7359,4375" strokeweight="1.5pt">
              <v:stroke startarrowwidth="narrow" startarrowlength="short" endarrowwidth="narrow" endarrowlength="short"/>
              <o:lock v:ext="edit" aspectratio="t"/>
            </v:line>
            <v:oval id="_x0000_s6018" style="position:absolute;left:7190;top:4246;width:113;height:113;rotation:90;flip:y" strokeweight="1.5pt">
              <v:fill color2="black"/>
              <o:lock v:ext="edit" aspectratio="t"/>
            </v:oval>
            <v:group id="_x0000_s6019" style="position:absolute;left:7262;top:4284;width:404;height:321;rotation:90;flip:x" coordorigin="1780,8026" coordsize="404,321">
              <o:lock v:ext="edit" aspectratio="t"/>
              <v:group id="_x0000_s6020" style="position:absolute;left:1955;top:8119;width:321;height:136;rotation:90;flip:x" coordorigin="2475,-970" coordsize="276,118">
                <o:lock v:ext="edit" aspectratio="t"/>
                <v:line id="_x0000_s6021" style="position:absolute;flip:y" from="2476,-970" to="2751,-969" strokeweight="2pt">
                  <v:stroke startarrowwidth="narrow" startarrowlength="short" endarrowwidth="narrow" endarrowlength="short"/>
                  <o:lock v:ext="edit" aspectratio="t"/>
                </v:line>
                <v:line id="_x0000_s6022" style="position:absolute;flip:x" from="2703,-887" to="2740,-852">
                  <v:stroke startarrowwidth="narrow" startarrowlength="short" endarrowwidth="narrow" endarrowlength="short"/>
                  <o:lock v:ext="edit" aspectratio="t"/>
                </v:line>
                <v:line id="_x0000_s6023" style="position:absolute;flip:x" from="2636,-954" to="2733,-852">
                  <v:stroke startarrowwidth="narrow" startarrowlength="short" endarrowwidth="narrow" endarrowlength="short"/>
                  <o:lock v:ext="edit" aspectratio="t"/>
                </v:line>
                <v:line id="_x0000_s6024" style="position:absolute;flip:x" from="2561,-956" to="2658,-854">
                  <v:stroke startarrowwidth="narrow" startarrowlength="short" endarrowwidth="narrow" endarrowlength="short"/>
                  <o:lock v:ext="edit" aspectratio="t"/>
                </v:line>
                <v:line id="_x0000_s6025" style="position:absolute;flip:x" from="2486,-954" to="2582,-852">
                  <v:stroke startarrowwidth="narrow" startarrowlength="short" endarrowwidth="narrow" endarrowlength="short"/>
                  <o:lock v:ext="edit" aspectratio="t"/>
                </v:line>
                <v:line id="_x0000_s6026" style="position:absolute;flip:x" from="2475,-954" to="2521,-910">
                  <v:stroke startarrowwidth="narrow" startarrowlength="short" endarrowwidth="narrow" endarrowlength="short"/>
                  <o:lock v:ext="edit" aspectratio="t"/>
                </v:line>
              </v:group>
              <v:line id="_x0000_s6027" style="position:absolute;rotation:-90;flip:x y" from="1929,8114" to="1930,8259" strokeweight="1.5pt">
                <v:stroke startarrowwidth="narrow" startarrowlength="short" endarrowwidth="narrow" endarrowlength="short"/>
                <o:lock v:ext="edit" aspectratio="t"/>
              </v:line>
              <v:oval id="_x0000_s6028" style="position:absolute;left:1780;top:8130;width:113;height:113;rotation:90;flip:x" strokeweight="1.5pt">
                <v:fill color2="black"/>
                <o:lock v:ext="edit" aspectratio="t"/>
              </v:oval>
              <v:oval id="_x0000_s6029" style="position:absolute;left:1985;top:8130;width:113;height:113;rotation:90;flip:x" strokeweight="1.5pt">
                <v:fill color2="black"/>
                <o:lock v:ext="edit" aspectratio="t"/>
              </v:oval>
            </v:group>
          </v:group>
        </w:pict>
      </w:r>
    </w:p>
    <w:p w14:paraId="49C067CE" w14:textId="27FE348F" w:rsidR="00B1058C" w:rsidRPr="00FA4581" w:rsidRDefault="008E5032" w:rsidP="0041799B">
      <w:pPr>
        <w:ind w:rightChars="92" w:right="193"/>
        <w:rPr>
          <w:szCs w:val="21"/>
        </w:rPr>
      </w:pPr>
      <w:r>
        <w:rPr>
          <w:noProof/>
          <w:szCs w:val="21"/>
        </w:rPr>
        <w:pict w14:anchorId="5E332292">
          <v:group id="_x0000_s6002" style="position:absolute;left:0;text-align:left;margin-left:347.4pt;margin-top:7.75pt;width:16.05pt;height:6.75pt;z-index:251724800" coordorigin="2475,-970" coordsize="276,118">
            <o:lock v:ext="edit" aspectratio="t"/>
            <v:line id="_x0000_s6003" style="position:absolute;flip:y" from="2476,-970" to="2751,-969" strokeweight="2pt">
              <v:stroke startarrowwidth="narrow" startarrowlength="short" endarrowwidth="narrow" endarrowlength="short"/>
              <o:lock v:ext="edit" aspectratio="t"/>
            </v:line>
            <v:line id="_x0000_s6004" style="position:absolute;flip:x" from="2703,-887" to="2740,-852">
              <v:stroke startarrowwidth="narrow" startarrowlength="short" endarrowwidth="narrow" endarrowlength="short"/>
              <o:lock v:ext="edit" aspectratio="t"/>
            </v:line>
            <v:line id="_x0000_s6005" style="position:absolute;flip:x" from="2636,-954" to="2733,-852">
              <v:stroke startarrowwidth="narrow" startarrowlength="short" endarrowwidth="narrow" endarrowlength="short"/>
              <o:lock v:ext="edit" aspectratio="t"/>
            </v:line>
            <v:line id="_x0000_s6006" style="position:absolute;flip:x" from="2561,-956" to="2658,-854">
              <v:stroke startarrowwidth="narrow" startarrowlength="short" endarrowwidth="narrow" endarrowlength="short"/>
              <o:lock v:ext="edit" aspectratio="t"/>
            </v:line>
            <v:line id="_x0000_s6007" style="position:absolute;flip:x" from="2486,-954" to="2582,-852">
              <v:stroke startarrowwidth="narrow" startarrowlength="short" endarrowwidth="narrow" endarrowlength="short"/>
              <o:lock v:ext="edit" aspectratio="t"/>
            </v:line>
            <v:line id="_x0000_s6008" style="position:absolute;flip:x" from="2475,-954" to="2521,-910">
              <v:stroke startarrowwidth="narrow" startarrowlength="short" endarrowwidth="narrow" endarrowlength="short"/>
              <o:lock v:ext="edit" aspectratio="t"/>
            </v:line>
          </v:group>
        </w:pict>
      </w:r>
    </w:p>
    <w:p w14:paraId="4748D4EE" w14:textId="56E63287" w:rsidR="00B1058C" w:rsidRPr="00FA4581" w:rsidRDefault="008E5032" w:rsidP="0041799B">
      <w:pPr>
        <w:ind w:rightChars="92" w:right="193"/>
        <w:rPr>
          <w:szCs w:val="21"/>
        </w:rPr>
      </w:pPr>
      <w:r>
        <w:rPr>
          <w:noProof/>
          <w:szCs w:val="21"/>
        </w:rPr>
        <w:object w:dxaOrig="1440" w:dyaOrig="1440" w14:anchorId="582D3777">
          <v:shape id="_x0000_s5998" type="#_x0000_t75" style="position:absolute;left:0;text-align:left;margin-left:313.65pt;margin-top:3pt;width:47.85pt;height:19.15pt;z-index:251720704" o:preferrelative="f">
            <v:imagedata r:id="rId395" o:title=""/>
            <o:lock v:ext="edit" aspectratio="f"/>
          </v:shape>
          <o:OLEObject Type="Embed" ProgID="Equation.DSMT4" ShapeID="_x0000_s5998" DrawAspect="Content" ObjectID="_1747471595" r:id="rId396"/>
        </w:object>
      </w:r>
    </w:p>
    <w:p w14:paraId="7A298A2F" w14:textId="7D5B807B" w:rsidR="006A1AEB" w:rsidRPr="00FA4581" w:rsidRDefault="006A1AEB" w:rsidP="00CB6F83">
      <w:pPr>
        <w:adjustRightInd w:val="0"/>
        <w:snapToGrid w:val="0"/>
        <w:spacing w:beforeLines="50" w:before="156"/>
        <w:ind w:firstLineChars="200" w:firstLine="420"/>
        <w:rPr>
          <w:szCs w:val="21"/>
        </w:rPr>
      </w:pPr>
      <w:r w:rsidRPr="00FA4581">
        <w:rPr>
          <w:szCs w:val="21"/>
        </w:rPr>
        <w:t>由</w:t>
      </w:r>
      <w:r w:rsidR="00B1058C" w:rsidRPr="00FA4581">
        <w:rPr>
          <w:position w:val="-10"/>
          <w:szCs w:val="21"/>
        </w:rPr>
        <w:object w:dxaOrig="2520" w:dyaOrig="380" w14:anchorId="4C11F902">
          <v:shape id="_x0000_i1279" type="#_x0000_t75" style="width:121.4pt;height:18.45pt" o:ole="">
            <v:imagedata r:id="rId397" o:title=""/>
          </v:shape>
          <o:OLEObject Type="Embed" ProgID="Equation.3" ShapeID="_x0000_i1279" DrawAspect="Content" ObjectID="_1747471360" r:id="rId398"/>
        </w:object>
      </w:r>
      <w:r w:rsidRPr="00FA4581">
        <w:rPr>
          <w:szCs w:val="21"/>
        </w:rPr>
        <w:t xml:space="preserve"> </w:t>
      </w:r>
      <w:r w:rsidRPr="00FA4581">
        <w:rPr>
          <w:szCs w:val="21"/>
        </w:rPr>
        <w:t>作最终弯矩图。</w:t>
      </w:r>
    </w:p>
    <w:p w14:paraId="1A004F51" w14:textId="586565B3" w:rsidR="00B1058C" w:rsidRPr="00FA4581" w:rsidRDefault="00B1058C" w:rsidP="00F77E2A">
      <w:pPr>
        <w:ind w:firstLineChars="200" w:firstLine="422"/>
        <w:rPr>
          <w:b/>
          <w:color w:val="FF0000"/>
        </w:rPr>
      </w:pPr>
      <w:r w:rsidRPr="00FA4581">
        <w:rPr>
          <w:b/>
          <w:color w:val="FF0000"/>
        </w:rPr>
        <w:t>荷载</w:t>
      </w:r>
      <w:r w:rsidR="00404FEA">
        <w:rPr>
          <w:rFonts w:hint="eastAsia"/>
          <w:b/>
          <w:color w:val="FF0000"/>
        </w:rPr>
        <w:t>弯矩图</w:t>
      </w:r>
      <w:r w:rsidRPr="00FA4581">
        <w:rPr>
          <w:b/>
          <w:color w:val="FF0000"/>
        </w:rPr>
        <w:t>、</w:t>
      </w:r>
      <w:r w:rsidRPr="00FA4581">
        <w:rPr>
          <w:b/>
          <w:color w:val="FF0000"/>
        </w:rPr>
        <w:t>2</w:t>
      </w:r>
      <w:r w:rsidRPr="00FA4581">
        <w:rPr>
          <w:b/>
          <w:color w:val="FF0000"/>
        </w:rPr>
        <w:t>个单位弯矩图</w:t>
      </w:r>
      <w:r w:rsidR="00404FEA">
        <w:rPr>
          <w:rFonts w:hint="eastAsia"/>
          <w:b/>
          <w:color w:val="FF0000"/>
        </w:rPr>
        <w:t>各两分，叠加公式和</w:t>
      </w:r>
      <w:r w:rsidRPr="00FA4581">
        <w:rPr>
          <w:b/>
          <w:color w:val="FF0000"/>
        </w:rPr>
        <w:t>最终弯矩图各</w:t>
      </w:r>
      <w:r w:rsidRPr="00FA4581">
        <w:rPr>
          <w:b/>
          <w:color w:val="FF0000"/>
        </w:rPr>
        <w:t>2</w:t>
      </w:r>
      <w:r w:rsidRPr="00FA4581">
        <w:rPr>
          <w:b/>
          <w:color w:val="FF0000"/>
        </w:rPr>
        <w:t>分，共</w:t>
      </w:r>
      <w:r w:rsidR="00404FEA">
        <w:rPr>
          <w:b/>
          <w:color w:val="FF0000"/>
        </w:rPr>
        <w:t>10</w:t>
      </w:r>
      <w:r w:rsidRPr="00FA4581">
        <w:rPr>
          <w:b/>
          <w:color w:val="FF0000"/>
        </w:rPr>
        <w:t>分。</w:t>
      </w:r>
    </w:p>
    <w:p w14:paraId="25B80FD3" w14:textId="324B51F7" w:rsidR="00EB2B56" w:rsidRPr="00FA4581" w:rsidRDefault="008E5032" w:rsidP="00EB2B56">
      <w:pPr>
        <w:ind w:rightChars="92" w:right="193"/>
        <w:rPr>
          <w:b/>
          <w:bCs/>
          <w:szCs w:val="21"/>
        </w:rPr>
      </w:pPr>
      <w:r>
        <w:rPr>
          <w:b/>
          <w:bCs/>
          <w:noProof/>
          <w:sz w:val="24"/>
        </w:rPr>
        <w:object w:dxaOrig="1440" w:dyaOrig="1440" w14:anchorId="4390CD28">
          <v:group id="_x0000_s6383" style="position:absolute;left:0;text-align:left;margin-left:27.2pt;margin-top:14.35pt;width:130.65pt;height:101.5pt;z-index:251699200" coordorigin="2001,4955" coordsize="2613,2030">
            <v:shape id="_x0000_s6384" type="#_x0000_t75" style="position:absolute;left:2501;top:5479;width:449;height:237">
              <v:imagedata r:id="rId92" o:title=""/>
              <o:lock v:ext="edit" aspectratio="f"/>
            </v:shape>
            <v:line id="_x0000_s6385" style="position:absolute;rotation:-90" from="1788,5955" to="2799,5956" strokeweight="1.5pt">
              <v:stroke startarrowwidth="narrow" startarrowlength="short" endarrowwidth="narrow" endarrowlength="short"/>
              <o:lock v:ext="edit" aspectratio="t"/>
            </v:line>
            <v:line id="_x0000_s6386" style="position:absolute" from="2289,5465" to="4029,5467" strokeweight="1.5pt">
              <v:stroke startarrowwidth="narrow" startarrowlength="short" endarrowwidth="narrow" endarrowlength="short"/>
              <o:lock v:ext="edit" aspectratio="t"/>
            </v:line>
            <v:group id="_x0000_s6387" style="position:absolute;left:2958;top:5533;width:404;height:321;rotation:90;flip:x" coordorigin="1780,8026" coordsize="404,321">
              <o:lock v:ext="edit" aspectratio="t"/>
              <v:group id="_x0000_s6388" style="position:absolute;left:1955;top:8119;width:321;height:136;rotation:90;flip:x" coordorigin="2475,-970" coordsize="276,118">
                <o:lock v:ext="edit" aspectratio="t"/>
                <v:line id="_x0000_s6389" style="position:absolute;flip:y" from="2476,-970" to="2751,-969" strokeweight="2pt">
                  <v:stroke startarrowwidth="narrow" startarrowlength="short" endarrowwidth="narrow" endarrowlength="short"/>
                  <o:lock v:ext="edit" aspectratio="t"/>
                </v:line>
                <v:line id="_x0000_s6390" style="position:absolute;flip:x" from="2703,-887" to="2740,-852">
                  <v:stroke startarrowwidth="narrow" startarrowlength="short" endarrowwidth="narrow" endarrowlength="short"/>
                  <o:lock v:ext="edit" aspectratio="t"/>
                </v:line>
                <v:line id="_x0000_s6391" style="position:absolute;flip:x" from="2636,-954" to="2733,-852">
                  <v:stroke startarrowwidth="narrow" startarrowlength="short" endarrowwidth="narrow" endarrowlength="short"/>
                  <o:lock v:ext="edit" aspectratio="t"/>
                </v:line>
                <v:line id="_x0000_s6392" style="position:absolute;flip:x" from="2561,-956" to="2658,-854">
                  <v:stroke startarrowwidth="narrow" startarrowlength="short" endarrowwidth="narrow" endarrowlength="short"/>
                  <o:lock v:ext="edit" aspectratio="t"/>
                </v:line>
                <v:line id="_x0000_s6393" style="position:absolute;flip:x" from="2486,-954" to="2582,-852">
                  <v:stroke startarrowwidth="narrow" startarrowlength="short" endarrowwidth="narrow" endarrowlength="short"/>
                  <o:lock v:ext="edit" aspectratio="t"/>
                </v:line>
                <v:line id="_x0000_s6394" style="position:absolute;flip:x" from="2475,-954" to="2521,-910">
                  <v:stroke startarrowwidth="narrow" startarrowlength="short" endarrowwidth="narrow" endarrowlength="short"/>
                  <o:lock v:ext="edit" aspectratio="t"/>
                </v:line>
              </v:group>
              <v:line id="_x0000_s6395" style="position:absolute;rotation:-90;flip:x y" from="1929,8114" to="1930,8259" strokeweight="1.5pt">
                <v:stroke startarrowwidth="narrow" startarrowlength="short" endarrowwidth="narrow" endarrowlength="short"/>
                <o:lock v:ext="edit" aspectratio="t"/>
              </v:line>
              <v:oval id="_x0000_s6396" style="position:absolute;left:1780;top:8130;width:113;height:113;rotation:90;flip:x" strokeweight="1.5pt">
                <v:fill color2="black"/>
                <o:lock v:ext="edit" aspectratio="t"/>
              </v:oval>
              <v:oval id="_x0000_s6397" style="position:absolute;left:1985;top:8130;width:113;height:113;rotation:90;flip:x" strokeweight="1.5pt">
                <v:fill color2="black"/>
                <o:lock v:ext="edit" aspectratio="t"/>
              </v:oval>
            </v:group>
            <v:group id="_x0000_s6398" style="position:absolute;left:3911;top:5874;width:1017;height:166;rotation:-90" coordorigin="6941,5636" coordsize="882,300">
              <v:line id="_x0000_s6399" style="position:absolute;rotation:90" from="7382,5334" to="7382,6215" strokeweight="1pt">
                <v:stroke startarrow="classic" startarrowwidth="narrow" startarrowlength="long" endarrow="classic" endarrowwidth="narrow" endarrowlength="long"/>
              </v:line>
              <v:line id="_x0000_s6400" style="position:absolute" from="6941,5636" to="6941,5936" strokeweight="1pt">
                <v:stroke startarrowwidth="narrow" startarrowlength="short" endarrowwidth="narrow" endarrowlength="short"/>
              </v:line>
              <v:line id="_x0000_s6401" style="position:absolute" from="7823,5636" to="7823,5936" strokeweight="1pt">
                <v:stroke startarrowwidth="narrow" startarrowlength="short" endarrowwidth="narrow" endarrowlength="short"/>
              </v:line>
            </v:group>
            <v:shape id="_x0000_s6402" type="#_x0000_t75" style="position:absolute;left:4441;top:5823;width:173;height:281" o:preferrelative="f">
              <v:imagedata r:id="rId67" o:title=""/>
              <o:lock v:ext="edit" aspectratio="f"/>
            </v:shape>
            <v:shape id="_x0000_s6403" type="#_x0000_t75" style="position:absolute;left:2793;top:6533;width:173;height:281" o:preferrelative="f">
              <v:imagedata r:id="rId67" o:title=""/>
              <o:lock v:ext="edit" aspectratio="f"/>
            </v:shape>
            <v:group id="_x0000_s6404" style="position:absolute;left:3151;top:5193;width:864;height:279" coordorigin="6243,3398" coordsize="1830,424">
              <v:line id="_x0000_s6405" style="position:absolute;flip:x" from="6245,3398" to="6247,3803" strokecolor="blue">
                <v:stroke startarrowwidth="narrow" startarrowlength="long" endarrow="classic" endarrowwidth="narrow" endarrowlength="long"/>
              </v:line>
              <v:line id="_x0000_s6406" style="position:absolute" from="6243,3409" to="8073,3410" strokecolor="blue" strokeweight="1pt">
                <v:stroke startarrowwidth="narrow" startarrowlength="long" endarrowwidth="narrow"/>
              </v:line>
              <v:line id="_x0000_s6407" style="position:absolute;flip:x" from="6555,3412" to="6556,3814" strokecolor="blue">
                <v:stroke startarrowwidth="narrow" startarrowlength="long" endarrow="classic" endarrowwidth="narrow" endarrowlength="long"/>
              </v:line>
              <v:line id="_x0000_s6408" style="position:absolute" from="6888,3409" to="6889,3815" strokecolor="blue">
                <v:stroke startarrowwidth="narrow" startarrowlength="long" endarrow="classic" endarrowwidth="narrow" endarrowlength="long"/>
              </v:line>
              <v:line id="_x0000_s6409" style="position:absolute;flip:x" from="7203,3402" to="7204,3808" strokecolor="blue">
                <v:stroke startarrowwidth="narrow" startarrowlength="long" endarrow="classic" endarrowwidth="narrow" endarrowlength="long"/>
              </v:line>
              <v:line id="_x0000_s6410" style="position:absolute;flip:x" from="7494,3414" to="7495,3816" strokecolor="blue">
                <v:stroke startarrowwidth="narrow" startarrowlength="long" endarrow="classic" endarrowwidth="narrow" endarrowlength="long"/>
              </v:line>
              <v:line id="_x0000_s6411" style="position:absolute" from="7790,3416" to="7791,3822" strokecolor="blue">
                <v:stroke startarrowwidth="narrow" startarrowlength="long" endarrow="classic" endarrowwidth="narrow" endarrowlength="long"/>
              </v:line>
              <v:line id="_x0000_s6412" style="position:absolute" from="8070,3404" to="8070,3806" strokecolor="blue">
                <v:stroke startarrowwidth="narrow" startarrowlength="long" endarrow="classic" endarrowwidth="narrow" endarrowlength="long"/>
              </v:line>
            </v:group>
            <v:shape id="_x0000_s6413" type="#_x0000_t75" style="position:absolute;left:3509;top:4955;width:266;height:286">
              <v:imagedata r:id="rId284" o:title=""/>
              <o:lock v:ext="edit" aspectratio="f"/>
            </v:shape>
            <v:shape id="_x0000_s6414" type="#_x0000_t75" style="position:absolute;left:2007;top:5387;width:308;height:274">
              <v:imagedata r:id="rId94" o:title=""/>
              <o:lock v:ext="edit" aspectratio="f"/>
            </v:shape>
            <v:group id="_x0000_s6415" style="position:absolute;left:2127;top:6458;width:321;height:135" coordorigin="2475,-970" coordsize="276,118">
              <o:lock v:ext="edit" aspectratio="t"/>
              <v:line id="_x0000_s6416" style="position:absolute;flip:y" from="2476,-970" to="2751,-969" strokeweight="2pt">
                <v:stroke startarrowwidth="narrow" startarrowlength="short" endarrowwidth="narrow" endarrowlength="short"/>
                <o:lock v:ext="edit" aspectratio="t"/>
              </v:line>
              <v:line id="_x0000_s6417" style="position:absolute;flip:x" from="2703,-887" to="2740,-852">
                <v:stroke startarrowwidth="narrow" startarrowlength="short" endarrowwidth="narrow" endarrowlength="short"/>
                <o:lock v:ext="edit" aspectratio="t"/>
              </v:line>
              <v:line id="_x0000_s6418" style="position:absolute;flip:x" from="2636,-954" to="2733,-852">
                <v:stroke startarrowwidth="narrow" startarrowlength="short" endarrowwidth="narrow" endarrowlength="short"/>
                <o:lock v:ext="edit" aspectratio="t"/>
              </v:line>
              <v:line id="_x0000_s6419" style="position:absolute;flip:x" from="2561,-956" to="2658,-854">
                <v:stroke startarrowwidth="narrow" startarrowlength="short" endarrowwidth="narrow" endarrowlength="short"/>
                <o:lock v:ext="edit" aspectratio="t"/>
              </v:line>
              <v:line id="_x0000_s6420" style="position:absolute;flip:x" from="2486,-954" to="2582,-852">
                <v:stroke startarrowwidth="narrow" startarrowlength="short" endarrowwidth="narrow" endarrowlength="short"/>
                <o:lock v:ext="edit" aspectratio="t"/>
              </v:line>
              <v:line id="_x0000_s6421" style="position:absolute;flip:x" from="2475,-954" to="2521,-910">
                <v:stroke startarrowwidth="narrow" startarrowlength="short" endarrowwidth="narrow" endarrowlength="short"/>
                <o:lock v:ext="edit" aspectratio="t"/>
              </v:line>
            </v:group>
            <v:shape id="_x0000_s6422" type="#_x0000_t75" style="position:absolute;left:2001;top:6194;width:308;height:251">
              <v:imagedata r:id="rId211" o:title=""/>
              <o:lock v:ext="edit" aspectratio="f"/>
            </v:shape>
            <v:shape id="_x0000_s6423" type="#_x0000_t75" style="position:absolute;left:3165;top:5489;width:308;height:251">
              <v:imagedata r:id="rId399" o:title=""/>
              <o:lock v:ext="edit" aspectratio="f"/>
            </v:shape>
            <v:shape id="_x0000_s6424" type="#_x0000_t75" style="position:absolute;left:3451;top:5482;width:337;height:237">
              <v:imagedata r:id="rId93" o:title=""/>
              <o:lock v:ext="edit" aspectratio="f"/>
            </v:shape>
            <v:group id="_x0000_s6425" style="position:absolute;left:2303;top:6782;width:1754;height:203" coordorigin="6447,5194" coordsize="1755,307">
              <v:line id="_x0000_s6426" style="position:absolute;rotation:90" from="6888,4899" to="6888,5780" strokeweight="1pt">
                <v:stroke startarrow="classic" startarrowwidth="narrow" startarrowlength="long" endarrow="classic" endarrowwidth="narrow" endarrowlength="long"/>
              </v:line>
              <v:line id="_x0000_s6427" style="position:absolute" from="6447,5201" to="6447,5501" strokeweight="1pt">
                <v:stroke startarrowwidth="narrow" startarrowlength="short" endarrowwidth="narrow" endarrowlength="short"/>
              </v:line>
              <v:line id="_x0000_s6428" style="position:absolute;rotation:90" from="7762,4897" to="7762,5778" strokeweight="1pt">
                <v:stroke startarrow="classic" startarrowwidth="narrow" startarrowlength="long" endarrow="classic" endarrowwidth="narrow" endarrowlength="long"/>
              </v:line>
              <v:line id="_x0000_s6429" style="position:absolute" from="7323,5194" to="7323,5494" strokeweight="1pt">
                <v:stroke startarrowwidth="narrow" startarrowlength="short" endarrowwidth="narrow" endarrowlength="short"/>
              </v:line>
              <v:line id="_x0000_s6430" style="position:absolute" from="8199,5200" to="8199,5500" strokeweight="1pt">
                <v:stroke startarrowwidth="narrow" startarrowlength="short" endarrowwidth="narrow" endarrowlength="short"/>
              </v:line>
            </v:group>
            <v:shape id="_x0000_s6431" type="#_x0000_t75" style="position:absolute;left:3793;top:5498;width:336;height:251">
              <v:imagedata r:id="rId213" o:title=""/>
              <o:lock v:ext="edit" aspectratio="f"/>
            </v:shape>
            <v:shape id="_x0000_s6432" type="#_x0000_t75" style="position:absolute;left:3483;top:6578;width:173;height:281" o:preferrelative="f">
              <v:imagedata r:id="rId67" o:title=""/>
              <o:lock v:ext="edit" aspectratio="f"/>
            </v:shape>
            <v:group id="_x0000_s6433" style="position:absolute;left:3987;top:5296;width:404;height:321" coordorigin="1780,8026" coordsize="404,321">
              <v:group id="_x0000_s6434" style="position:absolute;left:1955;top:8119;width:321;height:136;rotation:90;flip:x" coordorigin="2475,-970" coordsize="276,118">
                <v:line id="_x0000_s6435" style="position:absolute;flip:y" from="2476,-970" to="2751,-969" strokeweight="2pt">
                  <v:stroke startarrowwidth="narrow" startarrowlength="short" endarrowwidth="narrow" endarrowlength="short"/>
                </v:line>
                <v:line id="_x0000_s6436" style="position:absolute;flip:x" from="2703,-887" to="2740,-852">
                  <v:stroke startarrowwidth="narrow" startarrowlength="short" endarrowwidth="narrow" endarrowlength="short"/>
                  <o:lock v:ext="edit" aspectratio="t"/>
                </v:line>
                <v:line id="_x0000_s6437" style="position:absolute;flip:x" from="2636,-954" to="2733,-852">
                  <v:stroke startarrowwidth="narrow" startarrowlength="short" endarrowwidth="narrow" endarrowlength="short"/>
                  <o:lock v:ext="edit" aspectratio="t"/>
                </v:line>
                <v:line id="_x0000_s6438" style="position:absolute;flip:x" from="2561,-956" to="2658,-854">
                  <v:stroke startarrowwidth="narrow" startarrowlength="short" endarrowwidth="narrow" endarrowlength="short"/>
                  <o:lock v:ext="edit" aspectratio="t"/>
                </v:line>
                <v:line id="_x0000_s6439" style="position:absolute;flip:x" from="2486,-954" to="2582,-852">
                  <v:stroke startarrowwidth="narrow" startarrowlength="short" endarrowwidth="narrow" endarrowlength="short"/>
                  <o:lock v:ext="edit" aspectratio="t"/>
                </v:line>
                <v:line id="_x0000_s6440" style="position:absolute;flip:x" from="2475,-954" to="2521,-910">
                  <v:stroke startarrowwidth="narrow" startarrowlength="short" endarrowwidth="narrow" endarrowlength="short"/>
                  <o:lock v:ext="edit" aspectratio="t"/>
                </v:line>
              </v:group>
              <v:line id="_x0000_s6441" style="position:absolute;rotation:-90;flip:x y" from="1929,8114" to="1930,8259" strokeweight="1.5pt">
                <v:stroke startarrowwidth="narrow" startarrowlength="short" endarrowwidth="narrow" endarrowlength="short"/>
              </v:line>
              <v:oval id="_x0000_s6442" style="position:absolute;left:1780;top:8130;width:113;height:113;rotation:90;flip:x" strokeweight="1.5pt">
                <v:fill color2="black"/>
              </v:oval>
              <v:oval id="_x0000_s6443" style="position:absolute;left:1985;top:8130;width:113;height:113;rotation:90;flip:x" strokeweight="1.5pt">
                <v:fill color2="black"/>
              </v:oval>
            </v:group>
            <v:shape id="_x0000_s6444" type="#_x0000_t75" style="position:absolute;left:2321;top:5962;width:337;height:237">
              <v:imagedata r:id="rId93" o:title=""/>
              <o:lock v:ext="edit" aspectratio="f"/>
            </v:shape>
          </v:group>
          <o:OLEObject Type="Embed" ProgID="Equation.DSMT4" ShapeID="_x0000_s6384" DrawAspect="Content" ObjectID="_1747471596" r:id="rId400"/>
          <o:OLEObject Type="Embed" ProgID="Equation.DSMT4" ShapeID="_x0000_s6402" DrawAspect="Content" ObjectID="_1747471597" r:id="rId401"/>
          <o:OLEObject Type="Embed" ProgID="Equation.DSMT4" ShapeID="_x0000_s6403" DrawAspect="Content" ObjectID="_1747471598" r:id="rId402"/>
          <o:OLEObject Type="Embed" ProgID="Equation.DSMT4" ShapeID="_x0000_s6413" DrawAspect="Content" ObjectID="_1747471599" r:id="rId403"/>
          <o:OLEObject Type="Embed" ProgID="Equation.DSMT4" ShapeID="_x0000_s6414" DrawAspect="Content" ObjectID="_1747471600" r:id="rId404"/>
          <o:OLEObject Type="Embed" ProgID="Equation.DSMT4" ShapeID="_x0000_s6422" DrawAspect="Content" ObjectID="_1747471601" r:id="rId405"/>
          <o:OLEObject Type="Embed" ProgID="Equation.DSMT4" ShapeID="_x0000_s6423" DrawAspect="Content" ObjectID="_1747471602" r:id="rId406"/>
          <o:OLEObject Type="Embed" ProgID="Equation.DSMT4" ShapeID="_x0000_s6424" DrawAspect="Content" ObjectID="_1747471603" r:id="rId407"/>
          <o:OLEObject Type="Embed" ProgID="Equation.DSMT4" ShapeID="_x0000_s6431" DrawAspect="Content" ObjectID="_1747471604" r:id="rId408"/>
          <o:OLEObject Type="Embed" ProgID="Equation.DSMT4" ShapeID="_x0000_s6432" DrawAspect="Content" ObjectID="_1747471605" r:id="rId409"/>
          <o:OLEObject Type="Embed" ProgID="Equation.DSMT4" ShapeID="_x0000_s6444" DrawAspect="Content" ObjectID="_1747471606" r:id="rId410"/>
        </w:object>
      </w:r>
      <w:r w:rsidR="00D2672D" w:rsidRPr="00FA4581">
        <w:rPr>
          <w:b/>
          <w:bCs/>
          <w:szCs w:val="21"/>
        </w:rPr>
        <w:t>九（</w:t>
      </w:r>
      <w:r w:rsidR="00D2672D" w:rsidRPr="00FA4581">
        <w:rPr>
          <w:b/>
          <w:bCs/>
          <w:szCs w:val="21"/>
        </w:rPr>
        <w:t>10</w:t>
      </w:r>
      <w:r w:rsidR="00D2672D" w:rsidRPr="00FA4581">
        <w:rPr>
          <w:b/>
          <w:bCs/>
          <w:szCs w:val="21"/>
        </w:rPr>
        <w:t>分）</w:t>
      </w:r>
      <w:r w:rsidR="00EB2B56" w:rsidRPr="00FA4581">
        <w:rPr>
          <w:b/>
          <w:bCs/>
        </w:rPr>
        <w:t>用力矩分配法作图示结构弯矩图。</w:t>
      </w:r>
    </w:p>
    <w:p w14:paraId="1D3AD06A" w14:textId="3B75D3CE" w:rsidR="00065934" w:rsidRPr="00FA4581" w:rsidRDefault="00065934" w:rsidP="00652074">
      <w:pPr>
        <w:ind w:rightChars="92" w:right="193"/>
        <w:rPr>
          <w:sz w:val="24"/>
        </w:rPr>
      </w:pPr>
    </w:p>
    <w:p w14:paraId="745A272E" w14:textId="221FF55E" w:rsidR="00065934" w:rsidRPr="00FA4581" w:rsidRDefault="008E5032" w:rsidP="00652074">
      <w:pPr>
        <w:ind w:rightChars="92" w:right="193"/>
        <w:rPr>
          <w:sz w:val="24"/>
        </w:rPr>
      </w:pPr>
      <w:r>
        <w:rPr>
          <w:noProof/>
          <w:sz w:val="24"/>
        </w:rPr>
        <w:object w:dxaOrig="1440" w:dyaOrig="1440" w14:anchorId="26B0FCCB">
          <v:group id="_x0000_s6445" style="position:absolute;left:0;text-align:left;margin-left:181.5pt;margin-top:4.15pt;width:236pt;height:132.6pt;z-index:251700224" coordorigin="5087,5375" coordsize="4720,2652">
            <v:line id="_x0000_s6446" style="position:absolute;rotation:5874772fd;flip:x" from="4801,6692" to="7439,6696" strokeweight="1pt"/>
            <v:line id="_x0000_s6447" style="position:absolute;rotation:-23468fd;flip:x" from="5102,6544" to="9317,6572" strokeweight="1.5pt"/>
            <v:line id="_x0000_s6448" style="position:absolute;rotation:5874772fd;flip:x" from="7191,6877" to="9459,6879" strokeweight="1pt">
              <o:lock v:ext="edit" aspectratio="t"/>
            </v:line>
            <v:shape id="_x0000_s6449" type="#_x0000_t75" style="position:absolute;left:5210;top:6686;width:844;height:272" o:preferrelative="f" fillcolor="#cff">
              <v:imagedata r:id="rId411" o:title=""/>
              <o:lock v:ext="edit" aspectratio="f"/>
            </v:shape>
            <v:shape id="_x0000_s6450" type="#_x0000_t75" style="position:absolute;left:6857;top:6166;width:264;height:392" o:preferrelative="f">
              <v:imagedata r:id="rId412" o:title=""/>
              <o:lock v:ext="edit" aspectratio="f"/>
            </v:shape>
            <v:line id="_x0000_s6451" style="position:absolute;rotation:-23468fd;flip:x" from="5102,7040" to="9317,7068" strokeweight="1pt"/>
            <v:shape id="_x0000_s6452" type="#_x0000_t75" style="position:absolute;left:5180;top:7091;width:844;height:272" o:preferrelative="f" fillcolor="#cff">
              <v:imagedata r:id="rId413" o:title=""/>
              <o:lock v:ext="edit" aspectratio="f"/>
            </v:shape>
            <v:line id="_x0000_s6453" style="position:absolute;rotation:-23468fd;flip:x" from="5087,7489" to="9312,7517" strokeweight="1.5pt"/>
            <v:line id="_x0000_s6454" style="position:absolute;rotation:-23468fd;flip:x" from="5101,8000" to="9325,8027" strokeweight="1.5pt"/>
            <v:line id="_x0000_s6455" style="position:absolute;rotation:11773012fd;flip:x" from="7624,7288" to="7958,7292" strokecolor="red" strokeweight="1pt">
              <v:stroke endarrow="classic" endarrowwidth="narrow" endarrowlength="long"/>
            </v:line>
            <v:shape id="_x0000_s6456" type="#_x0000_t75" style="position:absolute;left:5240;top:7616;width:844;height:272" o:preferrelative="f" fillcolor="#cff">
              <v:imagedata r:id="rId414" o:title=""/>
              <o:lock v:ext="edit" aspectratio="f"/>
            </v:shape>
            <v:line id="_x0000_s6457" style="position:absolute;rotation:-23468fd;flip:x" from="5102,6095" to="9322,6123" strokeweight="1.5pt"/>
            <v:line id="_x0000_s6458" style="position:absolute;rotation:-23468fd;flip:x" from="6629,7524" to="7765,7532" strokecolor="blue" strokeweight="4.5pt">
              <v:stroke linestyle="thinThick"/>
              <o:lock v:ext="edit" aspectratio="t"/>
            </v:line>
            <v:shape id="_x0000_s6459" type="#_x0000_t75" style="position:absolute;left:6764;top:5799;width:368;height:274">
              <v:imagedata r:id="rId415" o:title=""/>
              <o:lock v:ext="edit" aspectratio="f"/>
            </v:shape>
            <v:line id="_x0000_s6460" style="position:absolute;rotation:-23468fd;flip:x" from="5112,5725" to="9302,5753" strokeweight="1.5pt"/>
            <v:line id="_x0000_s6461" style="position:absolute;rotation:-23468fd;flip:x" from="5121,5375" to="9340,5403" strokeweight="1.5pt"/>
            <v:shape id="_x0000_s6462" type="#_x0000_t75" style="position:absolute;left:7161;top:5433;width:308;height:274">
              <v:imagedata r:id="rId94" o:title=""/>
              <o:lock v:ext="edit" aspectratio="f"/>
            </v:shape>
            <v:shape id="_x0000_s6463" type="#_x0000_t75" style="position:absolute;left:8122;top:5421;width:308;height:251">
              <v:imagedata r:id="rId399" o:title=""/>
              <o:lock v:ext="edit" aspectratio="f"/>
            </v:shape>
            <v:shape id="_x0000_s6464" type="#_x0000_t75" style="position:absolute;left:7324;top:5799;width:391;height:274">
              <v:imagedata r:id="rId416" o:title=""/>
              <o:lock v:ext="edit" aspectratio="f"/>
            </v:shape>
            <v:line id="_x0000_s6465" style="position:absolute;rotation:5874772fd;flip:x" from="6080,6874" to="8334,6876" strokeweight="1pt"/>
            <v:shape id="_x0000_s6466" type="#_x0000_t75" style="position:absolute;left:5220;top:5826;width:430;height:256" o:preferrelative="f" fillcolor="#cff">
              <v:imagedata r:id="rId417" o:title=""/>
              <o:lock v:ext="edit" aspectratio="f"/>
            </v:shape>
            <v:shape id="_x0000_s6467" type="#_x0000_t75" style="position:absolute;left:5290;top:5446;width:415;height:256" o:preferrelative="f" fillcolor="#cff">
              <v:imagedata r:id="rId418" o:title=""/>
              <o:lock v:ext="edit" aspectratio="f"/>
            </v:shape>
            <v:shape id="_x0000_s6468" type="#_x0000_t75" style="position:absolute;left:7864;top:5769;width:414;height:274">
              <v:imagedata r:id="rId419" o:title=""/>
              <o:lock v:ext="edit" aspectratio="f"/>
            </v:shape>
            <v:shape id="_x0000_s6469" type="#_x0000_t75" style="position:absolute;left:5160;top:6206;width:844;height:272" o:preferrelative="f" fillcolor="#cff">
              <v:imagedata r:id="rId420" o:title=""/>
              <o:lock v:ext="edit" aspectratio="f"/>
            </v:shape>
            <v:line id="_x0000_s6470" style="position:absolute;rotation:5874772fd;flip:x" from="5349,6704" to="7965,6706" strokeweight="1pt"/>
            <v:shape id="_x0000_s6471" type="#_x0000_t75" style="position:absolute;left:6203;top:5458;width:308;height:251">
              <v:imagedata r:id="rId211" o:title=""/>
              <o:lock v:ext="edit" aspectratio="f"/>
            </v:shape>
            <v:shape id="_x0000_s6472" type="#_x0000_t75" style="position:absolute;left:6164;top:5799;width:414;height:274">
              <v:imagedata r:id="rId421" o:title=""/>
              <o:lock v:ext="edit" aspectratio="f"/>
            </v:shape>
            <v:shape id="_x0000_s6473" type="#_x0000_t75" style="position:absolute;left:8911;top:5483;width:336;height:251">
              <v:imagedata r:id="rId422" o:title=""/>
              <o:lock v:ext="edit" aspectratio="f"/>
            </v:shape>
            <v:line id="_x0000_s6474" style="position:absolute;rotation:5874772fd;flip:x" from="6495,6688" to="9121,6690" strokeweight="1pt">
              <o:lock v:ext="edit" aspectratio="t"/>
            </v:line>
            <v:shape id="_x0000_s6475" type="#_x0000_t75" style="position:absolute;left:8384;top:5779;width:414;height:251">
              <v:imagedata r:id="rId423" o:title=""/>
              <o:lock v:ext="edit" aspectratio="f"/>
            </v:shape>
            <v:line id="_x0000_s6476" style="position:absolute;rotation:5874772fd;flip:x" from="7549,6684" to="10165,6686" strokeweight="1pt"/>
            <v:shape id="_x0000_s6477" type="#_x0000_t75" style="position:absolute;left:8844;top:5799;width:414;height:251">
              <v:imagedata r:id="rId424" o:title=""/>
              <o:lock v:ext="edit" aspectratio="f"/>
            </v:shape>
            <v:shape id="_x0000_s6478" type="#_x0000_t75" style="position:absolute;left:6299;top:6651;width:172;height:280" o:preferrelative="f">
              <v:imagedata r:id="rId425" o:title=""/>
              <o:lock v:ext="edit" aspectratio="f"/>
            </v:shape>
            <v:shape id="_x0000_s6479" type="#_x0000_t75" style="position:absolute;left:7427;top:6126;width:264;height:392" o:preferrelative="f">
              <v:imagedata r:id="rId426" o:title=""/>
              <o:lock v:ext="edit" aspectratio="f"/>
            </v:shape>
            <v:shape id="_x0000_s6480" type="#_x0000_t75" style="position:absolute;left:9325;top:6663;width:442;height:335" o:preferrelative="f">
              <v:imagedata r:id="rId427" o:title=""/>
              <o:lock v:ext="edit" aspectratio="f"/>
            </v:shape>
            <v:shape id="_x0000_s6481" type="#_x0000_t75" style="position:absolute;left:9365;top:7093;width:442;height:335" o:preferrelative="f">
              <v:imagedata r:id="rId427" o:title=""/>
              <o:lock v:ext="edit" aspectratio="f"/>
            </v:shape>
            <v:shape id="_x0000_s6482" type="#_x0000_t75" style="position:absolute;left:9335;top:7573;width:442;height:335" o:preferrelative="f">
              <v:imagedata r:id="rId427" o:title=""/>
              <o:lock v:ext="edit" aspectratio="f"/>
            </v:shape>
            <v:shape id="_x0000_s6483" type="#_x0000_t75" style="position:absolute;left:8464;top:6575;width:341;height:458" o:preferrelative="f">
              <v:imagedata r:id="rId428" o:title=""/>
              <o:lock v:ext="edit" aspectratio="f"/>
            </v:shape>
            <v:shape id="_x0000_s6484" type="#_x0000_t75" style="position:absolute;left:7184;top:7045;width:421;height:458" o:preferrelative="f">
              <v:imagedata r:id="rId429" o:title=""/>
              <o:lock v:ext="edit" aspectratio="f"/>
            </v:shape>
            <v:shape id="_x0000_s6485" type="#_x0000_t75" style="position:absolute;left:6909;top:6651;width:172;height:280" o:preferrelative="f">
              <v:imagedata r:id="rId425" o:title=""/>
              <o:lock v:ext="edit" aspectratio="f"/>
            </v:shape>
            <v:shape id="_x0000_s6486" type="#_x0000_t75" style="position:absolute;left:7999;top:7131;width:172;height:280" o:preferrelative="f">
              <v:imagedata r:id="rId425" o:title=""/>
              <o:lock v:ext="edit" aspectratio="f"/>
            </v:shape>
            <v:shape id="_x0000_s6487" type="#_x0000_t75" style="position:absolute;left:7384;top:6555;width:267;height:458" o:preferrelative="f">
              <v:imagedata r:id="rId430" o:title=""/>
              <o:lock v:ext="edit" aspectratio="f"/>
            </v:shape>
            <v:shape id="_x0000_s6488" type="#_x0000_t75" style="position:absolute;left:7934;top:6575;width:267;height:458" o:preferrelative="f">
              <v:imagedata r:id="rId431" o:title=""/>
              <o:lock v:ext="edit" aspectratio="f"/>
            </v:shape>
            <v:shape id="_x0000_s6489" type="#_x0000_t75" style="position:absolute;left:8999;top:6661;width:172;height:280" o:preferrelative="f">
              <v:imagedata r:id="rId425" o:title=""/>
              <o:lock v:ext="edit" aspectratio="f"/>
            </v:shape>
            <v:line id="_x0000_s6490" style="position:absolute;rotation:11773012fd" from="6514,7348" to="6848,7352" strokecolor="red" strokeweight="1pt">
              <v:stroke endarrow="classic" endarrowwidth="narrow" endarrowlength="long"/>
            </v:line>
            <v:shape id="_x0000_s6491" type="#_x0000_t75" style="position:absolute;left:6754;top:7065;width:421;height:458" o:preferrelative="f">
              <v:imagedata r:id="rId432" o:title=""/>
              <o:lock v:ext="edit" aspectratio="f"/>
            </v:shape>
            <v:shape id="_x0000_s6492" type="#_x0000_t75" style="position:absolute;left:6084;top:7045;width:407;height:458" o:preferrelative="f">
              <v:imagedata r:id="rId433" o:title=""/>
              <o:lock v:ext="edit" aspectratio="f"/>
            </v:shape>
            <v:shape id="_x0000_s6493" type="#_x0000_t75" style="position:absolute;left:6164;top:7515;width:407;height:458" o:preferrelative="f">
              <v:imagedata r:id="rId433" o:title=""/>
              <o:lock v:ext="edit" aspectratio="f"/>
            </v:shape>
            <v:shape id="_x0000_s6494" type="#_x0000_t75" style="position:absolute;left:6754;top:7555;width:393;height:458" o:preferrelative="f">
              <v:imagedata r:id="rId434" o:title=""/>
              <o:lock v:ext="edit" aspectratio="f"/>
            </v:shape>
            <v:shape id="_x0000_s6495" type="#_x0000_t75" style="position:absolute;left:7294;top:7545;width:323;height:458" o:preferrelative="f">
              <v:imagedata r:id="rId435" o:title=""/>
              <o:lock v:ext="edit" aspectratio="f"/>
            </v:shape>
            <v:shape id="_x0000_s6496" type="#_x0000_t75" style="position:absolute;left:7954;top:7545;width:267;height:458" o:preferrelative="f">
              <v:imagedata r:id="rId431" o:title=""/>
              <o:lock v:ext="edit" aspectratio="f"/>
            </v:shape>
            <v:shape id="_x0000_s6497" type="#_x0000_t75" style="position:absolute;left:8424;top:7545;width:341;height:458" o:preferrelative="f">
              <v:imagedata r:id="rId428" o:title=""/>
              <o:lock v:ext="edit" aspectratio="f"/>
            </v:shape>
            <v:shape id="_x0000_s6498" type="#_x0000_t75" style="position:absolute;left:9009;top:7601;width:172;height:280" o:preferrelative="f">
              <v:imagedata r:id="rId425" o:title=""/>
              <o:lock v:ext="edit" aspectratio="f"/>
            </v:shape>
          </v:group>
          <o:OLEObject Type="Embed" ProgID="Equation.DSMT4" ShapeID="_x0000_s6449" DrawAspect="Content" ObjectID="_1747471607" r:id="rId436"/>
          <o:OLEObject Type="Embed" ProgID="Equation.DSMT4" ShapeID="_x0000_s6450" DrawAspect="Content" ObjectID="_1747471608" r:id="rId437"/>
          <o:OLEObject Type="Embed" ProgID="Equation.DSMT4" ShapeID="_x0000_s6452" DrawAspect="Content" ObjectID="_1747471609" r:id="rId438"/>
          <o:OLEObject Type="Embed" ProgID="Equation.DSMT4" ShapeID="_x0000_s6456" DrawAspect="Content" ObjectID="_1747471610" r:id="rId439"/>
          <o:OLEObject Type="Embed" ProgID="Equation.DSMT4" ShapeID="_x0000_s6459" DrawAspect="Content" ObjectID="_1747471611" r:id="rId440"/>
          <o:OLEObject Type="Embed" ProgID="Equation.DSMT4" ShapeID="_x0000_s6462" DrawAspect="Content" ObjectID="_1747471612" r:id="rId441"/>
          <o:OLEObject Type="Embed" ProgID="Equation.DSMT4" ShapeID="_x0000_s6463" DrawAspect="Content" ObjectID="_1747471613" r:id="rId442"/>
          <o:OLEObject Type="Embed" ProgID="Equation.DSMT4" ShapeID="_x0000_s6464" DrawAspect="Content" ObjectID="_1747471614" r:id="rId443"/>
          <o:OLEObject Type="Embed" ProgID="Equation.DSMT4" ShapeID="_x0000_s6466" DrawAspect="Content" ObjectID="_1747471615" r:id="rId444"/>
          <o:OLEObject Type="Embed" ProgID="Equation.DSMT4" ShapeID="_x0000_s6467" DrawAspect="Content" ObjectID="_1747471616" r:id="rId445"/>
          <o:OLEObject Type="Embed" ProgID="Equation.DSMT4" ShapeID="_x0000_s6468" DrawAspect="Content" ObjectID="_1747471617" r:id="rId446"/>
          <o:OLEObject Type="Embed" ProgID="Equation.DSMT4" ShapeID="_x0000_s6469" DrawAspect="Content" ObjectID="_1747471618" r:id="rId447"/>
          <o:OLEObject Type="Embed" ProgID="Equation.DSMT4" ShapeID="_x0000_s6471" DrawAspect="Content" ObjectID="_1747471619" r:id="rId448"/>
          <o:OLEObject Type="Embed" ProgID="Equation.DSMT4" ShapeID="_x0000_s6472" DrawAspect="Content" ObjectID="_1747471620" r:id="rId449"/>
          <o:OLEObject Type="Embed" ProgID="Equation.DSMT4" ShapeID="_x0000_s6473" DrawAspect="Content" ObjectID="_1747471621" r:id="rId450"/>
          <o:OLEObject Type="Embed" ProgID="Equation.DSMT4" ShapeID="_x0000_s6475" DrawAspect="Content" ObjectID="_1747471622" r:id="rId451"/>
          <o:OLEObject Type="Embed" ProgID="Equation.DSMT4" ShapeID="_x0000_s6477" DrawAspect="Content" ObjectID="_1747471623" r:id="rId452"/>
          <o:OLEObject Type="Embed" ProgID="Equation.DSMT4" ShapeID="_x0000_s6478" DrawAspect="Content" ObjectID="_1747471624" r:id="rId453"/>
          <o:OLEObject Type="Embed" ProgID="Equation.DSMT4" ShapeID="_x0000_s6479" DrawAspect="Content" ObjectID="_1747471625" r:id="rId454"/>
          <o:OLEObject Type="Embed" ProgID="Equation.DSMT4" ShapeID="_x0000_s6480" DrawAspect="Content" ObjectID="_1747471626" r:id="rId455"/>
          <o:OLEObject Type="Embed" ProgID="Equation.DSMT4" ShapeID="_x0000_s6481" DrawAspect="Content" ObjectID="_1747471627" r:id="rId456"/>
          <o:OLEObject Type="Embed" ProgID="Equation.DSMT4" ShapeID="_x0000_s6482" DrawAspect="Content" ObjectID="_1747471628" r:id="rId457"/>
          <o:OLEObject Type="Embed" ProgID="Equation.DSMT4" ShapeID="_x0000_s6483" DrawAspect="Content" ObjectID="_1747471629" r:id="rId458"/>
          <o:OLEObject Type="Embed" ProgID="Equation.DSMT4" ShapeID="_x0000_s6484" DrawAspect="Content" ObjectID="_1747471630" r:id="rId459"/>
          <o:OLEObject Type="Embed" ProgID="Equation.DSMT4" ShapeID="_x0000_s6485" DrawAspect="Content" ObjectID="_1747471631" r:id="rId460"/>
          <o:OLEObject Type="Embed" ProgID="Equation.DSMT4" ShapeID="_x0000_s6486" DrawAspect="Content" ObjectID="_1747471632" r:id="rId461"/>
          <o:OLEObject Type="Embed" ProgID="Equation.DSMT4" ShapeID="_x0000_s6487" DrawAspect="Content" ObjectID="_1747471633" r:id="rId462"/>
          <o:OLEObject Type="Embed" ProgID="Equation.DSMT4" ShapeID="_x0000_s6488" DrawAspect="Content" ObjectID="_1747471634" r:id="rId463"/>
          <o:OLEObject Type="Embed" ProgID="Equation.DSMT4" ShapeID="_x0000_s6489" DrawAspect="Content" ObjectID="_1747471635" r:id="rId464"/>
          <o:OLEObject Type="Embed" ProgID="Equation.DSMT4" ShapeID="_x0000_s6491" DrawAspect="Content" ObjectID="_1747471636" r:id="rId465"/>
          <o:OLEObject Type="Embed" ProgID="Equation.DSMT4" ShapeID="_x0000_s6492" DrawAspect="Content" ObjectID="_1747471637" r:id="rId466"/>
          <o:OLEObject Type="Embed" ProgID="Equation.DSMT4" ShapeID="_x0000_s6493" DrawAspect="Content" ObjectID="_1747471638" r:id="rId467"/>
          <o:OLEObject Type="Embed" ProgID="Equation.DSMT4" ShapeID="_x0000_s6494" DrawAspect="Content" ObjectID="_1747471639" r:id="rId468"/>
          <o:OLEObject Type="Embed" ProgID="Equation.DSMT4" ShapeID="_x0000_s6495" DrawAspect="Content" ObjectID="_1747471640" r:id="rId469"/>
          <o:OLEObject Type="Embed" ProgID="Equation.DSMT4" ShapeID="_x0000_s6496" DrawAspect="Content" ObjectID="_1747471641" r:id="rId470"/>
          <o:OLEObject Type="Embed" ProgID="Equation.DSMT4" ShapeID="_x0000_s6497" DrawAspect="Content" ObjectID="_1747471642" r:id="rId471"/>
          <o:OLEObject Type="Embed" ProgID="Equation.DSMT4" ShapeID="_x0000_s6498" DrawAspect="Content" ObjectID="_1747471643" r:id="rId472"/>
        </w:object>
      </w:r>
    </w:p>
    <w:p w14:paraId="419E0426" w14:textId="4A2A9FDC" w:rsidR="00065934" w:rsidRPr="00FA4581" w:rsidRDefault="00065934" w:rsidP="00652074">
      <w:pPr>
        <w:ind w:rightChars="92" w:right="193"/>
        <w:rPr>
          <w:sz w:val="24"/>
        </w:rPr>
      </w:pPr>
    </w:p>
    <w:p w14:paraId="66120A22" w14:textId="6B3307BF" w:rsidR="00065934" w:rsidRPr="00FA4581" w:rsidRDefault="00065934" w:rsidP="00652074">
      <w:pPr>
        <w:ind w:rightChars="92" w:right="193"/>
        <w:rPr>
          <w:sz w:val="24"/>
        </w:rPr>
      </w:pPr>
    </w:p>
    <w:p w14:paraId="12319E13" w14:textId="539ED386" w:rsidR="00B23A3A" w:rsidRPr="00FA4581" w:rsidRDefault="00B23A3A" w:rsidP="00652074">
      <w:pPr>
        <w:ind w:rightChars="92" w:right="193"/>
        <w:rPr>
          <w:sz w:val="24"/>
        </w:rPr>
      </w:pPr>
    </w:p>
    <w:p w14:paraId="0BC81D8B" w14:textId="17220BCE" w:rsidR="00B23A3A" w:rsidRPr="00FA4581" w:rsidRDefault="00B23A3A" w:rsidP="00652074">
      <w:pPr>
        <w:ind w:rightChars="92" w:right="193"/>
        <w:rPr>
          <w:sz w:val="24"/>
        </w:rPr>
      </w:pPr>
    </w:p>
    <w:p w14:paraId="102B9B0E" w14:textId="41F00533" w:rsidR="00B23A3A" w:rsidRPr="00FA4581" w:rsidRDefault="008E5032" w:rsidP="00652074">
      <w:pPr>
        <w:ind w:rightChars="92" w:right="193"/>
        <w:rPr>
          <w:sz w:val="24"/>
        </w:rPr>
      </w:pPr>
      <w:r>
        <w:rPr>
          <w:noProof/>
          <w:sz w:val="24"/>
        </w:rPr>
        <w:object w:dxaOrig="1440" w:dyaOrig="1440" w14:anchorId="10364429">
          <v:shape id="_x0000_s6382" type="#_x0000_t75" style="position:absolute;left:0;text-align:left;margin-left:127.35pt;margin-top:7.6pt;width:40.3pt;height:23.6pt;z-index:251698176" o:preferrelative="f">
            <v:imagedata r:id="rId473" o:title=""/>
            <o:lock v:ext="edit" aspectratio="f"/>
          </v:shape>
          <o:OLEObject Type="Embed" ProgID="Equation.DSMT4" ShapeID="_x0000_s6382" DrawAspect="Content" ObjectID="_1747471644" r:id="rId474"/>
        </w:object>
      </w:r>
    </w:p>
    <w:p w14:paraId="2CC37A79" w14:textId="3004585C" w:rsidR="00B23A3A" w:rsidRPr="00FA4581" w:rsidRDefault="008E5032" w:rsidP="00652074">
      <w:pPr>
        <w:ind w:rightChars="92" w:right="193"/>
        <w:rPr>
          <w:sz w:val="24"/>
        </w:rPr>
      </w:pPr>
      <w:r>
        <w:rPr>
          <w:noProof/>
          <w:sz w:val="24"/>
        </w:rPr>
        <w:object w:dxaOrig="1440" w:dyaOrig="1440" w14:anchorId="73A2AA1A">
          <v:group id="_x0000_s6499" style="position:absolute;left:0;text-align:left;margin-left:18.85pt;margin-top:2.55pt;width:129.85pt;height:101.4pt;z-index:251701248" coordorigin="1834,7215" coordsize="2597,2028">
            <v:shape id="_x0000_s6500" type="#_x0000_t75" style="position:absolute;left:3255;top:8785;width:590;height:363" o:preferrelative="f">
              <v:imagedata r:id="rId475" o:title=""/>
              <o:lock v:ext="edit" aspectratio="f"/>
            </v:shape>
            <v:line id="_x0000_s6501" style="position:absolute;flip:y" from="2223,8101" to="2529,9092" strokecolor="blue" strokeweight="1pt"/>
            <v:shape id="_x0000_s6502" type="#_x0000_t75" style="position:absolute;left:3815;top:8773;width:442;height:335" o:preferrelative="f">
              <v:imagedata r:id="rId427" o:title=""/>
              <o:lock v:ext="edit" aspectratio="f"/>
            </v:shape>
            <v:line id="_x0000_s6503" style="position:absolute;rotation:-5921708fd;flip:x" from="2950,7842" to="3469,7851" strokecolor="blue" strokeweight="1pt">
              <o:lock v:ext="edit" aspectratio="t"/>
            </v:line>
            <v:line id="_x0000_s6504" style="position:absolute;rotation:-90" from="1828,8605" to="2839,8606" strokeweight="1.5pt">
              <v:stroke startarrowwidth="narrow" startarrowlength="short" endarrowwidth="narrow" endarrowlength="short"/>
              <o:lock v:ext="edit" aspectratio="t"/>
            </v:line>
            <v:line id="_x0000_s6505" style="position:absolute" from="2329,8115" to="4069,8117" strokeweight="1.5pt">
              <v:stroke startarrowwidth="narrow" startarrowlength="short" endarrowwidth="narrow" endarrowlength="short"/>
              <o:lock v:ext="edit" aspectratio="t"/>
            </v:line>
            <v:group id="_x0000_s6506" style="position:absolute;left:2998;top:8183;width:404;height:321;rotation:90;flip:x" coordorigin="1780,8026" coordsize="404,321">
              <o:lock v:ext="edit" aspectratio="t"/>
              <v:group id="_x0000_s6507" style="position:absolute;left:1955;top:8119;width:321;height:136;rotation:90;flip:x" coordorigin="2475,-970" coordsize="276,118">
                <o:lock v:ext="edit" aspectratio="t"/>
                <v:line id="_x0000_s6508" style="position:absolute;flip:y" from="2476,-970" to="2751,-969" strokeweight="2pt">
                  <v:stroke startarrowwidth="narrow" startarrowlength="short" endarrowwidth="narrow" endarrowlength="short"/>
                  <o:lock v:ext="edit" aspectratio="t"/>
                </v:line>
                <v:line id="_x0000_s6509" style="position:absolute;flip:x" from="2703,-887" to="2740,-852">
                  <v:stroke startarrowwidth="narrow" startarrowlength="short" endarrowwidth="narrow" endarrowlength="short"/>
                  <o:lock v:ext="edit" aspectratio="t"/>
                </v:line>
                <v:line id="_x0000_s6510" style="position:absolute;flip:x" from="2636,-954" to="2733,-852">
                  <v:stroke startarrowwidth="narrow" startarrowlength="short" endarrowwidth="narrow" endarrowlength="short"/>
                  <o:lock v:ext="edit" aspectratio="t"/>
                </v:line>
                <v:line id="_x0000_s6511" style="position:absolute;flip:x" from="2561,-956" to="2658,-854">
                  <v:stroke startarrowwidth="narrow" startarrowlength="short" endarrowwidth="narrow" endarrowlength="short"/>
                  <o:lock v:ext="edit" aspectratio="t"/>
                </v:line>
                <v:line id="_x0000_s6512" style="position:absolute;flip:x" from="2486,-954" to="2582,-852">
                  <v:stroke startarrowwidth="narrow" startarrowlength="short" endarrowwidth="narrow" endarrowlength="short"/>
                  <o:lock v:ext="edit" aspectratio="t"/>
                </v:line>
                <v:line id="_x0000_s6513" style="position:absolute;flip:x" from="2475,-954" to="2521,-910">
                  <v:stroke startarrowwidth="narrow" startarrowlength="short" endarrowwidth="narrow" endarrowlength="short"/>
                  <o:lock v:ext="edit" aspectratio="t"/>
                </v:line>
              </v:group>
              <v:line id="_x0000_s6514" style="position:absolute;rotation:-90;flip:x y" from="1929,8114" to="1930,8259" strokeweight="1.5pt">
                <v:stroke startarrowwidth="narrow" startarrowlength="short" endarrowwidth="narrow" endarrowlength="short"/>
                <o:lock v:ext="edit" aspectratio="t"/>
              </v:line>
              <v:oval id="_x0000_s6515" style="position:absolute;left:1780;top:8130;width:113;height:113;rotation:90;flip:x" strokeweight="1.5pt">
                <v:fill color2="black"/>
                <o:lock v:ext="edit" aspectratio="t"/>
              </v:oval>
              <v:oval id="_x0000_s6516" style="position:absolute;left:1985;top:8130;width:113;height:113;rotation:90;flip:x" strokeweight="1.5pt">
                <v:fill color2="black"/>
                <o:lock v:ext="edit" aspectratio="t"/>
              </v:oval>
            </v:group>
            <v:group id="_x0000_s6517" style="position:absolute;left:2167;top:9108;width:321;height:135" coordorigin="2475,-970" coordsize="276,118">
              <o:lock v:ext="edit" aspectratio="t"/>
              <v:line id="_x0000_s6518" style="position:absolute;flip:y" from="2476,-970" to="2751,-969" strokeweight="2pt">
                <v:stroke startarrowwidth="narrow" startarrowlength="short" endarrowwidth="narrow" endarrowlength="short"/>
                <o:lock v:ext="edit" aspectratio="t"/>
              </v:line>
              <v:line id="_x0000_s6519" style="position:absolute;flip:x" from="2703,-887" to="2740,-852">
                <v:stroke startarrowwidth="narrow" startarrowlength="short" endarrowwidth="narrow" endarrowlength="short"/>
                <o:lock v:ext="edit" aspectratio="t"/>
              </v:line>
              <v:line id="_x0000_s6520" style="position:absolute;flip:x" from="2636,-954" to="2733,-852">
                <v:stroke startarrowwidth="narrow" startarrowlength="short" endarrowwidth="narrow" endarrowlength="short"/>
                <o:lock v:ext="edit" aspectratio="t"/>
              </v:line>
              <v:line id="_x0000_s6521" style="position:absolute;flip:x" from="2561,-956" to="2658,-854">
                <v:stroke startarrowwidth="narrow" startarrowlength="short" endarrowwidth="narrow" endarrowlength="short"/>
                <o:lock v:ext="edit" aspectratio="t"/>
              </v:line>
              <v:line id="_x0000_s6522" style="position:absolute;flip:x" from="2486,-954" to="2582,-852">
                <v:stroke startarrowwidth="narrow" startarrowlength="short" endarrowwidth="narrow" endarrowlength="short"/>
                <o:lock v:ext="edit" aspectratio="t"/>
              </v:line>
              <v:line id="_x0000_s6523" style="position:absolute;flip:x" from="2475,-954" to="2521,-910">
                <v:stroke startarrowwidth="narrow" startarrowlength="short" endarrowwidth="narrow" endarrowlength="short"/>
                <o:lock v:ext="edit" aspectratio="t"/>
              </v:line>
            </v:group>
            <v:group id="_x0000_s6524" style="position:absolute;left:4027;top:7946;width:404;height:321" coordorigin="1780,8026" coordsize="404,321">
              <v:group id="_x0000_s6525" style="position:absolute;left:1955;top:8119;width:321;height:136;rotation:90;flip:x" coordorigin="2475,-970" coordsize="276,118">
                <v:line id="_x0000_s6526" style="position:absolute;flip:y" from="2476,-970" to="2751,-969" strokeweight="2pt">
                  <v:stroke startarrowwidth="narrow" startarrowlength="short" endarrowwidth="narrow" endarrowlength="short"/>
                </v:line>
                <v:line id="_x0000_s6527" style="position:absolute;flip:x" from="2703,-887" to="2740,-852">
                  <v:stroke startarrowwidth="narrow" startarrowlength="short" endarrowwidth="narrow" endarrowlength="short"/>
                  <o:lock v:ext="edit" aspectratio="t"/>
                </v:line>
                <v:line id="_x0000_s6528" style="position:absolute;flip:x" from="2636,-954" to="2733,-852">
                  <v:stroke startarrowwidth="narrow" startarrowlength="short" endarrowwidth="narrow" endarrowlength="short"/>
                  <o:lock v:ext="edit" aspectratio="t"/>
                </v:line>
                <v:line id="_x0000_s6529" style="position:absolute;flip:x" from="2561,-956" to="2658,-854">
                  <v:stroke startarrowwidth="narrow" startarrowlength="short" endarrowwidth="narrow" endarrowlength="short"/>
                  <o:lock v:ext="edit" aspectratio="t"/>
                </v:line>
                <v:line id="_x0000_s6530" style="position:absolute;flip:x" from="2486,-954" to="2582,-852">
                  <v:stroke startarrowwidth="narrow" startarrowlength="short" endarrowwidth="narrow" endarrowlength="short"/>
                  <o:lock v:ext="edit" aspectratio="t"/>
                </v:line>
                <v:line id="_x0000_s6531" style="position:absolute;flip:x" from="2475,-954" to="2521,-910">
                  <v:stroke startarrowwidth="narrow" startarrowlength="short" endarrowwidth="narrow" endarrowlength="short"/>
                  <o:lock v:ext="edit" aspectratio="t"/>
                </v:line>
              </v:group>
              <v:line id="_x0000_s6532" style="position:absolute;rotation:-90;flip:x y" from="1929,8114" to="1930,8259" strokeweight="1.5pt">
                <v:stroke startarrowwidth="narrow" startarrowlength="short" endarrowwidth="narrow" endarrowlength="short"/>
              </v:line>
              <v:oval id="_x0000_s6533" style="position:absolute;left:1780;top:8130;width:113;height:113;rotation:90;flip:x" strokeweight="1.5pt">
                <v:fill color2="black"/>
              </v:oval>
              <v:oval id="_x0000_s6534" style="position:absolute;left:1985;top:8130;width:113;height:113;rotation:90;flip:x" strokeweight="1.5pt">
                <v:fill color2="black"/>
              </v:oval>
            </v:group>
            <v:line id="_x0000_s6535" style="position:absolute;flip:y" from="2333,7591" to="3219,8362" strokecolor="blue" strokeweight="1pt"/>
            <v:shape id="_x0000_s6536" type="#_x0000_t75" style="position:absolute;left:1834;top:8695;width:337;height:458" o:preferrelative="f">
              <v:imagedata r:id="rId476" o:title=""/>
              <o:lock v:ext="edit" aspectratio="f"/>
            </v:shape>
            <v:shape id="_x0000_s6537" type="#_x0000_t75" style="position:absolute;left:1964;top:8095;width:323;height:458" o:preferrelative="f">
              <v:imagedata r:id="rId435" o:title=""/>
              <o:lock v:ext="edit" aspectratio="f"/>
            </v:shape>
            <v:shape id="_x0000_s6538" type="#_x0000_t75" style="position:absolute;left:2284;top:7665;width:323;height:458" o:preferrelative="f">
              <v:imagedata r:id="rId435" o:title=""/>
              <o:lock v:ext="edit" aspectratio="f"/>
            </v:shape>
            <v:shape id="_x0000_s6539" type="#_x0000_t75" style="position:absolute;left:2874;top:7215;width:267;height:458" o:preferrelative="f">
              <v:imagedata r:id="rId431" o:title=""/>
              <o:lock v:ext="edit" aspectratio="f"/>
            </v:shape>
            <v:shape id="_x0000_s6540" style="position:absolute;left:3209;top:7612;width:840;height:500" coordsize="840,500" path="m,c115,148,230,297,370,380v140,83,305,101,470,120e" filled="f" strokecolor="blue" strokeweight="1pt">
              <v:path arrowok="t"/>
            </v:shape>
          </v:group>
          <o:OLEObject Type="Embed" ProgID="Equation.DSMT4" ShapeID="_x0000_s6500" DrawAspect="Content" ObjectID="_1747471645" r:id="rId477"/>
          <o:OLEObject Type="Embed" ProgID="Equation.DSMT4" ShapeID="_x0000_s6502" DrawAspect="Content" ObjectID="_1747471646" r:id="rId478"/>
          <o:OLEObject Type="Embed" ProgID="Equation.DSMT4" ShapeID="_x0000_s6536" DrawAspect="Content" ObjectID="_1747471647" r:id="rId479"/>
          <o:OLEObject Type="Embed" ProgID="Equation.DSMT4" ShapeID="_x0000_s6537" DrawAspect="Content" ObjectID="_1747471648" r:id="rId480"/>
          <o:OLEObject Type="Embed" ProgID="Equation.DSMT4" ShapeID="_x0000_s6538" DrawAspect="Content" ObjectID="_1747471649" r:id="rId481"/>
          <o:OLEObject Type="Embed" ProgID="Equation.DSMT4" ShapeID="_x0000_s6539" DrawAspect="Content" ObjectID="_1747471650" r:id="rId482"/>
        </w:object>
      </w:r>
    </w:p>
    <w:p w14:paraId="0B0D5EDB" w14:textId="3ACD25E1" w:rsidR="00B23A3A" w:rsidRPr="00FA4581" w:rsidRDefault="00B23A3A" w:rsidP="00652074">
      <w:pPr>
        <w:ind w:rightChars="92" w:right="193"/>
        <w:rPr>
          <w:sz w:val="24"/>
        </w:rPr>
      </w:pPr>
    </w:p>
    <w:p w14:paraId="688B1D57" w14:textId="3BF17057" w:rsidR="00B23A3A" w:rsidRPr="00FA4581" w:rsidRDefault="00B23A3A" w:rsidP="00652074">
      <w:pPr>
        <w:ind w:rightChars="92" w:right="193"/>
        <w:rPr>
          <w:sz w:val="24"/>
        </w:rPr>
      </w:pPr>
    </w:p>
    <w:p w14:paraId="386F9C5D" w14:textId="2CCE5EB3" w:rsidR="00B23A3A" w:rsidRPr="00FA4581" w:rsidRDefault="00B23A3A" w:rsidP="00652074">
      <w:pPr>
        <w:ind w:rightChars="92" w:right="193"/>
        <w:rPr>
          <w:sz w:val="24"/>
        </w:rPr>
      </w:pPr>
    </w:p>
    <w:p w14:paraId="0413B460" w14:textId="02FB74F6" w:rsidR="00B23A3A" w:rsidRPr="00FA4581" w:rsidRDefault="00B23A3A" w:rsidP="00652074">
      <w:pPr>
        <w:ind w:rightChars="92" w:right="193"/>
        <w:rPr>
          <w:sz w:val="24"/>
        </w:rPr>
      </w:pPr>
    </w:p>
    <w:p w14:paraId="03C2A9AF" w14:textId="5DF44769" w:rsidR="00B23A3A" w:rsidRPr="00FA4581" w:rsidRDefault="00B23A3A" w:rsidP="00652074">
      <w:pPr>
        <w:ind w:rightChars="92" w:right="193"/>
        <w:rPr>
          <w:sz w:val="24"/>
        </w:rPr>
      </w:pPr>
    </w:p>
    <w:p w14:paraId="25169C75" w14:textId="77777777" w:rsidR="00B23A3A" w:rsidRPr="00FA4581" w:rsidRDefault="00B23A3A" w:rsidP="00652074">
      <w:pPr>
        <w:ind w:rightChars="92" w:right="193"/>
        <w:rPr>
          <w:sz w:val="24"/>
        </w:rPr>
      </w:pPr>
    </w:p>
    <w:p w14:paraId="70F31CFF" w14:textId="77777777" w:rsidR="00EB2B56" w:rsidRPr="00FA4581" w:rsidRDefault="00EB2B56" w:rsidP="00B909A6">
      <w:pPr>
        <w:adjustRightInd w:val="0"/>
        <w:snapToGrid w:val="0"/>
        <w:ind w:firstLineChars="200" w:firstLine="420"/>
        <w:rPr>
          <w:szCs w:val="21"/>
        </w:rPr>
      </w:pPr>
      <w:r w:rsidRPr="00FA4581">
        <w:rPr>
          <w:szCs w:val="21"/>
        </w:rPr>
        <w:lastRenderedPageBreak/>
        <w:t>转动刚度：</w:t>
      </w:r>
      <w:r w:rsidRPr="00FA4581">
        <w:rPr>
          <w:position w:val="-24"/>
          <w:szCs w:val="21"/>
        </w:rPr>
        <w:object w:dxaOrig="3000" w:dyaOrig="620" w14:anchorId="6DF8AE6E">
          <v:shape id="_x0000_i1335" type="#_x0000_t75" style="width:130.6pt;height:30pt" o:ole="">
            <v:imagedata r:id="rId483" o:title=""/>
          </v:shape>
          <o:OLEObject Type="Embed" ProgID="Equation.DSMT4" ShapeID="_x0000_i1335" DrawAspect="Content" ObjectID="_1747471361" r:id="rId484"/>
        </w:object>
      </w:r>
      <w:r w:rsidRPr="00FA4581">
        <w:rPr>
          <w:szCs w:val="21"/>
        </w:rPr>
        <w:t>分配系数：</w:t>
      </w:r>
      <w:r w:rsidRPr="00FA4581">
        <w:rPr>
          <w:position w:val="-18"/>
          <w:szCs w:val="21"/>
        </w:rPr>
        <w:object w:dxaOrig="2299" w:dyaOrig="480" w14:anchorId="7848ABF1">
          <v:shape id="_x0000_i1336" type="#_x0000_t75" style="width:114pt;height:23.55pt" o:ole="">
            <v:imagedata r:id="rId485" o:title=""/>
          </v:shape>
          <o:OLEObject Type="Embed" ProgID="Equation.DSMT4" ShapeID="_x0000_i1336" DrawAspect="Content" ObjectID="_1747471362" r:id="rId486"/>
        </w:object>
      </w:r>
      <w:r w:rsidRPr="00FA4581">
        <w:rPr>
          <w:szCs w:val="21"/>
        </w:rPr>
        <w:t xml:space="preserve">  </w:t>
      </w:r>
    </w:p>
    <w:p w14:paraId="39AC6576" w14:textId="77777777" w:rsidR="00EB2B56" w:rsidRPr="00FA4581" w:rsidRDefault="00EB2B56" w:rsidP="00B909A6">
      <w:pPr>
        <w:adjustRightInd w:val="0"/>
        <w:snapToGrid w:val="0"/>
        <w:ind w:firstLineChars="200" w:firstLine="420"/>
        <w:rPr>
          <w:szCs w:val="21"/>
        </w:rPr>
      </w:pPr>
      <w:proofErr w:type="gramStart"/>
      <w:r w:rsidRPr="00FA4581">
        <w:rPr>
          <w:szCs w:val="21"/>
        </w:rPr>
        <w:t>固端弯矩</w:t>
      </w:r>
      <w:proofErr w:type="gramEnd"/>
      <w:r w:rsidRPr="00FA4581">
        <w:rPr>
          <w:szCs w:val="21"/>
        </w:rPr>
        <w:t>：</w:t>
      </w:r>
      <w:r w:rsidRPr="00FA4581">
        <w:rPr>
          <w:szCs w:val="21"/>
        </w:rPr>
        <w:t xml:space="preserve"> </w:t>
      </w:r>
      <w:r w:rsidRPr="00FA4581">
        <w:rPr>
          <w:position w:val="-18"/>
          <w:szCs w:val="21"/>
        </w:rPr>
        <w:object w:dxaOrig="5560" w:dyaOrig="560" w14:anchorId="16F931AB">
          <v:shape id="_x0000_i1337" type="#_x0000_t75" style="width:242.75pt;height:26.75pt" o:ole="">
            <v:imagedata r:id="rId487" o:title=""/>
          </v:shape>
          <o:OLEObject Type="Embed" ProgID="Equation.DSMT4" ShapeID="_x0000_i1337" DrawAspect="Content" ObjectID="_1747471363" r:id="rId488"/>
        </w:object>
      </w:r>
    </w:p>
    <w:p w14:paraId="22FAFE36" w14:textId="76F5BBDD" w:rsidR="00065934" w:rsidRPr="00FA4581" w:rsidRDefault="00B909A6" w:rsidP="00B909A6">
      <w:pPr>
        <w:ind w:firstLineChars="200" w:firstLine="422"/>
        <w:rPr>
          <w:b/>
          <w:color w:val="FF0000"/>
        </w:rPr>
      </w:pPr>
      <w:r w:rsidRPr="00FA4581">
        <w:rPr>
          <w:b/>
          <w:color w:val="FF0000"/>
        </w:rPr>
        <w:t>分配系数、</w:t>
      </w:r>
      <w:proofErr w:type="gramStart"/>
      <w:r w:rsidRPr="00FA4581">
        <w:rPr>
          <w:b/>
          <w:color w:val="FF0000"/>
        </w:rPr>
        <w:t>固端弯矩</w:t>
      </w:r>
      <w:proofErr w:type="gramEnd"/>
      <w:r w:rsidRPr="00FA4581">
        <w:rPr>
          <w:b/>
          <w:color w:val="FF0000"/>
        </w:rPr>
        <w:t>各</w:t>
      </w:r>
      <w:r w:rsidRPr="00FA4581">
        <w:rPr>
          <w:b/>
          <w:color w:val="FF0000"/>
        </w:rPr>
        <w:t>2</w:t>
      </w:r>
      <w:r w:rsidRPr="00FA4581">
        <w:rPr>
          <w:b/>
          <w:color w:val="FF0000"/>
        </w:rPr>
        <w:t>分，分配传递、杆端弯矩、最终弯矩图各</w:t>
      </w:r>
      <w:r w:rsidRPr="00FA4581">
        <w:rPr>
          <w:b/>
          <w:color w:val="FF0000"/>
        </w:rPr>
        <w:t>2</w:t>
      </w:r>
      <w:r w:rsidRPr="00FA4581">
        <w:rPr>
          <w:b/>
          <w:color w:val="FF0000"/>
        </w:rPr>
        <w:t>分。</w:t>
      </w:r>
    </w:p>
    <w:p w14:paraId="5271E203" w14:textId="77777777" w:rsidR="00B909A6" w:rsidRPr="00FA4581" w:rsidRDefault="00B909A6" w:rsidP="00652074">
      <w:pPr>
        <w:ind w:rightChars="92" w:right="193"/>
        <w:rPr>
          <w:sz w:val="24"/>
        </w:rPr>
      </w:pPr>
    </w:p>
    <w:p w14:paraId="6FC3DF14" w14:textId="77777777" w:rsidR="004C7F13" w:rsidRPr="00FA4581" w:rsidRDefault="004C7F13" w:rsidP="004C7F13">
      <w:pPr>
        <w:rPr>
          <w:b/>
          <w:bCs/>
          <w:szCs w:val="21"/>
        </w:rPr>
      </w:pPr>
      <w:r w:rsidRPr="00FA4581">
        <w:rPr>
          <w:b/>
          <w:bCs/>
          <w:szCs w:val="21"/>
        </w:rPr>
        <w:t>十、（</w:t>
      </w:r>
      <w:r w:rsidRPr="00FA4581">
        <w:rPr>
          <w:b/>
          <w:bCs/>
          <w:szCs w:val="21"/>
        </w:rPr>
        <w:t>10</w:t>
      </w:r>
      <w:r w:rsidRPr="00FA4581">
        <w:rPr>
          <w:b/>
          <w:bCs/>
          <w:szCs w:val="21"/>
        </w:rPr>
        <w:t>分）</w:t>
      </w:r>
      <w:proofErr w:type="gramStart"/>
      <w:r w:rsidRPr="00FA4581">
        <w:rPr>
          <w:b/>
          <w:bCs/>
          <w:szCs w:val="21"/>
        </w:rPr>
        <w:t>作出</w:t>
      </w:r>
      <w:bookmarkStart w:id="2" w:name="_Hlk102895879"/>
      <w:proofErr w:type="gramEnd"/>
      <w:r w:rsidRPr="00FA4581">
        <w:rPr>
          <w:b/>
          <w:bCs/>
          <w:szCs w:val="21"/>
        </w:rPr>
        <w:t>图示结构</w:t>
      </w:r>
      <w:proofErr w:type="spellStart"/>
      <w:r w:rsidRPr="00FA4581">
        <w:rPr>
          <w:b/>
          <w:bCs/>
          <w:i/>
          <w:iCs/>
          <w:szCs w:val="21"/>
        </w:rPr>
        <w:t>F</w:t>
      </w:r>
      <w:r w:rsidRPr="008E1829">
        <w:rPr>
          <w:b/>
          <w:bCs/>
          <w:i/>
          <w:iCs/>
          <w:szCs w:val="21"/>
          <w:vertAlign w:val="subscript"/>
        </w:rPr>
        <w:t>A</w:t>
      </w:r>
      <w:r w:rsidRPr="00FA4581">
        <w:rPr>
          <w:b/>
          <w:bCs/>
          <w:szCs w:val="21"/>
          <w:vertAlign w:val="subscript"/>
        </w:rPr>
        <w:t>y</w:t>
      </w:r>
      <w:proofErr w:type="spellEnd"/>
      <w:r w:rsidRPr="00FA4581">
        <w:rPr>
          <w:b/>
          <w:bCs/>
          <w:szCs w:val="21"/>
        </w:rPr>
        <w:t>、</w:t>
      </w:r>
      <w:proofErr w:type="spellStart"/>
      <w:r w:rsidRPr="00FA4581">
        <w:rPr>
          <w:b/>
          <w:bCs/>
          <w:i/>
          <w:iCs/>
          <w:szCs w:val="21"/>
        </w:rPr>
        <w:t>F</w:t>
      </w:r>
      <w:r w:rsidRPr="008E1829">
        <w:rPr>
          <w:b/>
          <w:bCs/>
          <w:i/>
          <w:iCs/>
          <w:szCs w:val="21"/>
          <w:vertAlign w:val="subscript"/>
        </w:rPr>
        <w:t>C</w:t>
      </w:r>
      <w:r w:rsidRPr="00FA4581">
        <w:rPr>
          <w:b/>
          <w:bCs/>
          <w:szCs w:val="21"/>
          <w:vertAlign w:val="subscript"/>
        </w:rPr>
        <w:t>y</w:t>
      </w:r>
      <w:proofErr w:type="spellEnd"/>
      <w:r w:rsidRPr="00FA4581">
        <w:rPr>
          <w:b/>
          <w:bCs/>
          <w:szCs w:val="21"/>
        </w:rPr>
        <w:t>、</w:t>
      </w:r>
      <w:r w:rsidRPr="00FA4581">
        <w:rPr>
          <w:b/>
          <w:bCs/>
          <w:i/>
          <w:iCs/>
          <w:szCs w:val="21"/>
        </w:rPr>
        <w:t>M</w:t>
      </w:r>
      <w:r w:rsidRPr="008E1829">
        <w:rPr>
          <w:b/>
          <w:bCs/>
          <w:i/>
          <w:iCs/>
          <w:szCs w:val="21"/>
          <w:vertAlign w:val="subscript"/>
        </w:rPr>
        <w:t>A</w:t>
      </w:r>
      <w:r w:rsidRPr="00FA4581">
        <w:rPr>
          <w:b/>
          <w:bCs/>
          <w:szCs w:val="21"/>
        </w:rPr>
        <w:t>、</w:t>
      </w:r>
      <w:proofErr w:type="spellStart"/>
      <w:r w:rsidRPr="00FA4581">
        <w:rPr>
          <w:b/>
          <w:bCs/>
          <w:i/>
          <w:iCs/>
          <w:szCs w:val="21"/>
        </w:rPr>
        <w:t>F</w:t>
      </w:r>
      <w:r w:rsidRPr="008E1829">
        <w:rPr>
          <w:b/>
          <w:bCs/>
          <w:i/>
          <w:iCs/>
          <w:szCs w:val="21"/>
          <w:vertAlign w:val="subscript"/>
        </w:rPr>
        <w:t>D</w:t>
      </w:r>
      <w:r w:rsidRPr="00FA4581">
        <w:rPr>
          <w:b/>
          <w:bCs/>
          <w:szCs w:val="21"/>
          <w:vertAlign w:val="subscript"/>
        </w:rPr>
        <w:t>y</w:t>
      </w:r>
      <w:proofErr w:type="spellEnd"/>
      <w:r w:rsidRPr="00FA4581">
        <w:rPr>
          <w:b/>
          <w:bCs/>
          <w:szCs w:val="21"/>
        </w:rPr>
        <w:t>的影响线</w:t>
      </w:r>
      <w:bookmarkEnd w:id="2"/>
      <w:r w:rsidRPr="00FA4581">
        <w:rPr>
          <w:b/>
          <w:bCs/>
          <w:szCs w:val="21"/>
        </w:rPr>
        <w:t>（弯矩下侧受拉为正）。</w:t>
      </w:r>
    </w:p>
    <w:p w14:paraId="4851EB51" w14:textId="77777777" w:rsidR="004C7F13" w:rsidRPr="00FA4581" w:rsidRDefault="008E5032" w:rsidP="004C7F13">
      <w:pPr>
        <w:ind w:rightChars="92" w:right="193"/>
        <w:rPr>
          <w:sz w:val="24"/>
        </w:rPr>
      </w:pPr>
      <w:r>
        <w:rPr>
          <w:noProof/>
          <w:sz w:val="24"/>
        </w:rPr>
        <w:object w:dxaOrig="1440" w:dyaOrig="1440" w14:anchorId="34E88398">
          <v:group id="_x0000_s6565" style="position:absolute;left:0;text-align:left;margin-left:28.55pt;margin-top:4.85pt;width:153.45pt;height:71.85pt;z-index:251703296" coordorigin="2589,6316" coordsize="3069,1437">
            <v:line id="_x0000_s6566" style="position:absolute" from="2745,6868" to="4355,6870" strokeweight="1.5pt"/>
            <v:group id="_x0000_s6567" style="position:absolute;left:4267;top:6773;width:327;height:212;rotation:-90" coordorigin="7024,8255" coordsize="434,372">
              <v:line id="_x0000_s6568" style="position:absolute;flip:x" from="7027,8255" to="7458,8257" strokeweight="1.5pt">
                <v:stroke startarrowwidth="narrow" startarrowlength="short" endarrowwidth="narrow" endarrowlength="short"/>
                <o:lock v:ext="edit" aspectratio="t"/>
              </v:line>
              <v:line id="_x0000_s6569" style="position:absolute;rotation:180;flip:x" from="7137,8375" to="7144,8495" strokeweight="1.5pt">
                <v:stroke startarrowwidth="narrow" startarrowlength="short" endarrowwidth="narrow" endarrowlength="short"/>
              </v:line>
              <v:oval id="_x0000_s6570" style="position:absolute;left:7086;top:8497;width:117;height:120;rotation:-180" strokeweight="1.5pt">
                <v:fill color2="black"/>
              </v:oval>
              <v:oval id="_x0000_s6571" style="position:absolute;left:7085;top:8255;width:117;height:120;rotation:-180" strokeweight="1.5pt">
                <v:fill color2="black"/>
              </v:oval>
              <v:oval id="_x0000_s6572" style="position:absolute;left:7284;top:8497;width:117;height:120;rotation:-180" strokeweight="1.5pt">
                <v:fill color2="black"/>
              </v:oval>
              <v:oval id="_x0000_s6573" style="position:absolute;left:7281;top:8256;width:117;height:120;rotation:-180" strokeweight="1.5pt">
                <v:fill color2="black"/>
              </v:oval>
              <v:line id="_x0000_s6574" style="position:absolute;flip:x" from="7024,8625" to="7455,8627" strokeweight="1.5pt">
                <v:stroke startarrowwidth="narrow" startarrowlength="short" endarrowwidth="narrow" endarrowlength="short"/>
                <o:lock v:ext="edit" aspectratio="t"/>
              </v:line>
              <v:line id="_x0000_s6575" style="position:absolute;rotation:180;flip:x" from="7332,8367" to="7339,8487" strokeweight="1.5pt">
                <v:stroke startarrowwidth="narrow" startarrowlength="short" endarrowwidth="narrow" endarrowlength="short"/>
              </v:line>
            </v:group>
            <v:line id="_x0000_s6576" style="position:absolute;flip:y" from="4539,6877" to="5511,6878" strokeweight="1.5pt"/>
            <v:group id="_x0000_s6577" style="position:absolute;left:2753;top:7528;width:2766;height:225" coordorigin="3009,6413" coordsize="2346,195">
              <v:group id="_x0000_s6578" style="position:absolute;left:3009;top:6419;width:1530;height:189" coordorigin="6447,5194" coordsize="1755,307">
                <v:line id="_x0000_s6579" style="position:absolute;rotation:90" from="6888,4899" to="6888,5780" strokeweight="1pt">
                  <v:stroke startarrow="classic" startarrowwidth="narrow" startarrowlength="long" endarrow="classic" endarrowwidth="narrow" endarrowlength="long"/>
                </v:line>
                <v:line id="_x0000_s6580" style="position:absolute" from="6447,5201" to="6447,5501" strokeweight="1pt">
                  <v:stroke startarrowwidth="narrow" startarrowlength="short" endarrowwidth="narrow" endarrowlength="short"/>
                </v:line>
                <v:line id="_x0000_s6581" style="position:absolute;rotation:90" from="7762,4897" to="7762,5778" strokeweight="1pt">
                  <v:stroke startarrow="classic" startarrowwidth="narrow" startarrowlength="long" endarrow="classic" endarrowwidth="narrow" endarrowlength="long"/>
                </v:line>
                <v:line id="_x0000_s6582" style="position:absolute" from="7323,5194" to="7323,5494" strokeweight="1pt">
                  <v:stroke startarrowwidth="narrow" startarrowlength="short" endarrowwidth="narrow" endarrowlength="short"/>
                </v:line>
                <v:line id="_x0000_s6583" style="position:absolute" from="8199,5200" to="8199,5500" strokeweight="1pt">
                  <v:stroke startarrowwidth="narrow" startarrowlength="short" endarrowwidth="narrow" endarrowlength="short"/>
                </v:line>
              </v:group>
              <v:group id="_x0000_s6584" style="position:absolute;left:4541;top:6413;width:814;height:174;rotation:-180" coordorigin="6941,5636" coordsize="882,300">
                <v:line id="_x0000_s6585" style="position:absolute;rotation:90" from="7382,5334" to="7382,6215" strokeweight="1pt">
                  <v:stroke startarrow="classic" startarrowwidth="narrow" startarrowlength="long" endarrow="classic" endarrowwidth="narrow" endarrowlength="long"/>
                </v:line>
                <v:line id="_x0000_s6586" style="position:absolute" from="6941,5636" to="6941,5936" strokeweight="1pt">
                  <v:stroke startarrowwidth="narrow" startarrowlength="short" endarrowwidth="narrow" endarrowlength="short"/>
                </v:line>
                <v:line id="_x0000_s6587" style="position:absolute" from="7823,5636" to="7823,5936" strokeweight="1pt">
                  <v:stroke startarrowwidth="narrow" startarrowlength="short" endarrowwidth="narrow" endarrowlength="short"/>
                </v:line>
              </v:group>
            </v:group>
            <v:shape id="_x0000_s6588" type="#_x0000_t75" style="position:absolute;left:3125;top:7324;width:206;height:334">
              <v:imagedata r:id="rId67" o:title=""/>
            </v:shape>
            <v:shape id="_x0000_s6589" type="#_x0000_t75" style="position:absolute;left:4041;top:7324;width:206;height:334">
              <v:imagedata r:id="rId67" o:title=""/>
            </v:shape>
            <v:shape id="_x0000_s6590" type="#_x0000_t75" style="position:absolute;left:5001;top:7324;width:206;height:334">
              <v:imagedata r:id="rId67" o:title=""/>
            </v:shape>
            <v:line id="_x0000_s6591" style="position:absolute;rotation:180;flip:y" from="3255,6376" to="3256,6831" strokecolor="blue" strokeweight="2pt">
              <v:stroke startarrowwidth="narrow" startarrowlength="long" endarrow="classic" endarrowlength="long"/>
              <o:lock v:ext="edit" aspectratio="t"/>
            </v:line>
            <v:shape id="_x0000_s6592" type="#_x0000_t75" style="position:absolute;left:4059;top:6604;width:308;height:274">
              <v:imagedata r:id="rId94" o:title=""/>
              <o:lock v:ext="edit" aspectratio="f"/>
            </v:shape>
            <v:group id="_x0000_s6593" style="position:absolute;left:5296;top:6861;width:404;height:321;rotation:90;flip:x" coordorigin="1780,8026" coordsize="404,321">
              <o:lock v:ext="edit" aspectratio="t"/>
              <v:group id="_x0000_s6594" style="position:absolute;left:1955;top:8119;width:321;height:136;rotation:90;flip:x" coordorigin="2475,-970" coordsize="276,118">
                <o:lock v:ext="edit" aspectratio="t"/>
                <v:line id="_x0000_s6595" style="position:absolute;flip:y" from="2476,-970" to="2751,-969" strokeweight="2pt">
                  <v:stroke startarrowwidth="narrow" startarrowlength="short" endarrowwidth="narrow" endarrowlength="short"/>
                  <o:lock v:ext="edit" aspectratio="t"/>
                </v:line>
                <v:line id="_x0000_s6596" style="position:absolute;flip:x" from="2703,-887" to="2740,-852">
                  <v:stroke startarrowwidth="narrow" startarrowlength="short" endarrowwidth="narrow" endarrowlength="short"/>
                  <o:lock v:ext="edit" aspectratio="t"/>
                </v:line>
                <v:line id="_x0000_s6597" style="position:absolute;flip:x" from="2636,-954" to="2733,-852">
                  <v:stroke startarrowwidth="narrow" startarrowlength="short" endarrowwidth="narrow" endarrowlength="short"/>
                  <o:lock v:ext="edit" aspectratio="t"/>
                </v:line>
                <v:line id="_x0000_s6598" style="position:absolute;flip:x" from="2561,-956" to="2658,-854">
                  <v:stroke startarrowwidth="narrow" startarrowlength="short" endarrowwidth="narrow" endarrowlength="short"/>
                  <o:lock v:ext="edit" aspectratio="t"/>
                </v:line>
                <v:line id="_x0000_s6599" style="position:absolute;flip:x" from="2486,-954" to="2582,-852">
                  <v:stroke startarrowwidth="narrow" startarrowlength="short" endarrowwidth="narrow" endarrowlength="short"/>
                  <o:lock v:ext="edit" aspectratio="t"/>
                </v:line>
                <v:line id="_x0000_s6600" style="position:absolute;flip:x" from="2475,-954" to="2521,-910">
                  <v:stroke startarrowwidth="narrow" startarrowlength="short" endarrowwidth="narrow" endarrowlength="short"/>
                  <o:lock v:ext="edit" aspectratio="t"/>
                </v:line>
              </v:group>
              <v:line id="_x0000_s6601" style="position:absolute;rotation:-90;flip:x y" from="1929,8114" to="1930,8259" strokeweight="1.5pt">
                <v:stroke startarrowwidth="narrow" startarrowlength="short" endarrowwidth="narrow" endarrowlength="short"/>
                <o:lock v:ext="edit" aspectratio="t"/>
              </v:line>
              <v:oval id="_x0000_s6602" style="position:absolute;left:1780;top:8130;width:113;height:113;rotation:90;flip:x" strokeweight="1.5pt">
                <v:fill color2="black"/>
                <o:lock v:ext="edit" aspectratio="t"/>
              </v:oval>
              <v:oval id="_x0000_s6603" style="position:absolute;left:1985;top:8130;width:113;height:113;rotation:90;flip:x" strokeweight="1.5pt">
                <v:fill color2="black"/>
                <o:lock v:ext="edit" aspectratio="t"/>
              </v:oval>
            </v:group>
            <v:group id="_x0000_s6604" style="position:absolute;left:4036;top:6945;width:404;height:321;rotation:90;flip:x" coordorigin="1780,8026" coordsize="404,321">
              <o:lock v:ext="edit" aspectratio="t"/>
              <v:group id="_x0000_s6605" style="position:absolute;left:1955;top:8119;width:321;height:136;rotation:90;flip:x" coordorigin="2475,-970" coordsize="276,118">
                <o:lock v:ext="edit" aspectratio="t"/>
                <v:line id="_x0000_s6606" style="position:absolute;flip:y" from="2476,-970" to="2751,-969" strokeweight="2pt">
                  <v:stroke startarrowwidth="narrow" startarrowlength="short" endarrowwidth="narrow" endarrowlength="short"/>
                  <o:lock v:ext="edit" aspectratio="t"/>
                </v:line>
                <v:line id="_x0000_s6607" style="position:absolute;flip:x" from="2703,-887" to="2740,-852">
                  <v:stroke startarrowwidth="narrow" startarrowlength="short" endarrowwidth="narrow" endarrowlength="short"/>
                  <o:lock v:ext="edit" aspectratio="t"/>
                </v:line>
                <v:line id="_x0000_s6608" style="position:absolute;flip:x" from="2636,-954" to="2733,-852">
                  <v:stroke startarrowwidth="narrow" startarrowlength="short" endarrowwidth="narrow" endarrowlength="short"/>
                  <o:lock v:ext="edit" aspectratio="t"/>
                </v:line>
                <v:line id="_x0000_s6609" style="position:absolute;flip:x" from="2561,-956" to="2658,-854">
                  <v:stroke startarrowwidth="narrow" startarrowlength="short" endarrowwidth="narrow" endarrowlength="short"/>
                  <o:lock v:ext="edit" aspectratio="t"/>
                </v:line>
                <v:line id="_x0000_s6610" style="position:absolute;flip:x" from="2486,-954" to="2582,-852">
                  <v:stroke startarrowwidth="narrow" startarrowlength="short" endarrowwidth="narrow" endarrowlength="short"/>
                  <o:lock v:ext="edit" aspectratio="t"/>
                </v:line>
                <v:line id="_x0000_s6611" style="position:absolute;flip:x" from="2475,-954" to="2521,-910">
                  <v:stroke startarrowwidth="narrow" startarrowlength="short" endarrowwidth="narrow" endarrowlength="short"/>
                  <o:lock v:ext="edit" aspectratio="t"/>
                </v:line>
              </v:group>
              <v:line id="_x0000_s6612" style="position:absolute;rotation:-90;flip:x y" from="1929,8114" to="1930,8259" strokeweight="1.5pt">
                <v:stroke startarrowwidth="narrow" startarrowlength="short" endarrowwidth="narrow" endarrowlength="short"/>
                <o:lock v:ext="edit" aspectratio="t"/>
              </v:line>
              <v:oval id="_x0000_s6613" style="position:absolute;left:1780;top:8130;width:113;height:113;rotation:90;flip:x" strokeweight="1.5pt">
                <v:fill color2="black"/>
                <o:lock v:ext="edit" aspectratio="t"/>
              </v:oval>
              <v:oval id="_x0000_s6614" style="position:absolute;left:1985;top:8130;width:113;height:113;rotation:90;flip:x" strokeweight="1.5pt">
                <v:fill color2="black"/>
                <o:lock v:ext="edit" aspectratio="t"/>
              </v:oval>
            </v:group>
            <v:shape id="_x0000_s6615" type="#_x0000_t75" style="position:absolute;left:2711;top:6904;width:308;height:251">
              <v:imagedata r:id="rId211" o:title=""/>
              <o:lock v:ext="edit" aspectratio="f"/>
            </v:shape>
            <v:shape id="_x0000_s6616" type="#_x0000_t75" style="position:absolute;left:3387;top:6871;width:308;height:251">
              <v:imagedata r:id="rId399" o:title=""/>
              <o:lock v:ext="edit" aspectratio="f"/>
            </v:shape>
            <v:shape id="_x0000_s6617" type="#_x0000_t75" style="position:absolute;left:3357;top:6316;width:586;height:374">
              <v:imagedata r:id="rId489" o:title=""/>
              <o:lock v:ext="edit" aspectratio="f"/>
            </v:shape>
            <v:shape id="_x0000_s6618" type="#_x0000_t75" style="position:absolute;left:5105;top:6598;width:336;height:251">
              <v:imagedata r:id="rId213" o:title=""/>
              <o:lock v:ext="edit" aspectratio="f"/>
            </v:shape>
            <v:group id="_x0000_s6619" style="position:absolute;left:2496;top:6790;width:321;height:135;rotation:-90;flip:x" coordorigin="2475,-970" coordsize="276,118">
              <o:lock v:ext="edit" aspectratio="t"/>
              <v:line id="_x0000_s6620" style="position:absolute;flip:y" from="2476,-970" to="2751,-969" strokeweight="2pt">
                <v:stroke startarrowwidth="narrow" startarrowlength="short" endarrowwidth="narrow" endarrowlength="short"/>
                <o:lock v:ext="edit" aspectratio="t"/>
              </v:line>
              <v:line id="_x0000_s6621" style="position:absolute;flip:x" from="2703,-887" to="2740,-852">
                <v:stroke startarrowwidth="narrow" startarrowlength="short" endarrowwidth="narrow" endarrowlength="short"/>
                <o:lock v:ext="edit" aspectratio="t"/>
              </v:line>
              <v:line id="_x0000_s6622" style="position:absolute;flip:x" from="2636,-954" to="2733,-852">
                <v:stroke startarrowwidth="narrow" startarrowlength="short" endarrowwidth="narrow" endarrowlength="short"/>
                <o:lock v:ext="edit" aspectratio="t"/>
              </v:line>
              <v:line id="_x0000_s6623" style="position:absolute;flip:x" from="2561,-956" to="2658,-854">
                <v:stroke startarrowwidth="narrow" startarrowlength="short" endarrowwidth="narrow" endarrowlength="short"/>
                <o:lock v:ext="edit" aspectratio="t"/>
              </v:line>
              <v:line id="_x0000_s6624" style="position:absolute;flip:x" from="2486,-954" to="2582,-852">
                <v:stroke startarrowwidth="narrow" startarrowlength="short" endarrowwidth="narrow" endarrowlength="short"/>
                <o:lock v:ext="edit" aspectratio="t"/>
              </v:line>
              <v:line id="_x0000_s6625" style="position:absolute;flip:x" from="2475,-954" to="2521,-910">
                <v:stroke startarrowwidth="narrow" startarrowlength="short" endarrowwidth="narrow" endarrowlength="short"/>
                <o:lock v:ext="edit" aspectratio="t"/>
              </v:line>
            </v:group>
            <v:oval id="_x0000_s6626" style="position:absolute;left:3617;top:6799;width:120;height:120" strokeweight="1.5pt">
              <v:fill color2="black"/>
            </v:oval>
          </v:group>
          <o:OLEObject Type="Embed" ProgID="Equation.DSMT4" ShapeID="_x0000_s6588" DrawAspect="Content" ObjectID="_1747471651" r:id="rId490"/>
          <o:OLEObject Type="Embed" ProgID="Equation.DSMT4" ShapeID="_x0000_s6589" DrawAspect="Content" ObjectID="_1747471652" r:id="rId491"/>
          <o:OLEObject Type="Embed" ProgID="Equation.DSMT4" ShapeID="_x0000_s6590" DrawAspect="Content" ObjectID="_1747471653" r:id="rId492"/>
          <o:OLEObject Type="Embed" ProgID="Equation.DSMT4" ShapeID="_x0000_s6592" DrawAspect="Content" ObjectID="_1747471654" r:id="rId493"/>
          <o:OLEObject Type="Embed" ProgID="Equation.DSMT4" ShapeID="_x0000_s6615" DrawAspect="Content" ObjectID="_1747471655" r:id="rId494"/>
          <o:OLEObject Type="Embed" ProgID="Equation.DSMT4" ShapeID="_x0000_s6616" DrawAspect="Content" ObjectID="_1747471656" r:id="rId495"/>
          <o:OLEObject Type="Embed" ProgID="Equation.DSMT4" ShapeID="_x0000_s6617" DrawAspect="Content" ObjectID="_1747471657" r:id="rId496"/>
          <o:OLEObject Type="Embed" ProgID="Equation.DSMT4" ShapeID="_x0000_s6618" DrawAspect="Content" ObjectID="_1747471658" r:id="rId497"/>
        </w:object>
      </w:r>
    </w:p>
    <w:p w14:paraId="09BD4F61" w14:textId="77777777" w:rsidR="004C7F13" w:rsidRPr="00FA4581" w:rsidRDefault="004C7F13" w:rsidP="004C7F13">
      <w:pPr>
        <w:ind w:rightChars="92" w:right="193"/>
        <w:rPr>
          <w:sz w:val="24"/>
        </w:rPr>
      </w:pPr>
    </w:p>
    <w:p w14:paraId="3E9B049F" w14:textId="77777777" w:rsidR="004C7F13" w:rsidRPr="00FA4581" w:rsidRDefault="004C7F13" w:rsidP="004C7F13">
      <w:pPr>
        <w:ind w:rightChars="92" w:right="193"/>
        <w:rPr>
          <w:sz w:val="24"/>
        </w:rPr>
      </w:pPr>
    </w:p>
    <w:p w14:paraId="5C0D0D12" w14:textId="77777777" w:rsidR="004C7F13" w:rsidRPr="00FA4581" w:rsidRDefault="004C7F13" w:rsidP="004C7F13">
      <w:pPr>
        <w:ind w:rightChars="92" w:right="193"/>
        <w:rPr>
          <w:sz w:val="24"/>
        </w:rPr>
      </w:pPr>
    </w:p>
    <w:p w14:paraId="7BBB460D" w14:textId="0FF14A0C" w:rsidR="004C7F13" w:rsidRPr="00FA4581" w:rsidRDefault="004C7F13" w:rsidP="004C7F13">
      <w:pPr>
        <w:ind w:rightChars="92" w:right="193"/>
        <w:rPr>
          <w:sz w:val="24"/>
        </w:rPr>
      </w:pPr>
    </w:p>
    <w:p w14:paraId="52D563A9" w14:textId="211CA2E1" w:rsidR="00065934" w:rsidRPr="00FA4581" w:rsidRDefault="008E5032" w:rsidP="004C7F13">
      <w:pPr>
        <w:ind w:rightChars="92" w:right="193"/>
        <w:rPr>
          <w:sz w:val="24"/>
        </w:rPr>
      </w:pPr>
      <w:r>
        <w:rPr>
          <w:noProof/>
          <w:sz w:val="24"/>
        </w:rPr>
        <w:object w:dxaOrig="1440" w:dyaOrig="1440" w14:anchorId="672FC099">
          <v:group id="_x0000_s6942" style="position:absolute;left:0;text-align:left;margin-left:15.2pt;margin-top:.8pt;width:183.15pt;height:63.35pt;z-index:251706368" coordorigin="1359,10621" coordsize="3663,1267">
            <v:line id="_x0000_s6692" style="position:absolute;rotation:360;flip:x y" from="1748,11229" to="1749,11684" strokecolor="red" strokeweight="2pt">
              <v:stroke startarrowwidth="narrow" startarrowlength="long" endarrow="classic" endarrowlength="long"/>
              <o:lock v:ext="edit" aspectratio="t"/>
            </v:line>
            <v:shape id="_x0000_s6694" type="#_x0000_t75" style="position:absolute;left:4223;top:11519;width:799;height:369">
              <v:imagedata r:id="rId498" o:title=""/>
              <o:lock v:ext="edit" aspectratio="f"/>
            </v:shape>
            <v:line id="_x0000_s6701" style="position:absolute;rotation:-90" from="1592,10967" to="1965,10968" strokecolor="blue" strokeweight="1pt">
              <v:stroke startarrowwidth="narrow" startarrowlength="short" endarrowwidth="narrow" endarrowlength="short"/>
              <o:lock v:ext="edit" aspectratio="t"/>
            </v:line>
            <v:line id="_x0000_s6702" style="position:absolute;rotation:-90" from="2517,10965" to="2890,10966" strokecolor="blue" strokeweight="1pt">
              <v:stroke startarrowwidth="narrow" startarrowlength="short" endarrowwidth="narrow" endarrowlength="short"/>
              <o:lock v:ext="edit" aspectratio="t"/>
            </v:line>
            <v:line id="_x0000_s6703" style="position:absolute;rotation:-180" from="1758,10787" to="2707,10790" strokecolor="blue" strokeweight="1pt">
              <v:stroke startarrowwidth="narrow" startarrowlength="short" endarrowwidth="narrow" endarrowlength="short"/>
              <o:lock v:ext="edit" aspectratio="t"/>
            </v:line>
            <v:group id="_x0000_s6704" style="position:absolute;left:2111;top:10864;width:188;height:214" coordorigin="5489,4868" coordsize="248,254">
              <v:oval id="_x0000_s6705" style="position:absolute;left:5489;top:4868;width:248;height:254" strokecolor="blue" strokeweight="1pt"/>
              <v:group id="_x0000_s6706" style="position:absolute;left:5547;top:4906;width:140;height:170" coordorigin="5547,4906" coordsize="208,208">
                <v:line id="_x0000_s6707" style="position:absolute;rotation:-180" from="5547,5016" to="5755,5017" strokecolor="blue" strokeweight="1pt">
                  <v:stroke startarrowwidth="narrow" startarrowlength="short" endarrowwidth="narrow" endarrowlength="short"/>
                  <o:lock v:ext="edit" aspectratio="t"/>
                </v:line>
                <v:line id="_x0000_s6708" style="position:absolute;rotation:-90" from="5547,5009" to="5755,5010" strokecolor="blue" strokeweight="1pt">
                  <v:stroke startarrowwidth="narrow" startarrowlength="short" endarrowwidth="narrow" endarrowlength="short"/>
                  <o:lock v:ext="edit" aspectratio="t"/>
                </v:line>
              </v:group>
            </v:group>
            <v:shape id="_x0000_s6709" type="#_x0000_t75" style="position:absolute;left:3373;top:10675;width:202;height:363" o:preferrelative="f">
              <v:imagedata r:id="rId499" o:title=""/>
            </v:shape>
            <v:shape id="_x0000_s6710" type="#_x0000_t75" style="position:absolute;left:1609;top:10686;width:202;height:363" o:preferrelative="f">
              <v:imagedata r:id="rId499" o:title=""/>
            </v:shape>
            <v:line id="_x0000_s6711" style="position:absolute" from="2710,10787" to="3353,11169" strokecolor="blue" strokeweight="1pt">
              <v:stroke startarrowwidth="narrow" startarrowlength="short" endarrowwidth="narrow" endarrowlength="short"/>
            </v:line>
            <v:line id="_x0000_s6712" style="position:absolute;rotation:-90" from="3387,10988" to="3760,10989" strokecolor="blue" strokeweight="1pt">
              <v:stroke startarrowwidth="narrow" startarrowlength="short" endarrowwidth="narrow" endarrowlength="short"/>
              <o:lock v:ext="edit" aspectratio="t"/>
            </v:line>
            <v:line id="_x0000_s6713" style="position:absolute" from="3567,10818" to="4492,11154" strokecolor="blue" strokeweight="1pt">
              <v:stroke startarrowwidth="narrow" startarrowlength="short" endarrowwidth="narrow" endarrowlength="short"/>
            </v:line>
            <v:shape id="_x0000_s6714" type="#_x0000_t75" style="position:absolute;left:2943;top:10621;width:202;height:363" o:preferrelative="f">
              <v:imagedata r:id="rId499" o:title=""/>
            </v:shape>
            <v:line id="_x0000_s6715" style="position:absolute;flip:y" from="2710,10804" to="3012,10962" strokecolor="blue">
              <v:stroke startarrowwidth="narrow" startarrowlength="short" endarrowwidth="narrow" endarrowlength="short"/>
            </v:line>
            <v:line id="_x0000_s6739" style="position:absolute" from="1773,11158" to="3383,11160" strokeweight="1.5pt"/>
            <v:group id="_x0000_s6740" style="position:absolute;left:3295;top:11063;width:327;height:212;rotation:-90" coordorigin="7024,8255" coordsize="434,372">
              <v:line id="_x0000_s6741" style="position:absolute;flip:x" from="7027,8255" to="7458,8257" strokeweight="1.5pt">
                <v:stroke startarrowwidth="narrow" startarrowlength="short" endarrowwidth="narrow" endarrowlength="short"/>
                <o:lock v:ext="edit" aspectratio="t"/>
              </v:line>
              <v:line id="_x0000_s6742" style="position:absolute;rotation:180;flip:x" from="7137,8375" to="7144,8495" strokeweight="1.5pt">
                <v:stroke startarrowwidth="narrow" startarrowlength="short" endarrowwidth="narrow" endarrowlength="short"/>
              </v:line>
              <v:oval id="_x0000_s6743" style="position:absolute;left:7086;top:8497;width:117;height:120;rotation:-180" strokeweight="1.5pt">
                <v:fill color2="black"/>
              </v:oval>
              <v:oval id="_x0000_s6744" style="position:absolute;left:7085;top:8255;width:117;height:120;rotation:-180" strokeweight="1.5pt">
                <v:fill color2="black"/>
              </v:oval>
              <v:oval id="_x0000_s6745" style="position:absolute;left:7284;top:8497;width:117;height:120;rotation:-180" strokeweight="1.5pt">
                <v:fill color2="black"/>
              </v:oval>
              <v:oval id="_x0000_s6746" style="position:absolute;left:7281;top:8256;width:117;height:120;rotation:-180" strokeweight="1.5pt">
                <v:fill color2="black"/>
              </v:oval>
              <v:line id="_x0000_s6747" style="position:absolute;flip:x" from="7024,8625" to="7455,8627" strokeweight="1.5pt">
                <v:stroke startarrowwidth="narrow" startarrowlength="short" endarrowwidth="narrow" endarrowlength="short"/>
                <o:lock v:ext="edit" aspectratio="t"/>
              </v:line>
              <v:line id="_x0000_s6748" style="position:absolute;rotation:180;flip:x" from="7332,8367" to="7339,8487" strokeweight="1.5pt">
                <v:stroke startarrowwidth="narrow" startarrowlength="short" endarrowwidth="narrow" endarrowlength="short"/>
              </v:line>
            </v:group>
            <v:line id="_x0000_s6749" style="position:absolute;flip:y" from="3567,11167" to="4539,11168" strokeweight="1.5pt"/>
            <v:shape id="_x0000_s6750" type="#_x0000_t75" style="position:absolute;left:3151;top:10883;width:308;height:274">
              <v:imagedata r:id="rId94" o:title=""/>
              <o:lock v:ext="edit" aspectratio="f"/>
            </v:shape>
            <v:group id="_x0000_s6751" style="position:absolute;left:4324;top:11151;width:404;height:321;rotation:90;flip:x" coordorigin="1780,8026" coordsize="404,321">
              <o:lock v:ext="edit" aspectratio="t"/>
              <v:group id="_x0000_s6752" style="position:absolute;left:1955;top:8119;width:321;height:136;rotation:90;flip:x" coordorigin="2475,-970" coordsize="276,118">
                <o:lock v:ext="edit" aspectratio="t"/>
                <v:line id="_x0000_s6753" style="position:absolute;flip:y" from="2476,-970" to="2751,-969" strokeweight="2pt">
                  <v:stroke startarrowwidth="narrow" startarrowlength="short" endarrowwidth="narrow" endarrowlength="short"/>
                  <o:lock v:ext="edit" aspectratio="t"/>
                </v:line>
                <v:line id="_x0000_s6754" style="position:absolute;flip:x" from="2703,-887" to="2740,-852">
                  <v:stroke startarrowwidth="narrow" startarrowlength="short" endarrowwidth="narrow" endarrowlength="short"/>
                  <o:lock v:ext="edit" aspectratio="t"/>
                </v:line>
                <v:line id="_x0000_s6755" style="position:absolute;flip:x" from="2636,-954" to="2733,-852">
                  <v:stroke startarrowwidth="narrow" startarrowlength="short" endarrowwidth="narrow" endarrowlength="short"/>
                  <o:lock v:ext="edit" aspectratio="t"/>
                </v:line>
                <v:line id="_x0000_s6756" style="position:absolute;flip:x" from="2561,-956" to="2658,-854">
                  <v:stroke startarrowwidth="narrow" startarrowlength="short" endarrowwidth="narrow" endarrowlength="short"/>
                  <o:lock v:ext="edit" aspectratio="t"/>
                </v:line>
                <v:line id="_x0000_s6757" style="position:absolute;flip:x" from="2486,-954" to="2582,-852">
                  <v:stroke startarrowwidth="narrow" startarrowlength="short" endarrowwidth="narrow" endarrowlength="short"/>
                  <o:lock v:ext="edit" aspectratio="t"/>
                </v:line>
                <v:line id="_x0000_s6758" style="position:absolute;flip:x" from="2475,-954" to="2521,-910">
                  <v:stroke startarrowwidth="narrow" startarrowlength="short" endarrowwidth="narrow" endarrowlength="short"/>
                  <o:lock v:ext="edit" aspectratio="t"/>
                </v:line>
              </v:group>
              <v:line id="_x0000_s6759" style="position:absolute;rotation:-90;flip:x y" from="1929,8114" to="1930,8259" strokeweight="1.5pt">
                <v:stroke startarrowwidth="narrow" startarrowlength="short" endarrowwidth="narrow" endarrowlength="short"/>
                <o:lock v:ext="edit" aspectratio="t"/>
              </v:line>
              <v:oval id="_x0000_s6760" style="position:absolute;left:1780;top:8130;width:113;height:113;rotation:90;flip:x" strokeweight="1.5pt">
                <v:fill color2="black"/>
                <o:lock v:ext="edit" aspectratio="t"/>
              </v:oval>
              <v:oval id="_x0000_s6761" style="position:absolute;left:1985;top:8130;width:113;height:113;rotation:90;flip:x" strokeweight="1.5pt">
                <v:fill color2="black"/>
                <o:lock v:ext="edit" aspectratio="t"/>
              </v:oval>
            </v:group>
            <v:group id="_x0000_s6762" style="position:absolute;left:3064;top:11235;width:404;height:321;rotation:90;flip:x" coordorigin="1780,8026" coordsize="404,321">
              <o:lock v:ext="edit" aspectratio="t"/>
              <v:group id="_x0000_s6763" style="position:absolute;left:1955;top:8119;width:321;height:136;rotation:90;flip:x" coordorigin="2475,-970" coordsize="276,118">
                <o:lock v:ext="edit" aspectratio="t"/>
                <v:line id="_x0000_s6764" style="position:absolute;flip:y" from="2476,-970" to="2751,-969" strokeweight="2pt">
                  <v:stroke startarrowwidth="narrow" startarrowlength="short" endarrowwidth="narrow" endarrowlength="short"/>
                  <o:lock v:ext="edit" aspectratio="t"/>
                </v:line>
                <v:line id="_x0000_s6765" style="position:absolute;flip:x" from="2703,-887" to="2740,-852">
                  <v:stroke startarrowwidth="narrow" startarrowlength="short" endarrowwidth="narrow" endarrowlength="short"/>
                  <o:lock v:ext="edit" aspectratio="t"/>
                </v:line>
                <v:line id="_x0000_s6766" style="position:absolute;flip:x" from="2636,-954" to="2733,-852">
                  <v:stroke startarrowwidth="narrow" startarrowlength="short" endarrowwidth="narrow" endarrowlength="short"/>
                  <o:lock v:ext="edit" aspectratio="t"/>
                </v:line>
                <v:line id="_x0000_s6767" style="position:absolute;flip:x" from="2561,-956" to="2658,-854">
                  <v:stroke startarrowwidth="narrow" startarrowlength="short" endarrowwidth="narrow" endarrowlength="short"/>
                  <o:lock v:ext="edit" aspectratio="t"/>
                </v:line>
                <v:line id="_x0000_s6768" style="position:absolute;flip:x" from="2486,-954" to="2582,-852">
                  <v:stroke startarrowwidth="narrow" startarrowlength="short" endarrowwidth="narrow" endarrowlength="short"/>
                  <o:lock v:ext="edit" aspectratio="t"/>
                </v:line>
                <v:line id="_x0000_s6769" style="position:absolute;flip:x" from="2475,-954" to="2521,-910">
                  <v:stroke startarrowwidth="narrow" startarrowlength="short" endarrowwidth="narrow" endarrowlength="short"/>
                  <o:lock v:ext="edit" aspectratio="t"/>
                </v:line>
              </v:group>
              <v:line id="_x0000_s6770" style="position:absolute;rotation:-90;flip:x y" from="1929,8114" to="1930,8259" strokeweight="1.5pt">
                <v:stroke startarrowwidth="narrow" startarrowlength="short" endarrowwidth="narrow" endarrowlength="short"/>
                <o:lock v:ext="edit" aspectratio="t"/>
              </v:line>
              <v:oval id="_x0000_s6771" style="position:absolute;left:1780;top:8130;width:113;height:113;rotation:90;flip:x" strokeweight="1.5pt">
                <v:fill color2="black"/>
                <o:lock v:ext="edit" aspectratio="t"/>
              </v:oval>
              <v:oval id="_x0000_s6772" style="position:absolute;left:1985;top:8130;width:113;height:113;rotation:90;flip:x" strokeweight="1.5pt">
                <v:fill color2="black"/>
                <o:lock v:ext="edit" aspectratio="t"/>
              </v:oval>
            </v:group>
            <v:shape id="_x0000_s6773" type="#_x0000_t75" style="position:absolute;left:1782;top:11162;width:308;height:251">
              <v:imagedata r:id="rId211" o:title=""/>
              <o:lock v:ext="edit" aspectratio="f"/>
            </v:shape>
            <v:shape id="_x0000_s6774" type="#_x0000_t75" style="position:absolute;left:2415;top:11161;width:308;height:251">
              <v:imagedata r:id="rId399" o:title=""/>
              <o:lock v:ext="edit" aspectratio="f"/>
            </v:shape>
            <v:shape id="_x0000_s6775" type="#_x0000_t75" style="position:absolute;left:4542;top:11082;width:336;height:251">
              <v:imagedata r:id="rId213" o:title=""/>
              <o:lock v:ext="edit" aspectratio="f"/>
            </v:shape>
            <v:oval id="_x0000_s6776" style="position:absolute;left:2645;top:11089;width:120;height:120" strokeweight="1.5pt">
              <v:fill color2="black"/>
            </v:oval>
            <v:group id="_x0000_s6777" style="position:absolute;left:1398;top:10952;width:321;height:400;rotation:90;flip:y" coordorigin="2772,8730" coordsize="321,400">
              <o:lock v:ext="edit" aspectratio="t"/>
              <v:group id="_x0000_s6778" style="position:absolute;left:2772;top:8994;width:321;height:136" coordorigin="2475,-970" coordsize="276,118">
                <o:lock v:ext="edit" aspectratio="t"/>
                <v:line id="_x0000_s6779" style="position:absolute;flip:y" from="2476,-970" to="2751,-969" strokeweight="2pt">
                  <v:stroke startarrowwidth="narrow" startarrowlength="short" endarrowwidth="narrow" endarrowlength="short"/>
                  <o:lock v:ext="edit" aspectratio="t"/>
                </v:line>
                <v:line id="_x0000_s6780" style="position:absolute;flip:x" from="2703,-887" to="2740,-852">
                  <v:stroke startarrowwidth="narrow" startarrowlength="short" endarrowwidth="narrow" endarrowlength="short"/>
                  <o:lock v:ext="edit" aspectratio="t"/>
                </v:line>
                <v:line id="_x0000_s6781" style="position:absolute;flip:x" from="2636,-954" to="2733,-852">
                  <v:stroke startarrowwidth="narrow" startarrowlength="short" endarrowwidth="narrow" endarrowlength="short"/>
                  <o:lock v:ext="edit" aspectratio="t"/>
                </v:line>
                <v:line id="_x0000_s6782" style="position:absolute;flip:x" from="2561,-956" to="2658,-854">
                  <v:stroke startarrowwidth="narrow" startarrowlength="short" endarrowwidth="narrow" endarrowlength="short"/>
                  <o:lock v:ext="edit" aspectratio="t"/>
                </v:line>
                <v:line id="_x0000_s6783" style="position:absolute;flip:x" from="2486,-954" to="2582,-852">
                  <v:stroke startarrowwidth="narrow" startarrowlength="short" endarrowwidth="narrow" endarrowlength="short"/>
                  <o:lock v:ext="edit" aspectratio="t"/>
                </v:line>
                <v:line id="_x0000_s6784" style="position:absolute;flip:x" from="2475,-954" to="2521,-910">
                  <v:stroke startarrowwidth="narrow" startarrowlength="short" endarrowwidth="narrow" endarrowlength="short"/>
                  <o:lock v:ext="edit" aspectratio="t"/>
                </v:line>
              </v:group>
              <v:group id="_x0000_s6785" style="position:absolute;left:2831;top:8740;width:85;height:290" coordorigin="3260,8728" coordsize="85,290">
                <o:lock v:ext="edit" aspectratio="t"/>
                <v:line id="_x0000_s6786" style="position:absolute;flip:y" from="3304,8805" to="3305,8950" strokeweight="1.5pt">
                  <v:stroke startarrowwidth="narrow" startarrowlength="short" endarrowwidth="narrow" endarrowlength="short"/>
                  <o:lock v:ext="edit" aspectratio="t"/>
                </v:line>
                <v:oval id="_x0000_s6787" style="position:absolute;left:3260;top:8728;width:85;height:85" strokeweight="1.5pt">
                  <v:fill color2="black"/>
                  <o:lock v:ext="edit" aspectratio="t"/>
                </v:oval>
                <v:oval id="_x0000_s6788" style="position:absolute;left:3260;top:8933;width:85;height:85" strokeweight="1.5pt">
                  <v:fill color2="black"/>
                  <o:lock v:ext="edit" aspectratio="t"/>
                </v:oval>
              </v:group>
              <v:group id="_x0000_s6789" style="position:absolute;left:2957;top:8740;width:85;height:290" coordorigin="3260,8728" coordsize="85,290">
                <o:lock v:ext="edit" aspectratio="t"/>
                <v:line id="_x0000_s6790" style="position:absolute;flip:y" from="3304,8805" to="3305,8950" strokeweight="1.5pt">
                  <v:stroke startarrowwidth="narrow" startarrowlength="short" endarrowwidth="narrow" endarrowlength="short"/>
                  <o:lock v:ext="edit" aspectratio="t"/>
                </v:line>
                <v:oval id="_x0000_s6791" style="position:absolute;left:3260;top:8728;width:85;height:85" strokeweight="1.5pt">
                  <v:fill color2="black"/>
                  <o:lock v:ext="edit" aspectratio="t"/>
                </v:oval>
                <v:oval id="_x0000_s6792" style="position:absolute;left:3260;top:8933;width:85;height:85" strokeweight="1.5pt">
                  <v:fill color2="black"/>
                  <o:lock v:ext="edit" aspectratio="t"/>
                </v:oval>
              </v:group>
              <v:line id="_x0000_s6793" style="position:absolute;flip:y" from="2772,8730" to="3092,8731" strokeweight="2pt">
                <v:stroke startarrowwidth="narrow" startarrowlength="short" endarrowwidth="narrow" endarrowlength="short"/>
                <o:lock v:ext="edit" aspectratio="t"/>
              </v:line>
            </v:group>
            <v:group id="_x0000_s6794" style="position:absolute;left:3625;top:10907;width:188;height:214" coordorigin="5489,4868" coordsize="248,254">
              <v:oval id="_x0000_s6795" style="position:absolute;left:5489;top:4868;width:248;height:254" strokecolor="blue" strokeweight="1pt"/>
              <v:group id="_x0000_s6796" style="position:absolute;left:5547;top:4906;width:140;height:170" coordorigin="5547,4906" coordsize="208,208">
                <v:line id="_x0000_s6797" style="position:absolute;rotation:-180" from="5547,5016" to="5755,5017" strokecolor="blue" strokeweight="1pt">
                  <v:stroke startarrowwidth="narrow" startarrowlength="short" endarrowwidth="narrow" endarrowlength="short"/>
                  <o:lock v:ext="edit" aspectratio="t"/>
                </v:line>
                <v:line id="_x0000_s6798" style="position:absolute;rotation:-90" from="5547,5009" to="5755,5010" strokecolor="blue" strokeweight="1pt">
                  <v:stroke startarrowwidth="narrow" startarrowlength="short" endarrowwidth="narrow" endarrowlength="short"/>
                  <o:lock v:ext="edit" aspectratio="t"/>
                </v:line>
              </v:group>
            </v:group>
          </v:group>
          <o:OLEObject Type="Embed" ProgID="Equation.DSMT4" ShapeID="_x0000_s6694" DrawAspect="Content" ObjectID="_1747471659" r:id="rId500"/>
          <o:OLEObject Type="Embed" ProgID="Equation.DSMT4" ShapeID="_x0000_s6709" DrawAspect="Content" ObjectID="_1747471660" r:id="rId501"/>
          <o:OLEObject Type="Embed" ProgID="Equation.DSMT4" ShapeID="_x0000_s6710" DrawAspect="Content" ObjectID="_1747471661" r:id="rId502"/>
          <o:OLEObject Type="Embed" ProgID="Equation.DSMT4" ShapeID="_x0000_s6714" DrawAspect="Content" ObjectID="_1747471662" r:id="rId503"/>
          <o:OLEObject Type="Embed" ProgID="Equation.DSMT4" ShapeID="_x0000_s6750" DrawAspect="Content" ObjectID="_1747471663" r:id="rId504"/>
          <o:OLEObject Type="Embed" ProgID="Equation.DSMT4" ShapeID="_x0000_s6773" DrawAspect="Content" ObjectID="_1747471664" r:id="rId505"/>
          <o:OLEObject Type="Embed" ProgID="Equation.DSMT4" ShapeID="_x0000_s6774" DrawAspect="Content" ObjectID="_1747471665" r:id="rId506"/>
          <o:OLEObject Type="Embed" ProgID="Equation.DSMT4" ShapeID="_x0000_s6775" DrawAspect="Content" ObjectID="_1747471666" r:id="rId507"/>
        </w:object>
      </w:r>
      <w:r>
        <w:rPr>
          <w:noProof/>
          <w:sz w:val="24"/>
        </w:rPr>
        <w:object w:dxaOrig="1440" w:dyaOrig="1440" w14:anchorId="7F259645">
          <v:group id="_x0000_s6941" style="position:absolute;left:0;text-align:left;margin-left:220.4pt;margin-top:1.35pt;width:160.5pt;height:63.7pt;z-index:251704320" coordorigin="5553,10768" coordsize="3210,1274">
            <v:line id="_x0000_s6843" style="position:absolute;rotation:360;flip:x y" from="7281,11367" to="7282,11822" strokecolor="red" strokeweight="2pt">
              <v:stroke startarrowwidth="narrow" startarrowlength="long" endarrow="classic" endarrowlength="long"/>
              <o:lock v:ext="edit" aspectratio="t"/>
            </v:line>
            <v:line id="_x0000_s6844" style="position:absolute;flip:y" from="6719,10941" to="7289,11315" strokecolor="blue" strokeweight="1pt">
              <v:stroke startarrowwidth="narrow" startarrowlength="short" endarrowwidth="narrow" endarrowlength="short"/>
            </v:line>
            <v:line id="_x0000_s6845" style="position:absolute;flip:x y" from="7044,10946" to="7278,11148" strokecolor="blue">
              <v:stroke startarrowwidth="narrow" startarrowlength="short" endarrowwidth="narrow" endarrowlength="short"/>
            </v:line>
            <v:shape id="_x0000_s6846" type="#_x0000_t75" style="position:absolute;left:7350;top:11520;width:202;height:363" o:preferrelative="f">
              <v:imagedata r:id="rId499" o:title=""/>
            </v:shape>
            <v:line id="_x0000_s6847" style="position:absolute;flip:y" from="7504,11336" to="8418,11718" strokecolor="blue" strokeweight="1pt">
              <v:stroke startarrowwidth="narrow" startarrowlength="short" endarrowwidth="narrow" endarrowlength="short"/>
            </v:line>
            <v:group id="_x0000_s6848" style="position:absolute;left:7020;top:11098;width:188;height:214" coordorigin="5489,4868" coordsize="248,254">
              <v:oval id="_x0000_s6849" style="position:absolute;left:5489;top:4868;width:248;height:254" strokecolor="blue" strokeweight="1pt"/>
              <v:group id="_x0000_s6850" style="position:absolute;left:5547;top:4906;width:140;height:170" coordorigin="5547,4906" coordsize="208,208">
                <v:line id="_x0000_s6851" style="position:absolute;rotation:-180" from="5547,5016" to="5755,5017" strokecolor="blue" strokeweight="1pt">
                  <v:stroke startarrowwidth="narrow" startarrowlength="short" endarrowwidth="narrow" endarrowlength="short"/>
                  <o:lock v:ext="edit" aspectratio="t"/>
                </v:line>
                <v:line id="_x0000_s6852" style="position:absolute;rotation:-90" from="5547,5009" to="5755,5010" strokecolor="blue" strokeweight="1pt">
                  <v:stroke startarrowwidth="narrow" startarrowlength="short" endarrowwidth="narrow" endarrowlength="short"/>
                  <o:lock v:ext="edit" aspectratio="t"/>
                </v:line>
              </v:group>
            </v:group>
            <v:shape id="_x0000_s6853" type="#_x0000_t75" style="position:absolute;left:7964;top:11673;width:799;height:369">
              <v:imagedata r:id="rId508" o:title=""/>
              <o:lock v:ext="edit" aspectratio="f"/>
            </v:shape>
            <v:line id="_x0000_s6862" style="position:absolute" from="5709,11323" to="7319,11325" strokeweight="1.5pt"/>
            <v:group id="_x0000_s6863" style="position:absolute;left:7231;top:11228;width:327;height:212;rotation:-90" coordorigin="7024,8255" coordsize="434,372">
              <v:line id="_x0000_s6864" style="position:absolute;flip:x" from="7027,8255" to="7458,8257" strokeweight="1.5pt">
                <v:stroke startarrowwidth="narrow" startarrowlength="short" endarrowwidth="narrow" endarrowlength="short"/>
                <o:lock v:ext="edit" aspectratio="t"/>
              </v:line>
              <v:line id="_x0000_s6865" style="position:absolute;rotation:180;flip:x" from="7137,8375" to="7144,8495" strokeweight="1.5pt">
                <v:stroke startarrowwidth="narrow" startarrowlength="short" endarrowwidth="narrow" endarrowlength="short"/>
              </v:line>
              <v:oval id="_x0000_s6866" style="position:absolute;left:7086;top:8497;width:117;height:120;rotation:-180" strokeweight="1.5pt">
                <v:fill color2="black"/>
              </v:oval>
              <v:oval id="_x0000_s6867" style="position:absolute;left:7085;top:8255;width:117;height:120;rotation:-180" strokeweight="1.5pt">
                <v:fill color2="black"/>
              </v:oval>
              <v:oval id="_x0000_s6868" style="position:absolute;left:7284;top:8497;width:117;height:120;rotation:-180" strokeweight="1.5pt">
                <v:fill color2="black"/>
              </v:oval>
              <v:oval id="_x0000_s6869" style="position:absolute;left:7281;top:8256;width:117;height:120;rotation:-180" strokeweight="1.5pt">
                <v:fill color2="black"/>
              </v:oval>
              <v:line id="_x0000_s6870" style="position:absolute;flip:x" from="7024,8625" to="7455,8627" strokeweight="1.5pt">
                <v:stroke startarrowwidth="narrow" startarrowlength="short" endarrowwidth="narrow" endarrowlength="short"/>
                <o:lock v:ext="edit" aspectratio="t"/>
              </v:line>
              <v:line id="_x0000_s6871" style="position:absolute;rotation:180;flip:x" from="7332,8367" to="7339,8487" strokeweight="1.5pt">
                <v:stroke startarrowwidth="narrow" startarrowlength="short" endarrowwidth="narrow" endarrowlength="short"/>
              </v:line>
            </v:group>
            <v:line id="_x0000_s6872" style="position:absolute;flip:y" from="7503,11332" to="8475,11333" strokeweight="1.5pt"/>
            <v:shape id="_x0000_s6873" type="#_x0000_t75" style="position:absolute;left:7034;top:11349;width:308;height:274">
              <v:imagedata r:id="rId94" o:title=""/>
              <o:lock v:ext="edit" aspectratio="f"/>
            </v:shape>
            <v:group id="_x0000_s6874" style="position:absolute;left:8260;top:11316;width:404;height:321;rotation:90;flip:x" coordorigin="1780,8026" coordsize="404,321">
              <o:lock v:ext="edit" aspectratio="t"/>
              <v:group id="_x0000_s6875" style="position:absolute;left:1955;top:8119;width:321;height:136;rotation:90;flip:x" coordorigin="2475,-970" coordsize="276,118">
                <o:lock v:ext="edit" aspectratio="t"/>
                <v:line id="_x0000_s6876" style="position:absolute;flip:y" from="2476,-970" to="2751,-969" strokeweight="2pt">
                  <v:stroke startarrowwidth="narrow" startarrowlength="short" endarrowwidth="narrow" endarrowlength="short"/>
                  <o:lock v:ext="edit" aspectratio="t"/>
                </v:line>
                <v:line id="_x0000_s6877" style="position:absolute;flip:x" from="2703,-887" to="2740,-852">
                  <v:stroke startarrowwidth="narrow" startarrowlength="short" endarrowwidth="narrow" endarrowlength="short"/>
                  <o:lock v:ext="edit" aspectratio="t"/>
                </v:line>
                <v:line id="_x0000_s6878" style="position:absolute;flip:x" from="2636,-954" to="2733,-852">
                  <v:stroke startarrowwidth="narrow" startarrowlength="short" endarrowwidth="narrow" endarrowlength="short"/>
                  <o:lock v:ext="edit" aspectratio="t"/>
                </v:line>
                <v:line id="_x0000_s6879" style="position:absolute;flip:x" from="2561,-956" to="2658,-854">
                  <v:stroke startarrowwidth="narrow" startarrowlength="short" endarrowwidth="narrow" endarrowlength="short"/>
                  <o:lock v:ext="edit" aspectratio="t"/>
                </v:line>
                <v:line id="_x0000_s6880" style="position:absolute;flip:x" from="2486,-954" to="2582,-852">
                  <v:stroke startarrowwidth="narrow" startarrowlength="short" endarrowwidth="narrow" endarrowlength="short"/>
                  <o:lock v:ext="edit" aspectratio="t"/>
                </v:line>
                <v:line id="_x0000_s6881" style="position:absolute;flip:x" from="2475,-954" to="2521,-910">
                  <v:stroke startarrowwidth="narrow" startarrowlength="short" endarrowwidth="narrow" endarrowlength="short"/>
                  <o:lock v:ext="edit" aspectratio="t"/>
                </v:line>
              </v:group>
              <v:line id="_x0000_s6882" style="position:absolute;rotation:-90;flip:x y" from="1929,8114" to="1930,8259" strokeweight="1.5pt">
                <v:stroke startarrowwidth="narrow" startarrowlength="short" endarrowwidth="narrow" endarrowlength="short"/>
                <o:lock v:ext="edit" aspectratio="t"/>
              </v:line>
              <v:oval id="_x0000_s6883" style="position:absolute;left:1780;top:8130;width:113;height:113;rotation:90;flip:x" strokeweight="1.5pt">
                <v:fill color2="black"/>
                <o:lock v:ext="edit" aspectratio="t"/>
              </v:oval>
              <v:oval id="_x0000_s6884" style="position:absolute;left:1985;top:8130;width:113;height:113;rotation:90;flip:x" strokeweight="1.5pt">
                <v:fill color2="black"/>
                <o:lock v:ext="edit" aspectratio="t"/>
              </v:oval>
            </v:group>
            <v:shape id="_x0000_s6885" type="#_x0000_t75" style="position:absolute;left:5675;top:11359;width:308;height:251">
              <v:imagedata r:id="rId211" o:title=""/>
              <o:lock v:ext="edit" aspectratio="f"/>
            </v:shape>
            <v:shape id="_x0000_s6886" type="#_x0000_t75" style="position:absolute;left:6351;top:11326;width:308;height:251">
              <v:imagedata r:id="rId399" o:title=""/>
              <o:lock v:ext="edit" aspectratio="f"/>
            </v:shape>
            <v:shape id="_x0000_s6887" type="#_x0000_t75" style="position:absolute;left:8069;top:11053;width:336;height:251">
              <v:imagedata r:id="rId213" o:title=""/>
              <o:lock v:ext="edit" aspectratio="f"/>
            </v:shape>
            <v:group id="_x0000_s6888" style="position:absolute;left:5460;top:11245;width:321;height:135;rotation:-90;flip:x" coordorigin="2475,-970" coordsize="276,118">
              <o:lock v:ext="edit" aspectratio="t"/>
              <v:line id="_x0000_s6889" style="position:absolute;flip:y" from="2476,-970" to="2751,-969" strokeweight="2pt">
                <v:stroke startarrowwidth="narrow" startarrowlength="short" endarrowwidth="narrow" endarrowlength="short"/>
                <o:lock v:ext="edit" aspectratio="t"/>
              </v:line>
              <v:line id="_x0000_s6890" style="position:absolute;flip:x" from="2703,-887" to="2740,-852">
                <v:stroke startarrowwidth="narrow" startarrowlength="short" endarrowwidth="narrow" endarrowlength="short"/>
                <o:lock v:ext="edit" aspectratio="t"/>
              </v:line>
              <v:line id="_x0000_s6891" style="position:absolute;flip:x" from="2636,-954" to="2733,-852">
                <v:stroke startarrowwidth="narrow" startarrowlength="short" endarrowwidth="narrow" endarrowlength="short"/>
                <o:lock v:ext="edit" aspectratio="t"/>
              </v:line>
              <v:line id="_x0000_s6892" style="position:absolute;flip:x" from="2561,-956" to="2658,-854">
                <v:stroke startarrowwidth="narrow" startarrowlength="short" endarrowwidth="narrow" endarrowlength="short"/>
                <o:lock v:ext="edit" aspectratio="t"/>
              </v:line>
              <v:line id="_x0000_s6893" style="position:absolute;flip:x" from="2486,-954" to="2582,-852">
                <v:stroke startarrowwidth="narrow" startarrowlength="short" endarrowwidth="narrow" endarrowlength="short"/>
                <o:lock v:ext="edit" aspectratio="t"/>
              </v:line>
              <v:line id="_x0000_s6894" style="position:absolute;flip:x" from="2475,-954" to="2521,-910">
                <v:stroke startarrowwidth="narrow" startarrowlength="short" endarrowwidth="narrow" endarrowlength="short"/>
                <o:lock v:ext="edit" aspectratio="t"/>
              </v:line>
            </v:group>
            <v:oval id="_x0000_s6895" style="position:absolute;left:6581;top:11254;width:120;height:120" strokeweight="1.5pt">
              <v:fill color2="black"/>
            </v:oval>
            <v:shape id="_x0000_s6896" type="#_x0000_t75" style="position:absolute;left:6853;top:10768;width:202;height:363" o:preferrelative="f">
              <v:imagedata r:id="rId499" o:title=""/>
            </v:shape>
            <v:line id="_x0000_s6897" style="position:absolute;rotation:-90" from="7088,11139" to="7491,11140" strokecolor="blue" strokeweight="1pt">
              <v:stroke startarrowwidth="narrow" startarrowlength="short" endarrowwidth="narrow" endarrowlength="short"/>
              <o:lock v:ext="edit" aspectratio="t"/>
            </v:line>
            <v:line id="_x0000_s6898" style="position:absolute;rotation:-90" from="7314,11537" to="7717,11538" strokecolor="blue" strokeweight="1pt">
              <v:stroke startarrowwidth="narrow" startarrowlength="short" endarrowwidth="narrow" endarrowlength="short"/>
              <o:lock v:ext="edit" aspectratio="t"/>
            </v:line>
            <v:group id="_x0000_s6899" style="position:absolute;left:7628;top:11370;width:208;height:194" coordorigin="5159,4868" coordsize="248,254">
              <v:oval id="_x0000_s6900" style="position:absolute;left:5159;top:4868;width:248;height:254" strokecolor="blue" strokeweight="1pt"/>
              <v:line id="_x0000_s6901" style="position:absolute;rotation:-180" from="5202,5001" to="5372,5002" strokecolor="blue" strokeweight="1pt">
                <v:stroke startarrowwidth="narrow" startarrowlength="short" endarrowwidth="narrow" endarrowlength="short"/>
                <o:lock v:ext="edit" aspectratio="t"/>
              </v:line>
            </v:group>
          </v:group>
          <o:OLEObject Type="Embed" ProgID="Equation.DSMT4" ShapeID="_x0000_s6846" DrawAspect="Content" ObjectID="_1747471667" r:id="rId509"/>
          <o:OLEObject Type="Embed" ProgID="Equation.DSMT4" ShapeID="_x0000_s6853" DrawAspect="Content" ObjectID="_1747471668" r:id="rId510"/>
          <o:OLEObject Type="Embed" ProgID="Equation.DSMT4" ShapeID="_x0000_s6873" DrawAspect="Content" ObjectID="_1747471669" r:id="rId511"/>
          <o:OLEObject Type="Embed" ProgID="Equation.DSMT4" ShapeID="_x0000_s6885" DrawAspect="Content" ObjectID="_1747471670" r:id="rId512"/>
          <o:OLEObject Type="Embed" ProgID="Equation.DSMT4" ShapeID="_x0000_s6886" DrawAspect="Content" ObjectID="_1747471671" r:id="rId513"/>
          <o:OLEObject Type="Embed" ProgID="Equation.DSMT4" ShapeID="_x0000_s6887" DrawAspect="Content" ObjectID="_1747471672" r:id="rId514"/>
          <o:OLEObject Type="Embed" ProgID="Equation.DSMT4" ShapeID="_x0000_s6896" DrawAspect="Content" ObjectID="_1747471673" r:id="rId515"/>
        </w:object>
      </w:r>
    </w:p>
    <w:p w14:paraId="5F5D24FB" w14:textId="5BB83EE0" w:rsidR="00065934" w:rsidRPr="00FA4581" w:rsidRDefault="00065934" w:rsidP="00652074">
      <w:pPr>
        <w:ind w:rightChars="92" w:right="193"/>
        <w:rPr>
          <w:sz w:val="24"/>
        </w:rPr>
      </w:pPr>
    </w:p>
    <w:p w14:paraId="40326549" w14:textId="30AB12CC" w:rsidR="00D2672D" w:rsidRPr="00FA4581" w:rsidRDefault="00D2672D" w:rsidP="00652074">
      <w:pPr>
        <w:ind w:rightChars="92" w:right="193"/>
        <w:rPr>
          <w:sz w:val="24"/>
        </w:rPr>
      </w:pPr>
    </w:p>
    <w:p w14:paraId="7289C255" w14:textId="4EF7A878" w:rsidR="00D2672D" w:rsidRPr="00FA4581" w:rsidRDefault="00D2672D" w:rsidP="00652074">
      <w:pPr>
        <w:ind w:rightChars="92" w:right="193"/>
        <w:rPr>
          <w:sz w:val="24"/>
        </w:rPr>
      </w:pPr>
    </w:p>
    <w:p w14:paraId="233A50A4" w14:textId="62A14583" w:rsidR="00D2672D" w:rsidRPr="00FA4581" w:rsidRDefault="008E5032" w:rsidP="00652074">
      <w:pPr>
        <w:ind w:rightChars="92" w:right="193"/>
        <w:rPr>
          <w:sz w:val="24"/>
        </w:rPr>
      </w:pPr>
      <w:r>
        <w:rPr>
          <w:noProof/>
          <w:sz w:val="24"/>
        </w:rPr>
        <w:object w:dxaOrig="1440" w:dyaOrig="1440" w14:anchorId="1F42E2C3">
          <v:group id="_x0000_s6943" style="position:absolute;left:0;text-align:left;margin-left:12.95pt;margin-top:10.65pt;width:187.7pt;height:47.9pt;z-index:251707392" coordorigin="1316,11894" coordsize="3754,958">
            <v:group id="_x0000_s6689" style="position:absolute;left:3607;top:12249;width:208;height:194" coordorigin="5159,4868" coordsize="248,254">
              <v:oval id="_x0000_s6690" style="position:absolute;left:5159;top:4868;width:248;height:254" strokecolor="blue" strokeweight="1pt"/>
              <v:line id="_x0000_s6691" style="position:absolute;rotation:-180" from="5202,5001" to="5372,5002" strokecolor="blue" strokeweight="1pt">
                <v:stroke startarrowwidth="narrow" startarrowlength="short" endarrowwidth="narrow" endarrowlength="short"/>
                <o:lock v:ext="edit" aspectratio="t"/>
              </v:line>
            </v:group>
            <v:line id="_x0000_s6693" style="position:absolute" from="1698,12210" to="2635,12579" strokecolor="blue" strokeweight="1pt">
              <v:stroke startarrowwidth="narrow" startarrowlength="short" endarrowwidth="narrow" endarrowlength="short"/>
            </v:line>
            <v:line id="_x0000_s6695" style="position:absolute;rotation:-90" from="2468,12418" to="2811,12419" strokecolor="blue" strokeweight="1pt">
              <v:stroke startarrowwidth="narrow" startarrowlength="short" endarrowwidth="narrow" endarrowlength="short"/>
              <o:lock v:ext="edit" aspectratio="t"/>
            </v:line>
            <v:line id="_x0000_s6696" style="position:absolute;flip:y" from="2624,12192" to="3278,12583" strokecolor="blue" strokeweight="1pt">
              <v:stroke startarrowwidth="narrow" startarrowlength="short" endarrowwidth="narrow" endarrowlength="short"/>
            </v:line>
            <v:line id="_x0000_s6697" style="position:absolute;rotation:-90" from="3333,12409" to="3698,12410" strokecolor="blue" strokeweight="1pt">
              <v:stroke startarrowwidth="narrow" startarrowlength="short" endarrowwidth="narrow" endarrowlength="short"/>
              <o:lock v:ext="edit" aspectratio="t"/>
            </v:line>
            <v:shape id="_x0000_s6698" type="#_x0000_t75" style="position:absolute;left:4219;top:12506;width:851;height:346">
              <v:imagedata r:id="rId516" o:title=""/>
              <o:lock v:ext="edit" aspectratio="f"/>
            </v:shape>
            <v:shape id="_x0000_s6699" style="position:absolute;left:1717;top:12008;width:243;height:386;rotation:11849655fd;flip:x y" coordsize="300,735" path="m300,735c202,678,105,622,60,540,15,458,,330,30,240,60,150,150,75,240,e" filled="f" strokecolor="red" strokeweight="1pt">
              <v:stroke endarrow="classic" endarrowlength="long"/>
              <v:path arrowok="t"/>
            </v:shape>
            <v:shape id="_x0000_s6700" type="#_x0000_t75" style="position:absolute;left:2842;top:12393;width:206;height:334">
              <v:imagedata r:id="rId67" o:title=""/>
            </v:shape>
            <v:group id="_x0000_s6716" style="position:absolute;left:1316;top:12037;width:520;height:505" coordorigin="7104,4142" coordsize="520,505">
              <o:lock v:ext="edit" aspectratio="t"/>
              <v:group id="_x0000_s6717" style="position:absolute;left:7011;top:4235;width:321;height:136;rotation:90;flip:y" coordorigin="2475,-970" coordsize="276,118">
                <o:lock v:ext="edit" aspectratio="t"/>
                <v:line id="_x0000_s6718" style="position:absolute;flip:y" from="2476,-970" to="2751,-969" strokeweight="2pt">
                  <v:stroke startarrowwidth="narrow" startarrowlength="short" endarrowwidth="narrow" endarrowlength="short"/>
                  <o:lock v:ext="edit" aspectratio="t"/>
                </v:line>
                <v:line id="_x0000_s6719" style="position:absolute;flip:x" from="2703,-887" to="2740,-852">
                  <v:stroke startarrowwidth="narrow" startarrowlength="short" endarrowwidth="narrow" endarrowlength="short"/>
                  <o:lock v:ext="edit" aspectratio="t"/>
                </v:line>
                <v:line id="_x0000_s6720" style="position:absolute;flip:x" from="2636,-954" to="2733,-852">
                  <v:stroke startarrowwidth="narrow" startarrowlength="short" endarrowwidth="narrow" endarrowlength="short"/>
                  <o:lock v:ext="edit" aspectratio="t"/>
                </v:line>
                <v:line id="_x0000_s6721" style="position:absolute;flip:x" from="2561,-956" to="2658,-854">
                  <v:stroke startarrowwidth="narrow" startarrowlength="short" endarrowwidth="narrow" endarrowlength="short"/>
                  <o:lock v:ext="edit" aspectratio="t"/>
                </v:line>
                <v:line id="_x0000_s6722" style="position:absolute;flip:x" from="2486,-954" to="2582,-852">
                  <v:stroke startarrowwidth="narrow" startarrowlength="short" endarrowwidth="narrow" endarrowlength="short"/>
                  <o:lock v:ext="edit" aspectratio="t"/>
                </v:line>
                <v:line id="_x0000_s6723" style="position:absolute;flip:x" from="2475,-954" to="2521,-910">
                  <v:stroke startarrowwidth="narrow" startarrowlength="short" endarrowwidth="narrow" endarrowlength="short"/>
                  <o:lock v:ext="edit" aspectratio="t"/>
                </v:line>
              </v:group>
              <v:line id="_x0000_s6724" style="position:absolute;rotation:-90" from="7358,4230" to="7359,4375" strokeweight="1.5pt">
                <v:stroke startarrowwidth="narrow" startarrowlength="short" endarrowwidth="narrow" endarrowlength="short"/>
                <o:lock v:ext="edit" aspectratio="t"/>
              </v:line>
              <v:oval id="_x0000_s6725" style="position:absolute;left:7190;top:4246;width:113;height:113;rotation:90;flip:y" strokeweight="1.5pt">
                <v:fill color2="black"/>
                <o:lock v:ext="edit" aspectratio="t"/>
              </v:oval>
              <v:group id="_x0000_s6726" style="position:absolute;left:7262;top:4284;width:404;height:321;rotation:90;flip:x" coordorigin="1780,8026" coordsize="404,321">
                <o:lock v:ext="edit" aspectratio="t"/>
                <v:group id="_x0000_s6727" style="position:absolute;left:1955;top:8119;width:321;height:136;rotation:90;flip:x" coordorigin="2475,-970" coordsize="276,118">
                  <o:lock v:ext="edit" aspectratio="t"/>
                  <v:line id="_x0000_s6728" style="position:absolute;flip:y" from="2476,-970" to="2751,-969" strokeweight="2pt">
                    <v:stroke startarrowwidth="narrow" startarrowlength="short" endarrowwidth="narrow" endarrowlength="short"/>
                    <o:lock v:ext="edit" aspectratio="t"/>
                  </v:line>
                  <v:line id="_x0000_s6729" style="position:absolute;flip:x" from="2703,-887" to="2740,-852">
                    <v:stroke startarrowwidth="narrow" startarrowlength="short" endarrowwidth="narrow" endarrowlength="short"/>
                    <o:lock v:ext="edit" aspectratio="t"/>
                  </v:line>
                  <v:line id="_x0000_s6730" style="position:absolute;flip:x" from="2636,-954" to="2733,-852">
                    <v:stroke startarrowwidth="narrow" startarrowlength="short" endarrowwidth="narrow" endarrowlength="short"/>
                    <o:lock v:ext="edit" aspectratio="t"/>
                  </v:line>
                  <v:line id="_x0000_s6731" style="position:absolute;flip:x" from="2561,-956" to="2658,-854">
                    <v:stroke startarrowwidth="narrow" startarrowlength="short" endarrowwidth="narrow" endarrowlength="short"/>
                    <o:lock v:ext="edit" aspectratio="t"/>
                  </v:line>
                  <v:line id="_x0000_s6732" style="position:absolute;flip:x" from="2486,-954" to="2582,-852">
                    <v:stroke startarrowwidth="narrow" startarrowlength="short" endarrowwidth="narrow" endarrowlength="short"/>
                    <o:lock v:ext="edit" aspectratio="t"/>
                  </v:line>
                  <v:line id="_x0000_s6733" style="position:absolute;flip:x" from="2475,-954" to="2521,-910">
                    <v:stroke startarrowwidth="narrow" startarrowlength="short" endarrowwidth="narrow" endarrowlength="short"/>
                    <o:lock v:ext="edit" aspectratio="t"/>
                  </v:line>
                </v:group>
                <v:line id="_x0000_s6734" style="position:absolute;rotation:-90;flip:x y" from="1929,8114" to="1930,8259" strokeweight="1.5pt">
                  <v:stroke startarrowwidth="narrow" startarrowlength="short" endarrowwidth="narrow" endarrowlength="short"/>
                  <o:lock v:ext="edit" aspectratio="t"/>
                </v:line>
                <v:oval id="_x0000_s6735" style="position:absolute;left:1780;top:8130;width:113;height:113;rotation:90;flip:x" strokeweight="1.5pt">
                  <v:fill color2="black"/>
                  <o:lock v:ext="edit" aspectratio="t"/>
                </v:oval>
                <v:oval id="_x0000_s6736" style="position:absolute;left:1985;top:8130;width:113;height:113;rotation:90;flip:x" strokeweight="1.5pt">
                  <v:fill color2="black"/>
                  <o:lock v:ext="edit" aspectratio="t"/>
                </v:oval>
              </v:group>
            </v:group>
            <v:line id="_x0000_s6737" style="position:absolute;flip:y" from="3514,12257" to="4461,12575" strokecolor="blue" strokeweight="1pt">
              <v:stroke startarrowwidth="narrow" startarrowlength="short" endarrowwidth="narrow" endarrowlength="short"/>
            </v:line>
            <v:line id="_x0000_s6738" style="position:absolute" from="2645,12382" to="2872,12536" strokecolor="blue">
              <v:stroke startarrowwidth="narrow" startarrowlength="short" endarrowwidth="narrow" endarrowlength="short"/>
            </v:line>
            <v:line id="_x0000_s6799" style="position:absolute" from="1731,12212" to="3341,12214" strokeweight="1.5pt"/>
            <v:group id="_x0000_s6800" style="position:absolute;left:3253;top:12117;width:327;height:212;rotation:-90" coordorigin="7024,8255" coordsize="434,372">
              <v:line id="_x0000_s6801" style="position:absolute;flip:x" from="7027,8255" to="7458,8257" strokeweight="1.5pt">
                <v:stroke startarrowwidth="narrow" startarrowlength="short" endarrowwidth="narrow" endarrowlength="short"/>
                <o:lock v:ext="edit" aspectratio="t"/>
              </v:line>
              <v:line id="_x0000_s6802" style="position:absolute;rotation:180;flip:x" from="7137,8375" to="7144,8495" strokeweight="1.5pt">
                <v:stroke startarrowwidth="narrow" startarrowlength="short" endarrowwidth="narrow" endarrowlength="short"/>
              </v:line>
              <v:oval id="_x0000_s6803" style="position:absolute;left:7086;top:8497;width:117;height:120;rotation:-180" strokeweight="1.5pt">
                <v:fill color2="black"/>
              </v:oval>
              <v:oval id="_x0000_s6804" style="position:absolute;left:7085;top:8255;width:117;height:120;rotation:-180" strokeweight="1.5pt">
                <v:fill color2="black"/>
              </v:oval>
              <v:oval id="_x0000_s6805" style="position:absolute;left:7284;top:8497;width:117;height:120;rotation:-180" strokeweight="1.5pt">
                <v:fill color2="black"/>
              </v:oval>
              <v:oval id="_x0000_s6806" style="position:absolute;left:7281;top:8256;width:117;height:120;rotation:-180" strokeweight="1.5pt">
                <v:fill color2="black"/>
              </v:oval>
              <v:line id="_x0000_s6807" style="position:absolute;flip:x" from="7024,8625" to="7455,8627" strokeweight="1.5pt">
                <v:stroke startarrowwidth="narrow" startarrowlength="short" endarrowwidth="narrow" endarrowlength="short"/>
                <o:lock v:ext="edit" aspectratio="t"/>
              </v:line>
              <v:line id="_x0000_s6808" style="position:absolute;rotation:180;flip:x" from="7332,8367" to="7339,8487" strokeweight="1.5pt">
                <v:stroke startarrowwidth="narrow" startarrowlength="short" endarrowwidth="narrow" endarrowlength="short"/>
              </v:line>
            </v:group>
            <v:line id="_x0000_s6809" style="position:absolute;flip:y" from="3525,12221" to="4497,12222" strokeweight="1.5pt"/>
            <v:shape id="_x0000_s6810" type="#_x0000_t75" style="position:absolute;left:3045;top:11915;width:308;height:274">
              <v:imagedata r:id="rId94" o:title=""/>
              <o:lock v:ext="edit" aspectratio="f"/>
            </v:shape>
            <v:group id="_x0000_s6811" style="position:absolute;left:4282;top:12205;width:404;height:321;rotation:90;flip:x" coordorigin="1780,8026" coordsize="404,321">
              <o:lock v:ext="edit" aspectratio="t"/>
              <v:group id="_x0000_s6812" style="position:absolute;left:1955;top:8119;width:321;height:136;rotation:90;flip:x" coordorigin="2475,-970" coordsize="276,118">
                <o:lock v:ext="edit" aspectratio="t"/>
                <v:line id="_x0000_s6813" style="position:absolute;flip:y" from="2476,-970" to="2751,-969" strokeweight="2pt">
                  <v:stroke startarrowwidth="narrow" startarrowlength="short" endarrowwidth="narrow" endarrowlength="short"/>
                  <o:lock v:ext="edit" aspectratio="t"/>
                </v:line>
                <v:line id="_x0000_s6814" style="position:absolute;flip:x" from="2703,-887" to="2740,-852">
                  <v:stroke startarrowwidth="narrow" startarrowlength="short" endarrowwidth="narrow" endarrowlength="short"/>
                  <o:lock v:ext="edit" aspectratio="t"/>
                </v:line>
                <v:line id="_x0000_s6815" style="position:absolute;flip:x" from="2636,-954" to="2733,-852">
                  <v:stroke startarrowwidth="narrow" startarrowlength="short" endarrowwidth="narrow" endarrowlength="short"/>
                  <o:lock v:ext="edit" aspectratio="t"/>
                </v:line>
                <v:line id="_x0000_s6816" style="position:absolute;flip:x" from="2561,-956" to="2658,-854">
                  <v:stroke startarrowwidth="narrow" startarrowlength="short" endarrowwidth="narrow" endarrowlength="short"/>
                  <o:lock v:ext="edit" aspectratio="t"/>
                </v:line>
                <v:line id="_x0000_s6817" style="position:absolute;flip:x" from="2486,-954" to="2582,-852">
                  <v:stroke startarrowwidth="narrow" startarrowlength="short" endarrowwidth="narrow" endarrowlength="short"/>
                  <o:lock v:ext="edit" aspectratio="t"/>
                </v:line>
                <v:line id="_x0000_s6818" style="position:absolute;flip:x" from="2475,-954" to="2521,-910">
                  <v:stroke startarrowwidth="narrow" startarrowlength="short" endarrowwidth="narrow" endarrowlength="short"/>
                  <o:lock v:ext="edit" aspectratio="t"/>
                </v:line>
              </v:group>
              <v:line id="_x0000_s6819" style="position:absolute;rotation:-90;flip:x y" from="1929,8114" to="1930,8259" strokeweight="1.5pt">
                <v:stroke startarrowwidth="narrow" startarrowlength="short" endarrowwidth="narrow" endarrowlength="short"/>
                <o:lock v:ext="edit" aspectratio="t"/>
              </v:line>
              <v:oval id="_x0000_s6820" style="position:absolute;left:1780;top:8130;width:113;height:113;rotation:90;flip:x" strokeweight="1.5pt">
                <v:fill color2="black"/>
                <o:lock v:ext="edit" aspectratio="t"/>
              </v:oval>
              <v:oval id="_x0000_s6821" style="position:absolute;left:1985;top:8130;width:113;height:113;rotation:90;flip:x" strokeweight="1.5pt">
                <v:fill color2="black"/>
                <o:lock v:ext="edit" aspectratio="t"/>
              </v:oval>
            </v:group>
            <v:group id="_x0000_s6822" style="position:absolute;left:3022;top:12289;width:404;height:321;rotation:90;flip:x" coordorigin="1780,8026" coordsize="404,321">
              <o:lock v:ext="edit" aspectratio="t"/>
              <v:group id="_x0000_s6823" style="position:absolute;left:1955;top:8119;width:321;height:136;rotation:90;flip:x" coordorigin="2475,-970" coordsize="276,118">
                <o:lock v:ext="edit" aspectratio="t"/>
                <v:line id="_x0000_s6824" style="position:absolute;flip:y" from="2476,-970" to="2751,-969" strokeweight="2pt">
                  <v:stroke startarrowwidth="narrow" startarrowlength="short" endarrowwidth="narrow" endarrowlength="short"/>
                  <o:lock v:ext="edit" aspectratio="t"/>
                </v:line>
                <v:line id="_x0000_s6825" style="position:absolute;flip:x" from="2703,-887" to="2740,-852">
                  <v:stroke startarrowwidth="narrow" startarrowlength="short" endarrowwidth="narrow" endarrowlength="short"/>
                  <o:lock v:ext="edit" aspectratio="t"/>
                </v:line>
                <v:line id="_x0000_s6826" style="position:absolute;flip:x" from="2636,-954" to="2733,-852">
                  <v:stroke startarrowwidth="narrow" startarrowlength="short" endarrowwidth="narrow" endarrowlength="short"/>
                  <o:lock v:ext="edit" aspectratio="t"/>
                </v:line>
                <v:line id="_x0000_s6827" style="position:absolute;flip:x" from="2561,-956" to="2658,-854">
                  <v:stroke startarrowwidth="narrow" startarrowlength="short" endarrowwidth="narrow" endarrowlength="short"/>
                  <o:lock v:ext="edit" aspectratio="t"/>
                </v:line>
                <v:line id="_x0000_s6828" style="position:absolute;flip:x" from="2486,-954" to="2582,-852">
                  <v:stroke startarrowwidth="narrow" startarrowlength="short" endarrowwidth="narrow" endarrowlength="short"/>
                  <o:lock v:ext="edit" aspectratio="t"/>
                </v:line>
                <v:line id="_x0000_s6829" style="position:absolute;flip:x" from="2475,-954" to="2521,-910">
                  <v:stroke startarrowwidth="narrow" startarrowlength="short" endarrowwidth="narrow" endarrowlength="short"/>
                  <o:lock v:ext="edit" aspectratio="t"/>
                </v:line>
              </v:group>
              <v:line id="_x0000_s6830" style="position:absolute;rotation:-90;flip:x y" from="1929,8114" to="1930,8259" strokeweight="1.5pt">
                <v:stroke startarrowwidth="narrow" startarrowlength="short" endarrowwidth="narrow" endarrowlength="short"/>
                <o:lock v:ext="edit" aspectratio="t"/>
              </v:line>
              <v:oval id="_x0000_s6831" style="position:absolute;left:1780;top:8130;width:113;height:113;rotation:90;flip:x" strokeweight="1.5pt">
                <v:fill color2="black"/>
                <o:lock v:ext="edit" aspectratio="t"/>
              </v:oval>
              <v:oval id="_x0000_s6832" style="position:absolute;left:1985;top:8130;width:113;height:113;rotation:90;flip:x" strokeweight="1.5pt">
                <v:fill color2="black"/>
                <o:lock v:ext="edit" aspectratio="t"/>
              </v:oval>
            </v:group>
            <v:oval id="_x0000_s6836" style="position:absolute;left:2603;top:12143;width:120;height:120" strokeweight="1.5pt">
              <v:fill color2="black"/>
            </v:oval>
            <v:shape id="_x0000_s6837" type="#_x0000_t75" style="position:absolute;left:3670;top:12468;width:206;height:334">
              <v:imagedata r:id="rId67" o:title=""/>
            </v:shape>
            <v:line id="_x0000_s6838" style="position:absolute" from="3526,12415" to="3688,12612" strokecolor="blue">
              <v:stroke startarrowwidth="narrow" startarrowlength="short" endarrowwidth="narrow" endarrowlength="short"/>
            </v:line>
            <v:group id="_x0000_s6839" style="position:absolute;left:2360;top:12249;width:208;height:194" coordorigin="5159,4868" coordsize="248,254">
              <v:oval id="_x0000_s6840" style="position:absolute;left:5159;top:4868;width:248;height:254" strokecolor="blue" strokeweight="1pt"/>
              <v:line id="_x0000_s6841" style="position:absolute;rotation:-180" from="5202,5001" to="5372,5002" strokecolor="blue" strokeweight="1pt">
                <v:stroke startarrowwidth="narrow" startarrowlength="short" endarrowwidth="narrow" endarrowlength="short"/>
                <o:lock v:ext="edit" aspectratio="t"/>
              </v:line>
            </v:group>
            <v:shape id="_x0000_s6833" type="#_x0000_t75" style="position:absolute;left:1452;top:11894;width:308;height:251">
              <v:imagedata r:id="rId211" o:title=""/>
              <o:lock v:ext="edit" aspectratio="f"/>
            </v:shape>
            <v:shape id="_x0000_s6834" type="#_x0000_t75" style="position:absolute;left:2381;top:11899;width:308;height:251">
              <v:imagedata r:id="rId399" o:title=""/>
              <o:lock v:ext="edit" aspectratio="f"/>
            </v:shape>
            <v:shape id="_x0000_s6835" type="#_x0000_t75" style="position:absolute;left:4536;top:11952;width:336;height:251">
              <v:imagedata r:id="rId213" o:title=""/>
              <o:lock v:ext="edit" aspectratio="f"/>
            </v:shape>
          </v:group>
          <o:OLEObject Type="Embed" ProgID="Equation.DSMT4" ShapeID="_x0000_s6698" DrawAspect="Content" ObjectID="_1747471674" r:id="rId517"/>
          <o:OLEObject Type="Embed" ProgID="Equation.DSMT4" ShapeID="_x0000_s6700" DrawAspect="Content" ObjectID="_1747471675" r:id="rId518"/>
          <o:OLEObject Type="Embed" ProgID="Equation.DSMT4" ShapeID="_x0000_s6810" DrawAspect="Content" ObjectID="_1747471676" r:id="rId519"/>
          <o:OLEObject Type="Embed" ProgID="Equation.DSMT4" ShapeID="_x0000_s6837" DrawAspect="Content" ObjectID="_1747471677" r:id="rId520"/>
          <o:OLEObject Type="Embed" ProgID="Equation.DSMT4" ShapeID="_x0000_s6833" DrawAspect="Content" ObjectID="_1747471678" r:id="rId521"/>
          <o:OLEObject Type="Embed" ProgID="Equation.DSMT4" ShapeID="_x0000_s6834" DrawAspect="Content" ObjectID="_1747471679" r:id="rId522"/>
          <o:OLEObject Type="Embed" ProgID="Equation.DSMT4" ShapeID="_x0000_s6835" DrawAspect="Content" ObjectID="_1747471680" r:id="rId523"/>
        </w:object>
      </w:r>
      <w:r>
        <w:rPr>
          <w:noProof/>
          <w:sz w:val="24"/>
        </w:rPr>
        <w:object w:dxaOrig="1440" w:dyaOrig="1440" w14:anchorId="1013F9AB">
          <v:group id="_x0000_s6944" style="position:absolute;left:0;text-align:left;margin-left:220.95pt;margin-top:4.65pt;width:156pt;height:56.05pt;z-index:251705344" coordorigin="5553,11774" coordsize="3120,1121">
            <v:line id="_x0000_s6854" style="position:absolute;rotation:360;flip:x y" from="8436,12247" to="8437,12702" strokecolor="red" strokeweight="2pt">
              <v:stroke startarrowwidth="narrow" startarrowlength="long" endarrow="classic" endarrowlength="long"/>
              <o:lock v:ext="edit" aspectratio="t"/>
            </v:line>
            <v:line id="_x0000_s6855" style="position:absolute;rotation:-90" from="8259,12056" to="8662,12057" strokecolor="blue" strokeweight="1pt">
              <v:stroke startarrowwidth="narrow" startarrowlength="short" endarrowwidth="narrow" endarrowlength="short"/>
              <o:lock v:ext="edit" aspectratio="t"/>
            </v:line>
            <v:group id="_x0000_s6856" style="position:absolute;left:7897;top:11970;width:188;height:214" coordorigin="5489,4868" coordsize="248,254">
              <v:oval id="_x0000_s6857" style="position:absolute;left:5489;top:4868;width:248;height:254" strokecolor="blue" strokeweight="1pt"/>
              <v:group id="_x0000_s6858" style="position:absolute;left:5547;top:4906;width:140;height:170" coordorigin="5547,4906" coordsize="208,208">
                <v:line id="_x0000_s6859" style="position:absolute;rotation:-180" from="5547,5016" to="5755,5017" strokecolor="blue" strokeweight="1pt">
                  <v:stroke startarrowwidth="narrow" startarrowlength="short" endarrowwidth="narrow" endarrowlength="short"/>
                  <o:lock v:ext="edit" aspectratio="t"/>
                </v:line>
                <v:line id="_x0000_s6860" style="position:absolute;rotation:-90" from="5547,5009" to="5755,5010" strokecolor="blue" strokeweight="1pt">
                  <v:stroke startarrowwidth="narrow" startarrowlength="short" endarrowwidth="narrow" endarrowlength="short"/>
                  <o:lock v:ext="edit" aspectratio="t"/>
                </v:line>
              </v:group>
            </v:group>
            <v:shape id="_x0000_s6861" type="#_x0000_t75" style="position:absolute;left:8471;top:11882;width:202;height:363" o:preferrelative="f">
              <v:imagedata r:id="rId499" o:title=""/>
            </v:shape>
            <v:line id="_x0000_s6902" style="position:absolute" from="5709,12261" to="7319,12263" strokeweight="1.5pt"/>
            <v:group id="_x0000_s6903" style="position:absolute;left:7231;top:12166;width:327;height:212;rotation:-90" coordorigin="7024,8255" coordsize="434,372">
              <v:line id="_x0000_s6904" style="position:absolute;flip:x" from="7027,8255" to="7458,8257" strokeweight="1.5pt">
                <v:stroke startarrowwidth="narrow" startarrowlength="short" endarrowwidth="narrow" endarrowlength="short"/>
                <o:lock v:ext="edit" aspectratio="t"/>
              </v:line>
              <v:line id="_x0000_s6905" style="position:absolute;rotation:180;flip:x" from="7137,8375" to="7144,8495" strokeweight="1.5pt">
                <v:stroke startarrowwidth="narrow" startarrowlength="short" endarrowwidth="narrow" endarrowlength="short"/>
              </v:line>
              <v:oval id="_x0000_s6906" style="position:absolute;left:7086;top:8497;width:117;height:120;rotation:-180" strokeweight="1.5pt">
                <v:fill color2="black"/>
              </v:oval>
              <v:oval id="_x0000_s6907" style="position:absolute;left:7085;top:8255;width:117;height:120;rotation:-180" strokeweight="1.5pt">
                <v:fill color2="black"/>
              </v:oval>
              <v:oval id="_x0000_s6908" style="position:absolute;left:7284;top:8497;width:117;height:120;rotation:-180" strokeweight="1.5pt">
                <v:fill color2="black"/>
              </v:oval>
              <v:oval id="_x0000_s6909" style="position:absolute;left:7281;top:8256;width:117;height:120;rotation:-180" strokeweight="1.5pt">
                <v:fill color2="black"/>
              </v:oval>
              <v:line id="_x0000_s6910" style="position:absolute;flip:x" from="7024,8625" to="7455,8627" strokeweight="1.5pt">
                <v:stroke startarrowwidth="narrow" startarrowlength="short" endarrowwidth="narrow" endarrowlength="short"/>
                <o:lock v:ext="edit" aspectratio="t"/>
              </v:line>
              <v:line id="_x0000_s6911" style="position:absolute;rotation:180;flip:x" from="7332,8367" to="7339,8487" strokeweight="1.5pt">
                <v:stroke startarrowwidth="narrow" startarrowlength="short" endarrowwidth="narrow" endarrowlength="short"/>
              </v:line>
            </v:group>
            <v:line id="_x0000_s6912" style="position:absolute;flip:y" from="7503,12270" to="8475,12271" strokeweight="1.5pt"/>
            <v:shape id="_x0000_s6913" type="#_x0000_t75" style="position:absolute;left:7023;top:11997;width:308;height:274">
              <v:imagedata r:id="rId94" o:title=""/>
              <o:lock v:ext="edit" aspectratio="f"/>
            </v:shape>
            <v:group id="_x0000_s6914" style="position:absolute;left:7000;top:12338;width:404;height:321;rotation:90;flip:x" coordorigin="1780,8026" coordsize="404,321">
              <o:lock v:ext="edit" aspectratio="t"/>
              <v:group id="_x0000_s6915" style="position:absolute;left:1955;top:8119;width:321;height:136;rotation:90;flip:x" coordorigin="2475,-970" coordsize="276,118">
                <o:lock v:ext="edit" aspectratio="t"/>
                <v:line id="_x0000_s6916" style="position:absolute;flip:y" from="2476,-970" to="2751,-969" strokeweight="2pt">
                  <v:stroke startarrowwidth="narrow" startarrowlength="short" endarrowwidth="narrow" endarrowlength="short"/>
                  <o:lock v:ext="edit" aspectratio="t"/>
                </v:line>
                <v:line id="_x0000_s6917" style="position:absolute;flip:x" from="2703,-887" to="2740,-852">
                  <v:stroke startarrowwidth="narrow" startarrowlength="short" endarrowwidth="narrow" endarrowlength="short"/>
                  <o:lock v:ext="edit" aspectratio="t"/>
                </v:line>
                <v:line id="_x0000_s6918" style="position:absolute;flip:x" from="2636,-954" to="2733,-852">
                  <v:stroke startarrowwidth="narrow" startarrowlength="short" endarrowwidth="narrow" endarrowlength="short"/>
                  <o:lock v:ext="edit" aspectratio="t"/>
                </v:line>
                <v:line id="_x0000_s6919" style="position:absolute;flip:x" from="2561,-956" to="2658,-854">
                  <v:stroke startarrowwidth="narrow" startarrowlength="short" endarrowwidth="narrow" endarrowlength="short"/>
                  <o:lock v:ext="edit" aspectratio="t"/>
                </v:line>
                <v:line id="_x0000_s6920" style="position:absolute;flip:x" from="2486,-954" to="2582,-852">
                  <v:stroke startarrowwidth="narrow" startarrowlength="short" endarrowwidth="narrow" endarrowlength="short"/>
                  <o:lock v:ext="edit" aspectratio="t"/>
                </v:line>
                <v:line id="_x0000_s6921" style="position:absolute;flip:x" from="2475,-954" to="2521,-910">
                  <v:stroke startarrowwidth="narrow" startarrowlength="short" endarrowwidth="narrow" endarrowlength="short"/>
                  <o:lock v:ext="edit" aspectratio="t"/>
                </v:line>
              </v:group>
              <v:line id="_x0000_s6922" style="position:absolute;rotation:-90;flip:x y" from="1929,8114" to="1930,8259" strokeweight="1.5pt">
                <v:stroke startarrowwidth="narrow" startarrowlength="short" endarrowwidth="narrow" endarrowlength="short"/>
                <o:lock v:ext="edit" aspectratio="t"/>
              </v:line>
              <v:oval id="_x0000_s6923" style="position:absolute;left:1780;top:8130;width:113;height:113;rotation:90;flip:x" strokeweight="1.5pt">
                <v:fill color2="black"/>
                <o:lock v:ext="edit" aspectratio="t"/>
              </v:oval>
              <v:oval id="_x0000_s6924" style="position:absolute;left:1985;top:8130;width:113;height:113;rotation:90;flip:x" strokeweight="1.5pt">
                <v:fill color2="black"/>
                <o:lock v:ext="edit" aspectratio="t"/>
              </v:oval>
            </v:group>
            <v:shape id="_x0000_s6925" type="#_x0000_t75" style="position:absolute;left:5675;top:12297;width:308;height:251">
              <v:imagedata r:id="rId211" o:title=""/>
              <o:lock v:ext="edit" aspectratio="f"/>
            </v:shape>
            <v:shape id="_x0000_s6926" type="#_x0000_t75" style="position:absolute;left:6351;top:12264;width:308;height:251">
              <v:imagedata r:id="rId399" o:title=""/>
              <o:lock v:ext="edit" aspectratio="f"/>
            </v:shape>
            <v:shape id="_x0000_s6927" type="#_x0000_t75" style="position:absolute;left:8112;top:12313;width:336;height:251">
              <v:imagedata r:id="rId213" o:title=""/>
              <o:lock v:ext="edit" aspectratio="f"/>
            </v:shape>
            <v:group id="_x0000_s6928" style="position:absolute;left:5460;top:12183;width:321;height:135;rotation:-90;flip:x" coordorigin="2475,-970" coordsize="276,118">
              <o:lock v:ext="edit" aspectratio="t"/>
              <v:line id="_x0000_s6929" style="position:absolute;flip:y" from="2476,-970" to="2751,-969" strokeweight="2pt">
                <v:stroke startarrowwidth="narrow" startarrowlength="short" endarrowwidth="narrow" endarrowlength="short"/>
                <o:lock v:ext="edit" aspectratio="t"/>
              </v:line>
              <v:line id="_x0000_s6930" style="position:absolute;flip:x" from="2703,-887" to="2740,-852">
                <v:stroke startarrowwidth="narrow" startarrowlength="short" endarrowwidth="narrow" endarrowlength="short"/>
                <o:lock v:ext="edit" aspectratio="t"/>
              </v:line>
              <v:line id="_x0000_s6931" style="position:absolute;flip:x" from="2636,-954" to="2733,-852">
                <v:stroke startarrowwidth="narrow" startarrowlength="short" endarrowwidth="narrow" endarrowlength="short"/>
                <o:lock v:ext="edit" aspectratio="t"/>
              </v:line>
              <v:line id="_x0000_s6932" style="position:absolute;flip:x" from="2561,-956" to="2658,-854">
                <v:stroke startarrowwidth="narrow" startarrowlength="short" endarrowwidth="narrow" endarrowlength="short"/>
                <o:lock v:ext="edit" aspectratio="t"/>
              </v:line>
              <v:line id="_x0000_s6933" style="position:absolute;flip:x" from="2486,-954" to="2582,-852">
                <v:stroke startarrowwidth="narrow" startarrowlength="short" endarrowwidth="narrow" endarrowlength="short"/>
                <o:lock v:ext="edit" aspectratio="t"/>
              </v:line>
              <v:line id="_x0000_s6934" style="position:absolute;flip:x" from="2475,-954" to="2521,-910">
                <v:stroke startarrowwidth="narrow" startarrowlength="short" endarrowwidth="narrow" endarrowlength="short"/>
                <o:lock v:ext="edit" aspectratio="t"/>
              </v:line>
            </v:group>
            <v:oval id="_x0000_s6935" style="position:absolute;left:6581;top:12192;width:120;height:120" strokeweight="1.5pt">
              <v:fill color2="black"/>
            </v:oval>
            <v:line id="_x0000_s6936" style="position:absolute;rotation:-90" from="7302,12055" to="7705,12056" strokecolor="blue" strokeweight="1pt">
              <v:stroke startarrowwidth="narrow" startarrowlength="short" endarrowwidth="narrow" endarrowlength="short"/>
              <o:lock v:ext="edit" aspectratio="t"/>
            </v:line>
            <v:line id="_x0000_s6937" style="position:absolute;rotation:-180" from="7501,11852" to="8462,11855" strokecolor="blue" strokeweight="1pt">
              <v:stroke startarrowwidth="narrow" startarrowlength="short" endarrowwidth="narrow" endarrowlength="short"/>
              <o:lock v:ext="edit" aspectratio="t"/>
            </v:line>
            <v:shape id="_x0000_s6938" type="#_x0000_t75" style="position:absolute;left:7300;top:11774;width:202;height:363" o:preferrelative="f">
              <v:imagedata r:id="rId499" o:title=""/>
            </v:shape>
            <v:shape id="_x0000_s6939" type="#_x0000_t75" style="position:absolute;left:7552;top:12526;width:824;height:369">
              <v:imagedata r:id="rId524" o:title=""/>
              <o:lock v:ext="edit" aspectratio="f"/>
            </v:shape>
          </v:group>
          <o:OLEObject Type="Embed" ProgID="Equation.DSMT4" ShapeID="_x0000_s6861" DrawAspect="Content" ObjectID="_1747471681" r:id="rId525"/>
          <o:OLEObject Type="Embed" ProgID="Equation.DSMT4" ShapeID="_x0000_s6913" DrawAspect="Content" ObjectID="_1747471682" r:id="rId526"/>
          <o:OLEObject Type="Embed" ProgID="Equation.DSMT4" ShapeID="_x0000_s6925" DrawAspect="Content" ObjectID="_1747471683" r:id="rId527"/>
          <o:OLEObject Type="Embed" ProgID="Equation.DSMT4" ShapeID="_x0000_s6926" DrawAspect="Content" ObjectID="_1747471684" r:id="rId528"/>
          <o:OLEObject Type="Embed" ProgID="Equation.DSMT4" ShapeID="_x0000_s6927" DrawAspect="Content" ObjectID="_1747471685" r:id="rId529"/>
          <o:OLEObject Type="Embed" ProgID="Equation.DSMT4" ShapeID="_x0000_s6938" DrawAspect="Content" ObjectID="_1747471686" r:id="rId530"/>
          <o:OLEObject Type="Embed" ProgID="Equation.DSMT4" ShapeID="_x0000_s6939" DrawAspect="Content" ObjectID="_1747471687" r:id="rId531"/>
        </w:object>
      </w:r>
    </w:p>
    <w:p w14:paraId="67BFD174" w14:textId="1021CAA5" w:rsidR="00D2672D" w:rsidRPr="00FA4581" w:rsidRDefault="00D2672D" w:rsidP="00652074">
      <w:pPr>
        <w:ind w:rightChars="92" w:right="193"/>
        <w:rPr>
          <w:sz w:val="24"/>
        </w:rPr>
      </w:pPr>
    </w:p>
    <w:p w14:paraId="748D0EB4" w14:textId="72ED082D" w:rsidR="00D2672D" w:rsidRPr="00FA4581" w:rsidRDefault="00D2672D" w:rsidP="00652074">
      <w:pPr>
        <w:ind w:rightChars="92" w:right="193"/>
        <w:rPr>
          <w:sz w:val="24"/>
        </w:rPr>
      </w:pPr>
    </w:p>
    <w:p w14:paraId="78B55CCE" w14:textId="1105F6C7" w:rsidR="00D2672D" w:rsidRDefault="00D2672D" w:rsidP="00652074">
      <w:pPr>
        <w:ind w:rightChars="92" w:right="193"/>
        <w:rPr>
          <w:sz w:val="24"/>
        </w:rPr>
      </w:pPr>
    </w:p>
    <w:p w14:paraId="2CD8E15F" w14:textId="77777777" w:rsidR="004671CB" w:rsidRPr="00FA4581" w:rsidRDefault="004671CB" w:rsidP="00652074">
      <w:pPr>
        <w:ind w:rightChars="92" w:right="193"/>
        <w:rPr>
          <w:sz w:val="24"/>
        </w:rPr>
      </w:pPr>
    </w:p>
    <w:p w14:paraId="29413E52" w14:textId="174AD261" w:rsidR="000469E2" w:rsidRDefault="000469E2" w:rsidP="000469E2">
      <w:pPr>
        <w:ind w:firstLineChars="200" w:firstLine="422"/>
        <w:rPr>
          <w:b/>
          <w:color w:val="FF0000"/>
        </w:rPr>
      </w:pPr>
      <w:r w:rsidRPr="00FA4581">
        <w:rPr>
          <w:b/>
          <w:color w:val="FF0000"/>
        </w:rPr>
        <w:t>每个影响线</w:t>
      </w:r>
      <w:r w:rsidRPr="00FA4581">
        <w:rPr>
          <w:b/>
          <w:color w:val="FF0000"/>
        </w:rPr>
        <w:t>2.5</w:t>
      </w:r>
      <w:r w:rsidRPr="00FA4581">
        <w:rPr>
          <w:b/>
          <w:color w:val="FF0000"/>
        </w:rPr>
        <w:t>分</w:t>
      </w:r>
      <w:r w:rsidR="00A21A3F" w:rsidRPr="00FA4581">
        <w:rPr>
          <w:b/>
          <w:color w:val="FF0000"/>
        </w:rPr>
        <w:t>（每图正负号或数值</w:t>
      </w:r>
      <w:r w:rsidR="00A21A3F" w:rsidRPr="00FA4581">
        <w:rPr>
          <w:b/>
          <w:color w:val="FF0000"/>
        </w:rPr>
        <w:t>0.5</w:t>
      </w:r>
      <w:r w:rsidR="00A21A3F" w:rsidRPr="00FA4581">
        <w:rPr>
          <w:b/>
          <w:color w:val="FF0000"/>
        </w:rPr>
        <w:t>分）</w:t>
      </w:r>
      <w:r w:rsidRPr="00FA4581">
        <w:rPr>
          <w:b/>
          <w:color w:val="FF0000"/>
        </w:rPr>
        <w:t>。</w:t>
      </w:r>
    </w:p>
    <w:p w14:paraId="2C75970D" w14:textId="77777777" w:rsidR="004671CB" w:rsidRPr="00FA4581" w:rsidRDefault="004671CB" w:rsidP="004671CB">
      <w:pPr>
        <w:rPr>
          <w:b/>
          <w:color w:val="FF0000"/>
        </w:rPr>
      </w:pPr>
    </w:p>
    <w:sectPr w:rsidR="004671CB" w:rsidRPr="00FA4581" w:rsidSect="00670C6F">
      <w:footerReference w:type="even" r:id="rId532"/>
      <w:footerReference w:type="default" r:id="rId533"/>
      <w:pgSz w:w="10433" w:h="14742"/>
      <w:pgMar w:top="1134" w:right="567" w:bottom="1134" w:left="1134"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15E7478" w14:textId="77777777" w:rsidR="0007262E" w:rsidRDefault="0007262E">
      <w:r>
        <w:separator/>
      </w:r>
    </w:p>
  </w:endnote>
  <w:endnote w:type="continuationSeparator" w:id="0">
    <w:p w14:paraId="54E9BB6A" w14:textId="77777777" w:rsidR="0007262E" w:rsidRDefault="0007262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3092AAB" w14:textId="77777777" w:rsidR="00C17927" w:rsidRDefault="00C17927" w:rsidP="00A921B4">
    <w:pPr>
      <w:pStyle w:val="a5"/>
      <w:framePr w:wrap="around" w:vAnchor="text" w:hAnchor="margin" w:xAlign="center" w:y="1"/>
      <w:rPr>
        <w:rStyle w:val="a7"/>
      </w:rPr>
    </w:pPr>
    <w:r>
      <w:rPr>
        <w:rStyle w:val="a7"/>
      </w:rPr>
      <w:fldChar w:fldCharType="begin"/>
    </w:r>
    <w:r>
      <w:rPr>
        <w:rStyle w:val="a7"/>
      </w:rPr>
      <w:instrText xml:space="preserve">PAGE  </w:instrText>
    </w:r>
    <w:r>
      <w:rPr>
        <w:rStyle w:val="a7"/>
      </w:rPr>
      <w:fldChar w:fldCharType="end"/>
    </w:r>
  </w:p>
  <w:p w14:paraId="21B6CED8" w14:textId="77777777" w:rsidR="00C17927" w:rsidRDefault="00C17927">
    <w:pPr>
      <w:pStyle w:val="a5"/>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EECFB78" w14:textId="77777777" w:rsidR="00C17927" w:rsidRDefault="00C17927" w:rsidP="00715E04">
    <w:pPr>
      <w:pStyle w:val="a5"/>
      <w:jc w:val="center"/>
    </w:pPr>
    <w:r>
      <w:rPr>
        <w:rFonts w:hint="eastAsia"/>
      </w:rPr>
      <w:t>（</w:t>
    </w:r>
    <w:r>
      <w:rPr>
        <w:rFonts w:hint="eastAsia"/>
      </w:rPr>
      <w:t>结构力学</w:t>
    </w:r>
    <w:r>
      <w:t>72</w:t>
    </w:r>
    <w:r>
      <w:rPr>
        <w:rFonts w:hint="eastAsia"/>
      </w:rPr>
      <w:t>学时</w:t>
    </w:r>
    <w:r>
      <w:t>-A</w:t>
    </w:r>
    <w:r>
      <w:rPr>
        <w:rFonts w:hint="eastAsia"/>
      </w:rPr>
      <w:t>卷）</w:t>
    </w:r>
    <w:r>
      <w:rPr>
        <w:rFonts w:hint="eastAsia"/>
        <w:kern w:val="0"/>
        <w:szCs w:val="21"/>
      </w:rPr>
      <w:t>共</w:t>
    </w:r>
    <w:r>
      <w:rPr>
        <w:kern w:val="0"/>
        <w:szCs w:val="21"/>
      </w:rPr>
      <w:t xml:space="preserve"> </w:t>
    </w:r>
    <w:r>
      <w:rPr>
        <w:kern w:val="0"/>
        <w:szCs w:val="21"/>
      </w:rPr>
      <w:fldChar w:fldCharType="begin"/>
    </w:r>
    <w:r>
      <w:rPr>
        <w:kern w:val="0"/>
        <w:szCs w:val="21"/>
      </w:rPr>
      <w:instrText xml:space="preserve"> NUMPAGES </w:instrText>
    </w:r>
    <w:r>
      <w:rPr>
        <w:kern w:val="0"/>
        <w:szCs w:val="21"/>
      </w:rPr>
      <w:fldChar w:fldCharType="separate"/>
    </w:r>
    <w:r>
      <w:rPr>
        <w:noProof/>
        <w:kern w:val="0"/>
        <w:szCs w:val="21"/>
      </w:rPr>
      <w:t>5</w:t>
    </w:r>
    <w:r>
      <w:rPr>
        <w:kern w:val="0"/>
        <w:szCs w:val="21"/>
      </w:rPr>
      <w:fldChar w:fldCharType="end"/>
    </w:r>
    <w:r>
      <w:rPr>
        <w:kern w:val="0"/>
        <w:szCs w:val="21"/>
      </w:rPr>
      <w:t xml:space="preserve"> </w:t>
    </w:r>
    <w:r>
      <w:rPr>
        <w:rFonts w:hint="eastAsia"/>
        <w:kern w:val="0"/>
        <w:szCs w:val="21"/>
      </w:rPr>
      <w:t>页</w:t>
    </w:r>
    <w:r>
      <w:rPr>
        <w:kern w:val="0"/>
        <w:szCs w:val="21"/>
      </w:rPr>
      <w:t>/</w:t>
    </w:r>
    <w:r>
      <w:rPr>
        <w:rFonts w:hint="eastAsia"/>
        <w:kern w:val="0"/>
        <w:szCs w:val="21"/>
      </w:rPr>
      <w:t>第</w:t>
    </w:r>
    <w:r w:rsidRPr="001404BB">
      <w:rPr>
        <w:kern w:val="0"/>
        <w:szCs w:val="21"/>
      </w:rPr>
      <w:fldChar w:fldCharType="begin"/>
    </w:r>
    <w:r w:rsidRPr="001404BB">
      <w:rPr>
        <w:kern w:val="0"/>
        <w:szCs w:val="21"/>
      </w:rPr>
      <w:instrText xml:space="preserve"> PAGE </w:instrText>
    </w:r>
    <w:r w:rsidRPr="001404BB">
      <w:rPr>
        <w:kern w:val="0"/>
        <w:szCs w:val="21"/>
      </w:rPr>
      <w:fldChar w:fldCharType="separate"/>
    </w:r>
    <w:r>
      <w:rPr>
        <w:noProof/>
        <w:kern w:val="0"/>
        <w:szCs w:val="21"/>
      </w:rPr>
      <w:t>2</w:t>
    </w:r>
    <w:r w:rsidRPr="001404BB">
      <w:rPr>
        <w:kern w:val="0"/>
        <w:szCs w:val="21"/>
      </w:rPr>
      <w:fldChar w:fldCharType="end"/>
    </w:r>
    <w:r w:rsidRPr="001404BB">
      <w:rPr>
        <w:kern w:val="0"/>
        <w:szCs w:val="21"/>
      </w:rPr>
      <w:t xml:space="preserve"> </w:t>
    </w:r>
    <w:r>
      <w:rPr>
        <w:rFonts w:hint="eastAsia"/>
        <w:kern w:val="0"/>
        <w:szCs w:val="21"/>
      </w:rPr>
      <w:t>页</w:t>
    </w:r>
  </w:p>
  <w:p w14:paraId="74780A93" w14:textId="77777777" w:rsidR="00C17927" w:rsidRPr="00715E04" w:rsidRDefault="00C17927">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AD84FCF" w14:textId="77777777" w:rsidR="0007262E" w:rsidRDefault="0007262E">
      <w:r>
        <w:separator/>
      </w:r>
    </w:p>
  </w:footnote>
  <w:footnote w:type="continuationSeparator" w:id="0">
    <w:p w14:paraId="751051FE" w14:textId="77777777" w:rsidR="0007262E" w:rsidRDefault="0007262E">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AC12DBD"/>
    <w:multiLevelType w:val="hybridMultilevel"/>
    <w:tmpl w:val="AF060302"/>
    <w:lvl w:ilvl="0" w:tplc="04090001">
      <w:start w:val="1"/>
      <w:numFmt w:val="bullet"/>
      <w:lvlText w:val=""/>
      <w:lvlJc w:val="left"/>
      <w:pPr>
        <w:tabs>
          <w:tab w:val="num" w:pos="420"/>
        </w:tabs>
        <w:ind w:left="420" w:hanging="420"/>
      </w:pPr>
      <w:rPr>
        <w:rFonts w:ascii="Wingdings" w:hAnsi="Wingdings" w:hint="default"/>
      </w:rPr>
    </w:lvl>
    <w:lvl w:ilvl="1" w:tplc="04090003" w:tentative="1">
      <w:start w:val="1"/>
      <w:numFmt w:val="bullet"/>
      <w:lvlText w:val=""/>
      <w:lvlJc w:val="left"/>
      <w:pPr>
        <w:tabs>
          <w:tab w:val="num" w:pos="840"/>
        </w:tabs>
        <w:ind w:left="840" w:hanging="420"/>
      </w:pPr>
      <w:rPr>
        <w:rFonts w:ascii="Wingdings" w:hAnsi="Wingdings" w:hint="default"/>
      </w:rPr>
    </w:lvl>
    <w:lvl w:ilvl="2" w:tplc="04090005"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3" w:tentative="1">
      <w:start w:val="1"/>
      <w:numFmt w:val="bullet"/>
      <w:lvlText w:val=""/>
      <w:lvlJc w:val="left"/>
      <w:pPr>
        <w:tabs>
          <w:tab w:val="num" w:pos="2100"/>
        </w:tabs>
        <w:ind w:left="2100" w:hanging="420"/>
      </w:pPr>
      <w:rPr>
        <w:rFonts w:ascii="Wingdings" w:hAnsi="Wingdings" w:hint="default"/>
      </w:rPr>
    </w:lvl>
    <w:lvl w:ilvl="5" w:tplc="04090005"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3" w:tentative="1">
      <w:start w:val="1"/>
      <w:numFmt w:val="bullet"/>
      <w:lvlText w:val=""/>
      <w:lvlJc w:val="left"/>
      <w:pPr>
        <w:tabs>
          <w:tab w:val="num" w:pos="3360"/>
        </w:tabs>
        <w:ind w:left="3360" w:hanging="420"/>
      </w:pPr>
      <w:rPr>
        <w:rFonts w:ascii="Wingdings" w:hAnsi="Wingdings" w:hint="default"/>
      </w:rPr>
    </w:lvl>
    <w:lvl w:ilvl="8" w:tplc="04090005" w:tentative="1">
      <w:start w:val="1"/>
      <w:numFmt w:val="bullet"/>
      <w:lvlText w:val=""/>
      <w:lvlJc w:val="left"/>
      <w:pPr>
        <w:tabs>
          <w:tab w:val="num" w:pos="3780"/>
        </w:tabs>
        <w:ind w:left="3780" w:hanging="420"/>
      </w:pPr>
      <w:rPr>
        <w:rFonts w:ascii="Wingdings" w:hAnsi="Wingdings" w:hint="default"/>
      </w:rPr>
    </w:lvl>
  </w:abstractNum>
  <w:abstractNum w:abstractNumId="1" w15:restartNumberingAfterBreak="0">
    <w:nsid w:val="14D31071"/>
    <w:multiLevelType w:val="hybridMultilevel"/>
    <w:tmpl w:val="E70423CC"/>
    <w:lvl w:ilvl="0" w:tplc="A072D702">
      <w:start w:val="1"/>
      <w:numFmt w:val="ideographEnclosedCircle"/>
      <w:lvlText w:val="%1"/>
      <w:lvlJc w:val="left"/>
      <w:pPr>
        <w:ind w:left="360" w:hanging="360"/>
      </w:pPr>
      <w:rPr>
        <w:rFonts w:cs="Times New Roman" w:hint="default"/>
      </w:rPr>
    </w:lvl>
    <w:lvl w:ilvl="1" w:tplc="04090019" w:tentative="1">
      <w:start w:val="1"/>
      <w:numFmt w:val="lowerLetter"/>
      <w:lvlText w:val="%2)"/>
      <w:lvlJc w:val="left"/>
      <w:pPr>
        <w:ind w:left="840" w:hanging="420"/>
      </w:pPr>
      <w:rPr>
        <w:rFonts w:cs="Times New Roman"/>
      </w:rPr>
    </w:lvl>
    <w:lvl w:ilvl="2" w:tplc="0409001B" w:tentative="1">
      <w:start w:val="1"/>
      <w:numFmt w:val="lowerRoman"/>
      <w:lvlText w:val="%3."/>
      <w:lvlJc w:val="right"/>
      <w:pPr>
        <w:ind w:left="1260" w:hanging="420"/>
      </w:pPr>
      <w:rPr>
        <w:rFonts w:cs="Times New Roman"/>
      </w:rPr>
    </w:lvl>
    <w:lvl w:ilvl="3" w:tplc="0409000F" w:tentative="1">
      <w:start w:val="1"/>
      <w:numFmt w:val="decimal"/>
      <w:lvlText w:val="%4."/>
      <w:lvlJc w:val="left"/>
      <w:pPr>
        <w:ind w:left="1680" w:hanging="420"/>
      </w:pPr>
      <w:rPr>
        <w:rFonts w:cs="Times New Roman"/>
      </w:rPr>
    </w:lvl>
    <w:lvl w:ilvl="4" w:tplc="04090019" w:tentative="1">
      <w:start w:val="1"/>
      <w:numFmt w:val="lowerLetter"/>
      <w:lvlText w:val="%5)"/>
      <w:lvlJc w:val="left"/>
      <w:pPr>
        <w:ind w:left="2100" w:hanging="420"/>
      </w:pPr>
      <w:rPr>
        <w:rFonts w:cs="Times New Roman"/>
      </w:rPr>
    </w:lvl>
    <w:lvl w:ilvl="5" w:tplc="0409001B" w:tentative="1">
      <w:start w:val="1"/>
      <w:numFmt w:val="lowerRoman"/>
      <w:lvlText w:val="%6."/>
      <w:lvlJc w:val="right"/>
      <w:pPr>
        <w:ind w:left="2520" w:hanging="420"/>
      </w:pPr>
      <w:rPr>
        <w:rFonts w:cs="Times New Roman"/>
      </w:rPr>
    </w:lvl>
    <w:lvl w:ilvl="6" w:tplc="0409000F" w:tentative="1">
      <w:start w:val="1"/>
      <w:numFmt w:val="decimal"/>
      <w:lvlText w:val="%7."/>
      <w:lvlJc w:val="left"/>
      <w:pPr>
        <w:ind w:left="2940" w:hanging="420"/>
      </w:pPr>
      <w:rPr>
        <w:rFonts w:cs="Times New Roman"/>
      </w:rPr>
    </w:lvl>
    <w:lvl w:ilvl="7" w:tplc="04090019" w:tentative="1">
      <w:start w:val="1"/>
      <w:numFmt w:val="lowerLetter"/>
      <w:lvlText w:val="%8)"/>
      <w:lvlJc w:val="left"/>
      <w:pPr>
        <w:ind w:left="3360" w:hanging="420"/>
      </w:pPr>
      <w:rPr>
        <w:rFonts w:cs="Times New Roman"/>
      </w:rPr>
    </w:lvl>
    <w:lvl w:ilvl="8" w:tplc="0409001B" w:tentative="1">
      <w:start w:val="1"/>
      <w:numFmt w:val="lowerRoman"/>
      <w:lvlText w:val="%9."/>
      <w:lvlJc w:val="right"/>
      <w:pPr>
        <w:ind w:left="3780" w:hanging="420"/>
      </w:pPr>
      <w:rPr>
        <w:rFonts w:cs="Times New Roman"/>
      </w:rPr>
    </w:lvl>
  </w:abstractNum>
  <w:abstractNum w:abstractNumId="2" w15:restartNumberingAfterBreak="0">
    <w:nsid w:val="2C0C7341"/>
    <w:multiLevelType w:val="hybridMultilevel"/>
    <w:tmpl w:val="D22EC1CE"/>
    <w:lvl w:ilvl="0" w:tplc="3174765A">
      <w:start w:val="1"/>
      <w:numFmt w:val="ideographEnclosedCircle"/>
      <w:lvlText w:val="%1"/>
      <w:lvlJc w:val="left"/>
      <w:pPr>
        <w:ind w:left="360" w:hanging="360"/>
      </w:pPr>
      <w:rPr>
        <w:rFonts w:cs="Times New Roman" w:hint="default"/>
      </w:rPr>
    </w:lvl>
    <w:lvl w:ilvl="1" w:tplc="04090019" w:tentative="1">
      <w:start w:val="1"/>
      <w:numFmt w:val="lowerLetter"/>
      <w:lvlText w:val="%2)"/>
      <w:lvlJc w:val="left"/>
      <w:pPr>
        <w:ind w:left="840" w:hanging="420"/>
      </w:pPr>
      <w:rPr>
        <w:rFonts w:cs="Times New Roman"/>
      </w:rPr>
    </w:lvl>
    <w:lvl w:ilvl="2" w:tplc="0409001B" w:tentative="1">
      <w:start w:val="1"/>
      <w:numFmt w:val="lowerRoman"/>
      <w:lvlText w:val="%3."/>
      <w:lvlJc w:val="right"/>
      <w:pPr>
        <w:ind w:left="1260" w:hanging="420"/>
      </w:pPr>
      <w:rPr>
        <w:rFonts w:cs="Times New Roman"/>
      </w:rPr>
    </w:lvl>
    <w:lvl w:ilvl="3" w:tplc="0409000F" w:tentative="1">
      <w:start w:val="1"/>
      <w:numFmt w:val="decimal"/>
      <w:lvlText w:val="%4."/>
      <w:lvlJc w:val="left"/>
      <w:pPr>
        <w:ind w:left="1680" w:hanging="420"/>
      </w:pPr>
      <w:rPr>
        <w:rFonts w:cs="Times New Roman"/>
      </w:rPr>
    </w:lvl>
    <w:lvl w:ilvl="4" w:tplc="04090019" w:tentative="1">
      <w:start w:val="1"/>
      <w:numFmt w:val="lowerLetter"/>
      <w:lvlText w:val="%5)"/>
      <w:lvlJc w:val="left"/>
      <w:pPr>
        <w:ind w:left="2100" w:hanging="420"/>
      </w:pPr>
      <w:rPr>
        <w:rFonts w:cs="Times New Roman"/>
      </w:rPr>
    </w:lvl>
    <w:lvl w:ilvl="5" w:tplc="0409001B" w:tentative="1">
      <w:start w:val="1"/>
      <w:numFmt w:val="lowerRoman"/>
      <w:lvlText w:val="%6."/>
      <w:lvlJc w:val="right"/>
      <w:pPr>
        <w:ind w:left="2520" w:hanging="420"/>
      </w:pPr>
      <w:rPr>
        <w:rFonts w:cs="Times New Roman"/>
      </w:rPr>
    </w:lvl>
    <w:lvl w:ilvl="6" w:tplc="0409000F" w:tentative="1">
      <w:start w:val="1"/>
      <w:numFmt w:val="decimal"/>
      <w:lvlText w:val="%7."/>
      <w:lvlJc w:val="left"/>
      <w:pPr>
        <w:ind w:left="2940" w:hanging="420"/>
      </w:pPr>
      <w:rPr>
        <w:rFonts w:cs="Times New Roman"/>
      </w:rPr>
    </w:lvl>
    <w:lvl w:ilvl="7" w:tplc="04090019" w:tentative="1">
      <w:start w:val="1"/>
      <w:numFmt w:val="lowerLetter"/>
      <w:lvlText w:val="%8)"/>
      <w:lvlJc w:val="left"/>
      <w:pPr>
        <w:ind w:left="3360" w:hanging="420"/>
      </w:pPr>
      <w:rPr>
        <w:rFonts w:cs="Times New Roman"/>
      </w:rPr>
    </w:lvl>
    <w:lvl w:ilvl="8" w:tplc="0409001B" w:tentative="1">
      <w:start w:val="1"/>
      <w:numFmt w:val="lowerRoman"/>
      <w:lvlText w:val="%9."/>
      <w:lvlJc w:val="right"/>
      <w:pPr>
        <w:ind w:left="3780" w:hanging="420"/>
      </w:pPr>
      <w:rPr>
        <w:rFonts w:cs="Times New Roman"/>
      </w:rPr>
    </w:lvl>
  </w:abstractNum>
  <w:abstractNum w:abstractNumId="3" w15:restartNumberingAfterBreak="0">
    <w:nsid w:val="515F6F9B"/>
    <w:multiLevelType w:val="singleLevel"/>
    <w:tmpl w:val="C956771C"/>
    <w:lvl w:ilvl="0">
      <w:start w:val="1"/>
      <w:numFmt w:val="decimalEnclosedCircle"/>
      <w:lvlText w:val="%1"/>
      <w:lvlJc w:val="left"/>
      <w:pPr>
        <w:tabs>
          <w:tab w:val="num" w:pos="840"/>
        </w:tabs>
        <w:ind w:left="840" w:hanging="210"/>
      </w:pPr>
      <w:rPr>
        <w:rFonts w:cs="Times New Roman" w:hint="eastAsia"/>
      </w:rPr>
    </w:lvl>
  </w:abstractNum>
  <w:abstractNum w:abstractNumId="4" w15:restartNumberingAfterBreak="0">
    <w:nsid w:val="6524695F"/>
    <w:multiLevelType w:val="singleLevel"/>
    <w:tmpl w:val="64D236E8"/>
    <w:lvl w:ilvl="0">
      <w:start w:val="1"/>
      <w:numFmt w:val="decimal"/>
      <w:lvlText w:val="%1、"/>
      <w:lvlJc w:val="left"/>
      <w:pPr>
        <w:tabs>
          <w:tab w:val="num" w:pos="735"/>
        </w:tabs>
        <w:ind w:left="735" w:hanging="315"/>
      </w:pPr>
      <w:rPr>
        <w:rFonts w:cs="Times New Roman" w:hint="eastAsia"/>
      </w:rPr>
    </w:lvl>
  </w:abstractNum>
  <w:abstractNum w:abstractNumId="5" w15:restartNumberingAfterBreak="0">
    <w:nsid w:val="65DE3E54"/>
    <w:multiLevelType w:val="singleLevel"/>
    <w:tmpl w:val="969454E0"/>
    <w:lvl w:ilvl="0">
      <w:start w:val="1"/>
      <w:numFmt w:val="decimal"/>
      <w:lvlText w:val="%1、"/>
      <w:lvlJc w:val="left"/>
      <w:pPr>
        <w:tabs>
          <w:tab w:val="num" w:pos="750"/>
        </w:tabs>
        <w:ind w:left="750" w:hanging="330"/>
      </w:pPr>
      <w:rPr>
        <w:rFonts w:cs="Times New Roman" w:hint="eastAsia"/>
      </w:rPr>
    </w:lvl>
  </w:abstractNum>
  <w:abstractNum w:abstractNumId="6" w15:restartNumberingAfterBreak="0">
    <w:nsid w:val="6DCB49E4"/>
    <w:multiLevelType w:val="singleLevel"/>
    <w:tmpl w:val="09DEC39C"/>
    <w:lvl w:ilvl="0">
      <w:start w:val="1"/>
      <w:numFmt w:val="japaneseCounting"/>
      <w:lvlText w:val="%1、"/>
      <w:lvlJc w:val="left"/>
      <w:pPr>
        <w:tabs>
          <w:tab w:val="num" w:pos="420"/>
        </w:tabs>
        <w:ind w:left="420" w:hanging="420"/>
      </w:pPr>
      <w:rPr>
        <w:rFonts w:cs="Times New Roman" w:hint="eastAsia"/>
        <w:b/>
      </w:rPr>
    </w:lvl>
  </w:abstractNum>
  <w:abstractNum w:abstractNumId="7" w15:restartNumberingAfterBreak="0">
    <w:nsid w:val="75D83C9F"/>
    <w:multiLevelType w:val="singleLevel"/>
    <w:tmpl w:val="A3B60C14"/>
    <w:lvl w:ilvl="0">
      <w:start w:val="1"/>
      <w:numFmt w:val="decimal"/>
      <w:lvlText w:val="%1、"/>
      <w:lvlJc w:val="left"/>
      <w:pPr>
        <w:tabs>
          <w:tab w:val="num" w:pos="735"/>
        </w:tabs>
        <w:ind w:left="735" w:hanging="315"/>
      </w:pPr>
      <w:rPr>
        <w:rFonts w:cs="Times New Roman" w:hint="eastAsia"/>
      </w:rPr>
    </w:lvl>
  </w:abstractNum>
  <w:num w:numId="1" w16cid:durableId="1762531059">
    <w:abstractNumId w:val="4"/>
  </w:num>
  <w:num w:numId="2" w16cid:durableId="395247854">
    <w:abstractNumId w:val="7"/>
  </w:num>
  <w:num w:numId="3" w16cid:durableId="1416901870">
    <w:abstractNumId w:val="6"/>
  </w:num>
  <w:num w:numId="4" w16cid:durableId="1604073084">
    <w:abstractNumId w:val="5"/>
  </w:num>
  <w:num w:numId="5" w16cid:durableId="318072473">
    <w:abstractNumId w:val="3"/>
  </w:num>
  <w:num w:numId="6" w16cid:durableId="1133672378">
    <w:abstractNumId w:val="0"/>
  </w:num>
  <w:num w:numId="7" w16cid:durableId="1215890992">
    <w:abstractNumId w:val="1"/>
  </w:num>
  <w:num w:numId="8" w16cid:durableId="168324011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embedSystemFonts/>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81"/>
  <w:drawingGridVerticalSpacing w:val="156"/>
  <w:displayHorizontalDrawingGridEvery w:val="0"/>
  <w:displayVerticalDrawingGridEvery w:val="2"/>
  <w:doNotUseMarginsForDrawingGridOrigin/>
  <w:drawingGridHorizontalOrigin w:val="1134"/>
  <w:drawingGridVerticalOrigin w:val="1134"/>
  <w:characterSpacingControl w:val="compressPunctuation"/>
  <w:noLineBreaksAfter w:lang="zh-CN" w:val="$([{£¥·‘“〈《「『【〔〖〝﹙﹛﹝＄（．［｛￡￥"/>
  <w:noLineBreaksBefore w:lang="zh-CN" w:val="!%),.:;&gt;?]}¢¨°·ˇˉ―‖’”…‰′″›℃∶、。〃〉》」』】〕〗〞︶︺︾﹀﹄﹚﹜﹞！＂％＇），．：；？］｀｜｝～￠"/>
  <w:hdrShapeDefaults>
    <o:shapedefaults v:ext="edit" spidmax="743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36CBC"/>
    <w:rsid w:val="0001418E"/>
    <w:rsid w:val="000178BB"/>
    <w:rsid w:val="000210FF"/>
    <w:rsid w:val="00030D78"/>
    <w:rsid w:val="00032C9A"/>
    <w:rsid w:val="000333C3"/>
    <w:rsid w:val="00040CC2"/>
    <w:rsid w:val="00043AEF"/>
    <w:rsid w:val="000469E2"/>
    <w:rsid w:val="00047D72"/>
    <w:rsid w:val="00050365"/>
    <w:rsid w:val="00055CB5"/>
    <w:rsid w:val="00060F1E"/>
    <w:rsid w:val="000612F3"/>
    <w:rsid w:val="000621A7"/>
    <w:rsid w:val="00065934"/>
    <w:rsid w:val="00065949"/>
    <w:rsid w:val="00070A8A"/>
    <w:rsid w:val="0007244A"/>
    <w:rsid w:val="0007262E"/>
    <w:rsid w:val="00072F1F"/>
    <w:rsid w:val="00077E05"/>
    <w:rsid w:val="00090249"/>
    <w:rsid w:val="00092919"/>
    <w:rsid w:val="00097FDE"/>
    <w:rsid w:val="000A4910"/>
    <w:rsid w:val="000B3FBE"/>
    <w:rsid w:val="000B4270"/>
    <w:rsid w:val="000C0EC3"/>
    <w:rsid w:val="000C25BC"/>
    <w:rsid w:val="000C30C2"/>
    <w:rsid w:val="000C427C"/>
    <w:rsid w:val="000C6C53"/>
    <w:rsid w:val="000E53B9"/>
    <w:rsid w:val="000F2080"/>
    <w:rsid w:val="000F33FE"/>
    <w:rsid w:val="00102871"/>
    <w:rsid w:val="00102F7A"/>
    <w:rsid w:val="001051EC"/>
    <w:rsid w:val="00107220"/>
    <w:rsid w:val="00117C71"/>
    <w:rsid w:val="0012101B"/>
    <w:rsid w:val="0012137C"/>
    <w:rsid w:val="00123034"/>
    <w:rsid w:val="0012340B"/>
    <w:rsid w:val="0013029D"/>
    <w:rsid w:val="00131506"/>
    <w:rsid w:val="00136D2A"/>
    <w:rsid w:val="001404BB"/>
    <w:rsid w:val="00140F4F"/>
    <w:rsid w:val="0014707A"/>
    <w:rsid w:val="001479FD"/>
    <w:rsid w:val="00152EFB"/>
    <w:rsid w:val="001530F6"/>
    <w:rsid w:val="00155A95"/>
    <w:rsid w:val="00160CD9"/>
    <w:rsid w:val="00165328"/>
    <w:rsid w:val="00165FDE"/>
    <w:rsid w:val="001724F3"/>
    <w:rsid w:val="00174A49"/>
    <w:rsid w:val="001940D5"/>
    <w:rsid w:val="001A2A1F"/>
    <w:rsid w:val="001A771F"/>
    <w:rsid w:val="001B295F"/>
    <w:rsid w:val="001B2D67"/>
    <w:rsid w:val="001C2F0F"/>
    <w:rsid w:val="001C6462"/>
    <w:rsid w:val="001D510F"/>
    <w:rsid w:val="001D5E0F"/>
    <w:rsid w:val="001D7A4F"/>
    <w:rsid w:val="001E1AB6"/>
    <w:rsid w:val="001E2AE8"/>
    <w:rsid w:val="001E5058"/>
    <w:rsid w:val="001E54FD"/>
    <w:rsid w:val="002028E5"/>
    <w:rsid w:val="00203391"/>
    <w:rsid w:val="00203531"/>
    <w:rsid w:val="00204DEA"/>
    <w:rsid w:val="00207913"/>
    <w:rsid w:val="00207B39"/>
    <w:rsid w:val="00210FD6"/>
    <w:rsid w:val="0022106A"/>
    <w:rsid w:val="00223AC4"/>
    <w:rsid w:val="0022542B"/>
    <w:rsid w:val="00226B56"/>
    <w:rsid w:val="0023009B"/>
    <w:rsid w:val="0023278D"/>
    <w:rsid w:val="0023767D"/>
    <w:rsid w:val="002456BE"/>
    <w:rsid w:val="00245E50"/>
    <w:rsid w:val="0025005A"/>
    <w:rsid w:val="00256AF5"/>
    <w:rsid w:val="00257277"/>
    <w:rsid w:val="0026088B"/>
    <w:rsid w:val="00261B0A"/>
    <w:rsid w:val="0026227A"/>
    <w:rsid w:val="00265BD3"/>
    <w:rsid w:val="00275A51"/>
    <w:rsid w:val="002772C2"/>
    <w:rsid w:val="00277511"/>
    <w:rsid w:val="0028277C"/>
    <w:rsid w:val="0029002B"/>
    <w:rsid w:val="00295433"/>
    <w:rsid w:val="002A498D"/>
    <w:rsid w:val="002A4BE9"/>
    <w:rsid w:val="002A4E38"/>
    <w:rsid w:val="002A6E48"/>
    <w:rsid w:val="002B2A4A"/>
    <w:rsid w:val="002B63CF"/>
    <w:rsid w:val="002B65AE"/>
    <w:rsid w:val="002C04A3"/>
    <w:rsid w:val="002C17CE"/>
    <w:rsid w:val="002D1D3D"/>
    <w:rsid w:val="002E10A9"/>
    <w:rsid w:val="002E1872"/>
    <w:rsid w:val="002E2884"/>
    <w:rsid w:val="002E2A8C"/>
    <w:rsid w:val="002E3ABF"/>
    <w:rsid w:val="002E7219"/>
    <w:rsid w:val="002F148B"/>
    <w:rsid w:val="002F37BD"/>
    <w:rsid w:val="002F7354"/>
    <w:rsid w:val="00312DB4"/>
    <w:rsid w:val="0031315D"/>
    <w:rsid w:val="00314E85"/>
    <w:rsid w:val="00322869"/>
    <w:rsid w:val="00322FB5"/>
    <w:rsid w:val="003235E3"/>
    <w:rsid w:val="00324A8F"/>
    <w:rsid w:val="00332B06"/>
    <w:rsid w:val="00333984"/>
    <w:rsid w:val="00337A2D"/>
    <w:rsid w:val="00343CA8"/>
    <w:rsid w:val="00351BEF"/>
    <w:rsid w:val="00355A7C"/>
    <w:rsid w:val="0035625B"/>
    <w:rsid w:val="00360D58"/>
    <w:rsid w:val="0036273B"/>
    <w:rsid w:val="00370263"/>
    <w:rsid w:val="003739CA"/>
    <w:rsid w:val="003904DC"/>
    <w:rsid w:val="0039685C"/>
    <w:rsid w:val="00396D78"/>
    <w:rsid w:val="003A41FC"/>
    <w:rsid w:val="003A4F7A"/>
    <w:rsid w:val="003A5BF2"/>
    <w:rsid w:val="003A5E4D"/>
    <w:rsid w:val="003B764F"/>
    <w:rsid w:val="003C1469"/>
    <w:rsid w:val="003C1709"/>
    <w:rsid w:val="003C5617"/>
    <w:rsid w:val="003C5648"/>
    <w:rsid w:val="003D0854"/>
    <w:rsid w:val="003D0892"/>
    <w:rsid w:val="003D1C58"/>
    <w:rsid w:val="003D26E4"/>
    <w:rsid w:val="003D60BC"/>
    <w:rsid w:val="003E23F3"/>
    <w:rsid w:val="003E7732"/>
    <w:rsid w:val="003F2596"/>
    <w:rsid w:val="003F45A6"/>
    <w:rsid w:val="003F4EA3"/>
    <w:rsid w:val="0040109F"/>
    <w:rsid w:val="00401FED"/>
    <w:rsid w:val="00402557"/>
    <w:rsid w:val="00404FEA"/>
    <w:rsid w:val="00407444"/>
    <w:rsid w:val="00411496"/>
    <w:rsid w:val="00413DCF"/>
    <w:rsid w:val="0041799B"/>
    <w:rsid w:val="00420276"/>
    <w:rsid w:val="00424ED9"/>
    <w:rsid w:val="004317A6"/>
    <w:rsid w:val="00445042"/>
    <w:rsid w:val="00453E97"/>
    <w:rsid w:val="004576CB"/>
    <w:rsid w:val="004671CB"/>
    <w:rsid w:val="00480FA0"/>
    <w:rsid w:val="00481C90"/>
    <w:rsid w:val="004830B6"/>
    <w:rsid w:val="00484254"/>
    <w:rsid w:val="00485BEB"/>
    <w:rsid w:val="00487051"/>
    <w:rsid w:val="0049048B"/>
    <w:rsid w:val="00490A37"/>
    <w:rsid w:val="004945FD"/>
    <w:rsid w:val="00496450"/>
    <w:rsid w:val="00497C74"/>
    <w:rsid w:val="004A15D8"/>
    <w:rsid w:val="004A3935"/>
    <w:rsid w:val="004A3E18"/>
    <w:rsid w:val="004A5196"/>
    <w:rsid w:val="004A5406"/>
    <w:rsid w:val="004A6904"/>
    <w:rsid w:val="004B031C"/>
    <w:rsid w:val="004B4237"/>
    <w:rsid w:val="004B73C2"/>
    <w:rsid w:val="004B7BCE"/>
    <w:rsid w:val="004C2189"/>
    <w:rsid w:val="004C7F13"/>
    <w:rsid w:val="004D0B40"/>
    <w:rsid w:val="004E422E"/>
    <w:rsid w:val="004E4E74"/>
    <w:rsid w:val="004F0BD7"/>
    <w:rsid w:val="004F2476"/>
    <w:rsid w:val="004F4D65"/>
    <w:rsid w:val="00500FC6"/>
    <w:rsid w:val="00501BB0"/>
    <w:rsid w:val="00514547"/>
    <w:rsid w:val="00516B92"/>
    <w:rsid w:val="00516D12"/>
    <w:rsid w:val="00533BB9"/>
    <w:rsid w:val="0054242D"/>
    <w:rsid w:val="00544891"/>
    <w:rsid w:val="00546B56"/>
    <w:rsid w:val="00547B80"/>
    <w:rsid w:val="00550C37"/>
    <w:rsid w:val="0056268F"/>
    <w:rsid w:val="0056688F"/>
    <w:rsid w:val="005806A2"/>
    <w:rsid w:val="00581849"/>
    <w:rsid w:val="00594C3D"/>
    <w:rsid w:val="00595477"/>
    <w:rsid w:val="005A055F"/>
    <w:rsid w:val="005A2DBB"/>
    <w:rsid w:val="005B17A0"/>
    <w:rsid w:val="005B4864"/>
    <w:rsid w:val="005C3A0C"/>
    <w:rsid w:val="005D0DB1"/>
    <w:rsid w:val="005D6C81"/>
    <w:rsid w:val="005E105F"/>
    <w:rsid w:val="005E2EDF"/>
    <w:rsid w:val="005E31CD"/>
    <w:rsid w:val="005E3739"/>
    <w:rsid w:val="005E50D7"/>
    <w:rsid w:val="005F15FF"/>
    <w:rsid w:val="0060014B"/>
    <w:rsid w:val="00602092"/>
    <w:rsid w:val="006042DD"/>
    <w:rsid w:val="0060512D"/>
    <w:rsid w:val="006060BD"/>
    <w:rsid w:val="00607742"/>
    <w:rsid w:val="00607B4E"/>
    <w:rsid w:val="006104D4"/>
    <w:rsid w:val="00610929"/>
    <w:rsid w:val="006111FD"/>
    <w:rsid w:val="00621167"/>
    <w:rsid w:val="006217E0"/>
    <w:rsid w:val="00622E5A"/>
    <w:rsid w:val="00623616"/>
    <w:rsid w:val="00632FA1"/>
    <w:rsid w:val="00636CBC"/>
    <w:rsid w:val="0064403A"/>
    <w:rsid w:val="00646E08"/>
    <w:rsid w:val="00652074"/>
    <w:rsid w:val="006539AA"/>
    <w:rsid w:val="00661981"/>
    <w:rsid w:val="00661B99"/>
    <w:rsid w:val="006655D1"/>
    <w:rsid w:val="00670C6F"/>
    <w:rsid w:val="00680C54"/>
    <w:rsid w:val="00683315"/>
    <w:rsid w:val="00685CCB"/>
    <w:rsid w:val="00694197"/>
    <w:rsid w:val="00695EF4"/>
    <w:rsid w:val="006A1AEB"/>
    <w:rsid w:val="006B7A88"/>
    <w:rsid w:val="006C0220"/>
    <w:rsid w:val="006C518F"/>
    <w:rsid w:val="006C6258"/>
    <w:rsid w:val="006D3C0E"/>
    <w:rsid w:val="006D43E2"/>
    <w:rsid w:val="006E5068"/>
    <w:rsid w:val="006F03E9"/>
    <w:rsid w:val="006F0879"/>
    <w:rsid w:val="006F16A8"/>
    <w:rsid w:val="006F2955"/>
    <w:rsid w:val="00700106"/>
    <w:rsid w:val="0070030A"/>
    <w:rsid w:val="00700FCC"/>
    <w:rsid w:val="007044D0"/>
    <w:rsid w:val="007133BD"/>
    <w:rsid w:val="00715E04"/>
    <w:rsid w:val="0072486F"/>
    <w:rsid w:val="00733FCD"/>
    <w:rsid w:val="00733FF8"/>
    <w:rsid w:val="00737C07"/>
    <w:rsid w:val="00741D3A"/>
    <w:rsid w:val="0074496B"/>
    <w:rsid w:val="00747C5B"/>
    <w:rsid w:val="00750E74"/>
    <w:rsid w:val="00754D08"/>
    <w:rsid w:val="00755DDB"/>
    <w:rsid w:val="00761AEE"/>
    <w:rsid w:val="007623B8"/>
    <w:rsid w:val="007632D3"/>
    <w:rsid w:val="00764143"/>
    <w:rsid w:val="00773447"/>
    <w:rsid w:val="00787720"/>
    <w:rsid w:val="00790D8B"/>
    <w:rsid w:val="007952A0"/>
    <w:rsid w:val="007A0499"/>
    <w:rsid w:val="007A5B53"/>
    <w:rsid w:val="007B2B22"/>
    <w:rsid w:val="007B489A"/>
    <w:rsid w:val="007B4F0A"/>
    <w:rsid w:val="007B73A9"/>
    <w:rsid w:val="007C7FCE"/>
    <w:rsid w:val="007D1699"/>
    <w:rsid w:val="007D31C5"/>
    <w:rsid w:val="007D76F6"/>
    <w:rsid w:val="007E18FD"/>
    <w:rsid w:val="007E37A6"/>
    <w:rsid w:val="007E4817"/>
    <w:rsid w:val="007E4856"/>
    <w:rsid w:val="007E5B8A"/>
    <w:rsid w:val="007E650F"/>
    <w:rsid w:val="007F3F91"/>
    <w:rsid w:val="007F7876"/>
    <w:rsid w:val="008179BA"/>
    <w:rsid w:val="00821363"/>
    <w:rsid w:val="00821D50"/>
    <w:rsid w:val="008225D1"/>
    <w:rsid w:val="00826794"/>
    <w:rsid w:val="00833DFD"/>
    <w:rsid w:val="00850BD2"/>
    <w:rsid w:val="0085225C"/>
    <w:rsid w:val="00853580"/>
    <w:rsid w:val="00855715"/>
    <w:rsid w:val="00862F67"/>
    <w:rsid w:val="008665D9"/>
    <w:rsid w:val="00866870"/>
    <w:rsid w:val="008671EE"/>
    <w:rsid w:val="00871051"/>
    <w:rsid w:val="008713A8"/>
    <w:rsid w:val="0087140B"/>
    <w:rsid w:val="0087144E"/>
    <w:rsid w:val="00873A3E"/>
    <w:rsid w:val="0087624A"/>
    <w:rsid w:val="0087662C"/>
    <w:rsid w:val="008820EE"/>
    <w:rsid w:val="00887410"/>
    <w:rsid w:val="008A67A4"/>
    <w:rsid w:val="008B0B44"/>
    <w:rsid w:val="008B1C54"/>
    <w:rsid w:val="008B264C"/>
    <w:rsid w:val="008C17F6"/>
    <w:rsid w:val="008C7305"/>
    <w:rsid w:val="008D27BD"/>
    <w:rsid w:val="008D3D39"/>
    <w:rsid w:val="008E1829"/>
    <w:rsid w:val="008E5032"/>
    <w:rsid w:val="008E7A87"/>
    <w:rsid w:val="008F082D"/>
    <w:rsid w:val="008F3465"/>
    <w:rsid w:val="0090083A"/>
    <w:rsid w:val="0090395C"/>
    <w:rsid w:val="009072FF"/>
    <w:rsid w:val="00914B59"/>
    <w:rsid w:val="00916AFC"/>
    <w:rsid w:val="00916C58"/>
    <w:rsid w:val="00917FDC"/>
    <w:rsid w:val="009274CC"/>
    <w:rsid w:val="00934381"/>
    <w:rsid w:val="009400EF"/>
    <w:rsid w:val="0094199E"/>
    <w:rsid w:val="00943343"/>
    <w:rsid w:val="00944DA8"/>
    <w:rsid w:val="00946096"/>
    <w:rsid w:val="0095188A"/>
    <w:rsid w:val="00955E18"/>
    <w:rsid w:val="00960B79"/>
    <w:rsid w:val="00963670"/>
    <w:rsid w:val="009639D9"/>
    <w:rsid w:val="00976BAD"/>
    <w:rsid w:val="00980967"/>
    <w:rsid w:val="009818A8"/>
    <w:rsid w:val="0099096F"/>
    <w:rsid w:val="00996E6D"/>
    <w:rsid w:val="009A3E5F"/>
    <w:rsid w:val="009A767C"/>
    <w:rsid w:val="009B06AD"/>
    <w:rsid w:val="009B5252"/>
    <w:rsid w:val="009B642F"/>
    <w:rsid w:val="009C0ED2"/>
    <w:rsid w:val="009C294C"/>
    <w:rsid w:val="009C4917"/>
    <w:rsid w:val="009C5F8B"/>
    <w:rsid w:val="009D4CAD"/>
    <w:rsid w:val="009D55A8"/>
    <w:rsid w:val="009D77D1"/>
    <w:rsid w:val="009E0C86"/>
    <w:rsid w:val="009E11FD"/>
    <w:rsid w:val="009E6680"/>
    <w:rsid w:val="009F315D"/>
    <w:rsid w:val="009F36C7"/>
    <w:rsid w:val="009F4100"/>
    <w:rsid w:val="00A00E5A"/>
    <w:rsid w:val="00A02CDD"/>
    <w:rsid w:val="00A03DF7"/>
    <w:rsid w:val="00A07EFE"/>
    <w:rsid w:val="00A21A3F"/>
    <w:rsid w:val="00A24316"/>
    <w:rsid w:val="00A34B4E"/>
    <w:rsid w:val="00A34E5D"/>
    <w:rsid w:val="00A4080E"/>
    <w:rsid w:val="00A40A37"/>
    <w:rsid w:val="00A41337"/>
    <w:rsid w:val="00A515BD"/>
    <w:rsid w:val="00A5207E"/>
    <w:rsid w:val="00A605F9"/>
    <w:rsid w:val="00A659F5"/>
    <w:rsid w:val="00A76E98"/>
    <w:rsid w:val="00A86524"/>
    <w:rsid w:val="00A86E7F"/>
    <w:rsid w:val="00A921B4"/>
    <w:rsid w:val="00A93F7F"/>
    <w:rsid w:val="00A96E3E"/>
    <w:rsid w:val="00AA0312"/>
    <w:rsid w:val="00AA051E"/>
    <w:rsid w:val="00AA4043"/>
    <w:rsid w:val="00AA412F"/>
    <w:rsid w:val="00AA546E"/>
    <w:rsid w:val="00AB2473"/>
    <w:rsid w:val="00AB3CF7"/>
    <w:rsid w:val="00AB5206"/>
    <w:rsid w:val="00AD3818"/>
    <w:rsid w:val="00AD6789"/>
    <w:rsid w:val="00AE4249"/>
    <w:rsid w:val="00AE4EE8"/>
    <w:rsid w:val="00AE5CC4"/>
    <w:rsid w:val="00AF1AB4"/>
    <w:rsid w:val="00AF3078"/>
    <w:rsid w:val="00AF6D1F"/>
    <w:rsid w:val="00AF70AA"/>
    <w:rsid w:val="00AF76AE"/>
    <w:rsid w:val="00B019E9"/>
    <w:rsid w:val="00B06365"/>
    <w:rsid w:val="00B06679"/>
    <w:rsid w:val="00B1058C"/>
    <w:rsid w:val="00B11426"/>
    <w:rsid w:val="00B12E33"/>
    <w:rsid w:val="00B17154"/>
    <w:rsid w:val="00B23A3A"/>
    <w:rsid w:val="00B340AC"/>
    <w:rsid w:val="00B356A5"/>
    <w:rsid w:val="00B378F6"/>
    <w:rsid w:val="00B44F41"/>
    <w:rsid w:val="00B46B0F"/>
    <w:rsid w:val="00B46F57"/>
    <w:rsid w:val="00B56636"/>
    <w:rsid w:val="00B57264"/>
    <w:rsid w:val="00B649BC"/>
    <w:rsid w:val="00B66E3C"/>
    <w:rsid w:val="00B67822"/>
    <w:rsid w:val="00B67E34"/>
    <w:rsid w:val="00B71718"/>
    <w:rsid w:val="00B7520C"/>
    <w:rsid w:val="00B76F79"/>
    <w:rsid w:val="00B826B8"/>
    <w:rsid w:val="00B842E7"/>
    <w:rsid w:val="00B84A6F"/>
    <w:rsid w:val="00B909A6"/>
    <w:rsid w:val="00B918DE"/>
    <w:rsid w:val="00B93C53"/>
    <w:rsid w:val="00B94153"/>
    <w:rsid w:val="00B95079"/>
    <w:rsid w:val="00B95DC1"/>
    <w:rsid w:val="00B96C71"/>
    <w:rsid w:val="00BA0CA1"/>
    <w:rsid w:val="00BA0DC6"/>
    <w:rsid w:val="00BA3FE2"/>
    <w:rsid w:val="00BA4901"/>
    <w:rsid w:val="00BB0481"/>
    <w:rsid w:val="00BB26ED"/>
    <w:rsid w:val="00BB6DE2"/>
    <w:rsid w:val="00BC1182"/>
    <w:rsid w:val="00BC4CC7"/>
    <w:rsid w:val="00BC5CB3"/>
    <w:rsid w:val="00BD6F42"/>
    <w:rsid w:val="00BE2E60"/>
    <w:rsid w:val="00BE3040"/>
    <w:rsid w:val="00BE65B0"/>
    <w:rsid w:val="00C01BD7"/>
    <w:rsid w:val="00C074ED"/>
    <w:rsid w:val="00C10108"/>
    <w:rsid w:val="00C10495"/>
    <w:rsid w:val="00C10553"/>
    <w:rsid w:val="00C10BE1"/>
    <w:rsid w:val="00C12609"/>
    <w:rsid w:val="00C14FDB"/>
    <w:rsid w:val="00C14FEA"/>
    <w:rsid w:val="00C17927"/>
    <w:rsid w:val="00C2057B"/>
    <w:rsid w:val="00C24401"/>
    <w:rsid w:val="00C25A4F"/>
    <w:rsid w:val="00C32D6F"/>
    <w:rsid w:val="00C330EC"/>
    <w:rsid w:val="00C40D25"/>
    <w:rsid w:val="00C4186C"/>
    <w:rsid w:val="00C441DB"/>
    <w:rsid w:val="00C44FAB"/>
    <w:rsid w:val="00C5579D"/>
    <w:rsid w:val="00C6499D"/>
    <w:rsid w:val="00C70527"/>
    <w:rsid w:val="00C70556"/>
    <w:rsid w:val="00C722CA"/>
    <w:rsid w:val="00C7492A"/>
    <w:rsid w:val="00C76242"/>
    <w:rsid w:val="00C77E35"/>
    <w:rsid w:val="00C80926"/>
    <w:rsid w:val="00C82B0E"/>
    <w:rsid w:val="00C83735"/>
    <w:rsid w:val="00C84C7A"/>
    <w:rsid w:val="00C86A03"/>
    <w:rsid w:val="00C900E7"/>
    <w:rsid w:val="00C91577"/>
    <w:rsid w:val="00C91C92"/>
    <w:rsid w:val="00C940F5"/>
    <w:rsid w:val="00C94569"/>
    <w:rsid w:val="00CA3D22"/>
    <w:rsid w:val="00CA3EBD"/>
    <w:rsid w:val="00CB18F1"/>
    <w:rsid w:val="00CB3282"/>
    <w:rsid w:val="00CB6F83"/>
    <w:rsid w:val="00CB6FEC"/>
    <w:rsid w:val="00CC043D"/>
    <w:rsid w:val="00CC2A20"/>
    <w:rsid w:val="00CC5168"/>
    <w:rsid w:val="00CD2FBA"/>
    <w:rsid w:val="00CE05E4"/>
    <w:rsid w:val="00CF19BD"/>
    <w:rsid w:val="00CF5201"/>
    <w:rsid w:val="00CF6C1E"/>
    <w:rsid w:val="00D00002"/>
    <w:rsid w:val="00D0053C"/>
    <w:rsid w:val="00D06592"/>
    <w:rsid w:val="00D13A4C"/>
    <w:rsid w:val="00D13C80"/>
    <w:rsid w:val="00D16719"/>
    <w:rsid w:val="00D247AB"/>
    <w:rsid w:val="00D24A05"/>
    <w:rsid w:val="00D26403"/>
    <w:rsid w:val="00D2672D"/>
    <w:rsid w:val="00D2745F"/>
    <w:rsid w:val="00D27A7F"/>
    <w:rsid w:val="00D352C5"/>
    <w:rsid w:val="00D40250"/>
    <w:rsid w:val="00D40429"/>
    <w:rsid w:val="00D40499"/>
    <w:rsid w:val="00D4275B"/>
    <w:rsid w:val="00D456FA"/>
    <w:rsid w:val="00D501B8"/>
    <w:rsid w:val="00D51AEF"/>
    <w:rsid w:val="00D67866"/>
    <w:rsid w:val="00D7006F"/>
    <w:rsid w:val="00D73DBA"/>
    <w:rsid w:val="00D7413D"/>
    <w:rsid w:val="00D77324"/>
    <w:rsid w:val="00D81BC7"/>
    <w:rsid w:val="00D922E6"/>
    <w:rsid w:val="00DA01D0"/>
    <w:rsid w:val="00DA545E"/>
    <w:rsid w:val="00DB4DC0"/>
    <w:rsid w:val="00DB6277"/>
    <w:rsid w:val="00DC0925"/>
    <w:rsid w:val="00DC5DF9"/>
    <w:rsid w:val="00DC7F5C"/>
    <w:rsid w:val="00DD5995"/>
    <w:rsid w:val="00DE47EF"/>
    <w:rsid w:val="00DF03A5"/>
    <w:rsid w:val="00DF2330"/>
    <w:rsid w:val="00DF6D08"/>
    <w:rsid w:val="00E05553"/>
    <w:rsid w:val="00E168E9"/>
    <w:rsid w:val="00E16B9E"/>
    <w:rsid w:val="00E21E5B"/>
    <w:rsid w:val="00E33FE9"/>
    <w:rsid w:val="00E34721"/>
    <w:rsid w:val="00E449F8"/>
    <w:rsid w:val="00E45C04"/>
    <w:rsid w:val="00E4633F"/>
    <w:rsid w:val="00E46EF8"/>
    <w:rsid w:val="00E5079E"/>
    <w:rsid w:val="00E53357"/>
    <w:rsid w:val="00E53F39"/>
    <w:rsid w:val="00E55812"/>
    <w:rsid w:val="00E55B49"/>
    <w:rsid w:val="00E56840"/>
    <w:rsid w:val="00E60BB0"/>
    <w:rsid w:val="00E60C74"/>
    <w:rsid w:val="00E62B03"/>
    <w:rsid w:val="00E72A32"/>
    <w:rsid w:val="00E77298"/>
    <w:rsid w:val="00E8618C"/>
    <w:rsid w:val="00E96D1E"/>
    <w:rsid w:val="00EA041D"/>
    <w:rsid w:val="00EA3306"/>
    <w:rsid w:val="00EA3DC0"/>
    <w:rsid w:val="00EB2B56"/>
    <w:rsid w:val="00EB4888"/>
    <w:rsid w:val="00EB5EC0"/>
    <w:rsid w:val="00EC1116"/>
    <w:rsid w:val="00EC4BCC"/>
    <w:rsid w:val="00EC670F"/>
    <w:rsid w:val="00ED0038"/>
    <w:rsid w:val="00EE019C"/>
    <w:rsid w:val="00EE35EE"/>
    <w:rsid w:val="00EE599B"/>
    <w:rsid w:val="00EE5CF3"/>
    <w:rsid w:val="00EE7996"/>
    <w:rsid w:val="00EF033D"/>
    <w:rsid w:val="00EF415C"/>
    <w:rsid w:val="00EF41D7"/>
    <w:rsid w:val="00EF605A"/>
    <w:rsid w:val="00EF7EEA"/>
    <w:rsid w:val="00F07CBE"/>
    <w:rsid w:val="00F13042"/>
    <w:rsid w:val="00F146DC"/>
    <w:rsid w:val="00F26ABB"/>
    <w:rsid w:val="00F2753A"/>
    <w:rsid w:val="00F30B57"/>
    <w:rsid w:val="00F34650"/>
    <w:rsid w:val="00F34D64"/>
    <w:rsid w:val="00F3572C"/>
    <w:rsid w:val="00F41339"/>
    <w:rsid w:val="00F53F38"/>
    <w:rsid w:val="00F56465"/>
    <w:rsid w:val="00F73369"/>
    <w:rsid w:val="00F73647"/>
    <w:rsid w:val="00F766AB"/>
    <w:rsid w:val="00F77840"/>
    <w:rsid w:val="00F77E2A"/>
    <w:rsid w:val="00F80CAD"/>
    <w:rsid w:val="00F85511"/>
    <w:rsid w:val="00F87254"/>
    <w:rsid w:val="00F9496C"/>
    <w:rsid w:val="00FA0D4C"/>
    <w:rsid w:val="00FA287E"/>
    <w:rsid w:val="00FA427A"/>
    <w:rsid w:val="00FA4581"/>
    <w:rsid w:val="00FA4C60"/>
    <w:rsid w:val="00FA58CD"/>
    <w:rsid w:val="00FB011B"/>
    <w:rsid w:val="00FB1808"/>
    <w:rsid w:val="00FB28D7"/>
    <w:rsid w:val="00FC39F8"/>
    <w:rsid w:val="00FC3FB9"/>
    <w:rsid w:val="00FD06D8"/>
    <w:rsid w:val="00FD3CF6"/>
    <w:rsid w:val="00FD53CD"/>
    <w:rsid w:val="00FD6779"/>
    <w:rsid w:val="00FD7778"/>
    <w:rsid w:val="00FE1720"/>
    <w:rsid w:val="00FE5D6C"/>
    <w:rsid w:val="00FF499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7439"/>
    <o:shapelayout v:ext="edit">
      <o:idmap v:ext="edit" data="2,3,4,5,6,7"/>
    </o:shapelayout>
  </w:shapeDefaults>
  <w:decimalSymbol w:val="."/>
  <w:listSeparator w:val=","/>
  <w14:docId w14:val="0FF96E37"/>
  <w15:docId w15:val="{04B3C450-AA3C-4820-8EA9-0DE8AB4D0F6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locked="1" w:uiPriority="0" w:qFormat="1"/>
    <w:lsdException w:name="heading 1" w:locked="1" w:uiPriority="0" w:qFormat="1"/>
    <w:lsdException w:name="heading 2" w:locked="1" w:uiPriority="0" w:qFormat="1"/>
    <w:lsdException w:name="heading 3" w:locked="1" w:semiHidden="1" w:uiPriority="0" w:unhideWhenUsed="1"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locked="1" w:uiPriority="0"/>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54242D"/>
    <w:pPr>
      <w:widowControl w:val="0"/>
      <w:jc w:val="both"/>
    </w:pPr>
    <w:rPr>
      <w:kern w:val="2"/>
      <w:sz w:val="21"/>
      <w:szCs w:val="24"/>
    </w:rPr>
  </w:style>
  <w:style w:type="paragraph" w:styleId="1">
    <w:name w:val="heading 1"/>
    <w:basedOn w:val="a"/>
    <w:next w:val="a"/>
    <w:link w:val="10"/>
    <w:uiPriority w:val="99"/>
    <w:qFormat/>
    <w:rsid w:val="009E6680"/>
    <w:pPr>
      <w:keepNext/>
      <w:keepLines/>
      <w:spacing w:before="340" w:after="330" w:line="578" w:lineRule="auto"/>
      <w:outlineLvl w:val="0"/>
    </w:pPr>
    <w:rPr>
      <w:b/>
      <w:bCs/>
      <w:kern w:val="44"/>
      <w:sz w:val="44"/>
      <w:szCs w:val="44"/>
    </w:rPr>
  </w:style>
  <w:style w:type="paragraph" w:styleId="2">
    <w:name w:val="heading 2"/>
    <w:basedOn w:val="a"/>
    <w:next w:val="a"/>
    <w:link w:val="20"/>
    <w:uiPriority w:val="99"/>
    <w:qFormat/>
    <w:rsid w:val="003E23F3"/>
    <w:pPr>
      <w:keepNext/>
      <w:spacing w:line="40" w:lineRule="atLeast"/>
      <w:outlineLvl w:val="1"/>
    </w:pPr>
    <w:rPr>
      <w:i/>
      <w:iC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link w:val="1"/>
    <w:uiPriority w:val="99"/>
    <w:locked/>
    <w:rsid w:val="00826794"/>
    <w:rPr>
      <w:rFonts w:cs="Times New Roman"/>
      <w:b/>
      <w:bCs/>
      <w:kern w:val="44"/>
      <w:sz w:val="44"/>
      <w:szCs w:val="44"/>
    </w:rPr>
  </w:style>
  <w:style w:type="character" w:customStyle="1" w:styleId="20">
    <w:name w:val="标题 2 字符"/>
    <w:link w:val="2"/>
    <w:uiPriority w:val="99"/>
    <w:locked/>
    <w:rsid w:val="00EC1116"/>
    <w:rPr>
      <w:rFonts w:cs="Times New Roman"/>
      <w:i/>
      <w:iCs/>
      <w:kern w:val="2"/>
      <w:sz w:val="24"/>
      <w:szCs w:val="24"/>
    </w:rPr>
  </w:style>
  <w:style w:type="paragraph" w:styleId="a3">
    <w:name w:val="Plain Text"/>
    <w:basedOn w:val="a"/>
    <w:link w:val="a4"/>
    <w:uiPriority w:val="99"/>
    <w:rsid w:val="001530F6"/>
    <w:rPr>
      <w:rFonts w:ascii="宋体" w:hAnsi="Courier New"/>
      <w:szCs w:val="20"/>
    </w:rPr>
  </w:style>
  <w:style w:type="character" w:customStyle="1" w:styleId="a4">
    <w:name w:val="纯文本 字符"/>
    <w:link w:val="a3"/>
    <w:uiPriority w:val="99"/>
    <w:semiHidden/>
    <w:rsid w:val="00231862"/>
    <w:rPr>
      <w:rFonts w:ascii="宋体" w:hAnsi="Courier New" w:cs="Courier New"/>
      <w:szCs w:val="21"/>
    </w:rPr>
  </w:style>
  <w:style w:type="paragraph" w:styleId="a5">
    <w:name w:val="footer"/>
    <w:basedOn w:val="a"/>
    <w:link w:val="a6"/>
    <w:uiPriority w:val="99"/>
    <w:rsid w:val="00123034"/>
    <w:pPr>
      <w:tabs>
        <w:tab w:val="center" w:pos="4153"/>
        <w:tab w:val="right" w:pos="8306"/>
      </w:tabs>
      <w:snapToGrid w:val="0"/>
      <w:jc w:val="left"/>
    </w:pPr>
    <w:rPr>
      <w:sz w:val="18"/>
      <w:szCs w:val="18"/>
    </w:rPr>
  </w:style>
  <w:style w:type="character" w:customStyle="1" w:styleId="a6">
    <w:name w:val="页脚 字符"/>
    <w:link w:val="a5"/>
    <w:uiPriority w:val="99"/>
    <w:semiHidden/>
    <w:rsid w:val="00231862"/>
    <w:rPr>
      <w:sz w:val="18"/>
      <w:szCs w:val="18"/>
    </w:rPr>
  </w:style>
  <w:style w:type="character" w:styleId="a7">
    <w:name w:val="page number"/>
    <w:uiPriority w:val="99"/>
    <w:rsid w:val="00123034"/>
    <w:rPr>
      <w:rFonts w:cs="Times New Roman"/>
    </w:rPr>
  </w:style>
  <w:style w:type="paragraph" w:styleId="a8">
    <w:name w:val="header"/>
    <w:basedOn w:val="a"/>
    <w:link w:val="a9"/>
    <w:uiPriority w:val="99"/>
    <w:rsid w:val="00750E74"/>
    <w:pPr>
      <w:pBdr>
        <w:bottom w:val="single" w:sz="6" w:space="1" w:color="auto"/>
      </w:pBdr>
      <w:tabs>
        <w:tab w:val="center" w:pos="4153"/>
        <w:tab w:val="right" w:pos="8306"/>
      </w:tabs>
      <w:snapToGrid w:val="0"/>
      <w:jc w:val="center"/>
    </w:pPr>
    <w:rPr>
      <w:sz w:val="18"/>
      <w:szCs w:val="18"/>
    </w:rPr>
  </w:style>
  <w:style w:type="character" w:customStyle="1" w:styleId="a9">
    <w:name w:val="页眉 字符"/>
    <w:link w:val="a8"/>
    <w:uiPriority w:val="99"/>
    <w:semiHidden/>
    <w:rsid w:val="00231862"/>
    <w:rPr>
      <w:sz w:val="18"/>
      <w:szCs w:val="18"/>
    </w:rPr>
  </w:style>
  <w:style w:type="paragraph" w:styleId="aa">
    <w:name w:val="Normal Indent"/>
    <w:basedOn w:val="a"/>
    <w:autoRedefine/>
    <w:uiPriority w:val="99"/>
    <w:rsid w:val="00EB5EC0"/>
    <w:pPr>
      <w:ind w:firstLine="420"/>
      <w:jc w:val="left"/>
    </w:pPr>
    <w:rPr>
      <w:szCs w:val="20"/>
    </w:rPr>
  </w:style>
  <w:style w:type="paragraph" w:customStyle="1" w:styleId="4">
    <w:name w:val="标题  4"/>
    <w:basedOn w:val="2"/>
    <w:autoRedefine/>
    <w:uiPriority w:val="99"/>
    <w:rsid w:val="00EB5EC0"/>
    <w:pPr>
      <w:keepLines/>
      <w:spacing w:line="240" w:lineRule="auto"/>
      <w:ind w:right="17"/>
    </w:pPr>
    <w:rPr>
      <w:rFonts w:ascii="宋体" w:hAnsi="宋体"/>
      <w:b/>
      <w:bCs/>
      <w:i w:val="0"/>
      <w:iCs w:val="0"/>
      <w:szCs w:val="20"/>
    </w:rPr>
  </w:style>
  <w:style w:type="paragraph" w:styleId="ab">
    <w:name w:val="Balloon Text"/>
    <w:basedOn w:val="a"/>
    <w:link w:val="ac"/>
    <w:uiPriority w:val="99"/>
    <w:rsid w:val="005A055F"/>
    <w:rPr>
      <w:sz w:val="18"/>
      <w:szCs w:val="18"/>
    </w:rPr>
  </w:style>
  <w:style w:type="character" w:customStyle="1" w:styleId="ac">
    <w:name w:val="批注框文本 字符"/>
    <w:link w:val="ab"/>
    <w:uiPriority w:val="99"/>
    <w:locked/>
    <w:rsid w:val="005A055F"/>
    <w:rPr>
      <w:rFonts w:cs="Times New Roman"/>
      <w:kern w:val="2"/>
      <w:sz w:val="18"/>
      <w:szCs w:val="18"/>
    </w:rPr>
  </w:style>
  <w:style w:type="paragraph" w:styleId="ad">
    <w:name w:val="Normal (Web)"/>
    <w:basedOn w:val="a"/>
    <w:uiPriority w:val="99"/>
    <w:rsid w:val="00661B99"/>
    <w:pPr>
      <w:widowControl/>
      <w:spacing w:before="100" w:beforeAutospacing="1" w:after="100" w:afterAutospacing="1"/>
      <w:jc w:val="left"/>
    </w:pPr>
    <w:rPr>
      <w:rFonts w:ascii="宋体" w:hAnsi="宋体" w:cs="宋体"/>
      <w:kern w:val="0"/>
      <w:sz w:val="24"/>
    </w:rPr>
  </w:style>
  <w:style w:type="paragraph" w:styleId="ae">
    <w:name w:val="List Paragraph"/>
    <w:basedOn w:val="a"/>
    <w:uiPriority w:val="99"/>
    <w:qFormat/>
    <w:rsid w:val="00322869"/>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12303068">
      <w:marLeft w:val="0"/>
      <w:marRight w:val="0"/>
      <w:marTop w:val="0"/>
      <w:marBottom w:val="0"/>
      <w:divBdr>
        <w:top w:val="none" w:sz="0" w:space="0" w:color="auto"/>
        <w:left w:val="none" w:sz="0" w:space="0" w:color="auto"/>
        <w:bottom w:val="none" w:sz="0" w:space="0" w:color="auto"/>
        <w:right w:val="none" w:sz="0" w:space="0" w:color="auto"/>
      </w:divBdr>
    </w:div>
    <w:div w:id="512303069">
      <w:marLeft w:val="0"/>
      <w:marRight w:val="0"/>
      <w:marTop w:val="0"/>
      <w:marBottom w:val="0"/>
      <w:divBdr>
        <w:top w:val="none" w:sz="0" w:space="0" w:color="auto"/>
        <w:left w:val="none" w:sz="0" w:space="0" w:color="auto"/>
        <w:bottom w:val="none" w:sz="0" w:space="0" w:color="auto"/>
        <w:right w:val="none" w:sz="0" w:space="0" w:color="auto"/>
      </w:divBdr>
    </w:div>
    <w:div w:id="512303070">
      <w:marLeft w:val="0"/>
      <w:marRight w:val="0"/>
      <w:marTop w:val="0"/>
      <w:marBottom w:val="0"/>
      <w:divBdr>
        <w:top w:val="none" w:sz="0" w:space="0" w:color="auto"/>
        <w:left w:val="none" w:sz="0" w:space="0" w:color="auto"/>
        <w:bottom w:val="none" w:sz="0" w:space="0" w:color="auto"/>
        <w:right w:val="none" w:sz="0" w:space="0" w:color="auto"/>
      </w:divBdr>
    </w:div>
    <w:div w:id="512303071">
      <w:marLeft w:val="0"/>
      <w:marRight w:val="0"/>
      <w:marTop w:val="0"/>
      <w:marBottom w:val="0"/>
      <w:divBdr>
        <w:top w:val="none" w:sz="0" w:space="0" w:color="auto"/>
        <w:left w:val="none" w:sz="0" w:space="0" w:color="auto"/>
        <w:bottom w:val="none" w:sz="0" w:space="0" w:color="auto"/>
        <w:right w:val="none" w:sz="0" w:space="0" w:color="auto"/>
      </w:divBdr>
    </w:div>
    <w:div w:id="512303072">
      <w:marLeft w:val="0"/>
      <w:marRight w:val="0"/>
      <w:marTop w:val="0"/>
      <w:marBottom w:val="0"/>
      <w:divBdr>
        <w:top w:val="none" w:sz="0" w:space="0" w:color="auto"/>
        <w:left w:val="none" w:sz="0" w:space="0" w:color="auto"/>
        <w:bottom w:val="none" w:sz="0" w:space="0" w:color="auto"/>
        <w:right w:val="none" w:sz="0" w:space="0" w:color="auto"/>
      </w:divBdr>
    </w:div>
    <w:div w:id="512303073">
      <w:marLeft w:val="0"/>
      <w:marRight w:val="0"/>
      <w:marTop w:val="0"/>
      <w:marBottom w:val="0"/>
      <w:divBdr>
        <w:top w:val="none" w:sz="0" w:space="0" w:color="auto"/>
        <w:left w:val="none" w:sz="0" w:space="0" w:color="auto"/>
        <w:bottom w:val="none" w:sz="0" w:space="0" w:color="auto"/>
        <w:right w:val="none" w:sz="0" w:space="0" w:color="auto"/>
      </w:divBdr>
    </w:div>
    <w:div w:id="512303074">
      <w:marLeft w:val="0"/>
      <w:marRight w:val="0"/>
      <w:marTop w:val="0"/>
      <w:marBottom w:val="0"/>
      <w:divBdr>
        <w:top w:val="none" w:sz="0" w:space="0" w:color="auto"/>
        <w:left w:val="none" w:sz="0" w:space="0" w:color="auto"/>
        <w:bottom w:val="none" w:sz="0" w:space="0" w:color="auto"/>
        <w:right w:val="none" w:sz="0" w:space="0" w:color="auto"/>
      </w:divBdr>
    </w:div>
    <w:div w:id="512303075">
      <w:marLeft w:val="0"/>
      <w:marRight w:val="0"/>
      <w:marTop w:val="0"/>
      <w:marBottom w:val="0"/>
      <w:divBdr>
        <w:top w:val="none" w:sz="0" w:space="0" w:color="auto"/>
        <w:left w:val="none" w:sz="0" w:space="0" w:color="auto"/>
        <w:bottom w:val="none" w:sz="0" w:space="0" w:color="auto"/>
        <w:right w:val="none" w:sz="0" w:space="0" w:color="auto"/>
      </w:divBdr>
    </w:div>
    <w:div w:id="512303076">
      <w:marLeft w:val="0"/>
      <w:marRight w:val="0"/>
      <w:marTop w:val="0"/>
      <w:marBottom w:val="0"/>
      <w:divBdr>
        <w:top w:val="none" w:sz="0" w:space="0" w:color="auto"/>
        <w:left w:val="none" w:sz="0" w:space="0" w:color="auto"/>
        <w:bottom w:val="none" w:sz="0" w:space="0" w:color="auto"/>
        <w:right w:val="none" w:sz="0" w:space="0" w:color="auto"/>
      </w:divBdr>
    </w:div>
    <w:div w:id="512303077">
      <w:marLeft w:val="0"/>
      <w:marRight w:val="0"/>
      <w:marTop w:val="0"/>
      <w:marBottom w:val="0"/>
      <w:divBdr>
        <w:top w:val="none" w:sz="0" w:space="0" w:color="auto"/>
        <w:left w:val="none" w:sz="0" w:space="0" w:color="auto"/>
        <w:bottom w:val="none" w:sz="0" w:space="0" w:color="auto"/>
        <w:right w:val="none" w:sz="0" w:space="0" w:color="auto"/>
      </w:divBdr>
    </w:div>
    <w:div w:id="512303078">
      <w:marLeft w:val="0"/>
      <w:marRight w:val="0"/>
      <w:marTop w:val="0"/>
      <w:marBottom w:val="0"/>
      <w:divBdr>
        <w:top w:val="none" w:sz="0" w:space="0" w:color="auto"/>
        <w:left w:val="none" w:sz="0" w:space="0" w:color="auto"/>
        <w:bottom w:val="none" w:sz="0" w:space="0" w:color="auto"/>
        <w:right w:val="none" w:sz="0" w:space="0" w:color="auto"/>
      </w:divBdr>
      <w:divsChild>
        <w:div w:id="512303079">
          <w:marLeft w:val="0"/>
          <w:marRight w:val="0"/>
          <w:marTop w:val="0"/>
          <w:marBottom w:val="0"/>
          <w:divBdr>
            <w:top w:val="none" w:sz="0" w:space="0" w:color="auto"/>
            <w:left w:val="none" w:sz="0" w:space="0" w:color="auto"/>
            <w:bottom w:val="none" w:sz="0" w:space="0" w:color="auto"/>
            <w:right w:val="none" w:sz="0" w:space="0" w:color="auto"/>
          </w:divBdr>
          <w:divsChild>
            <w:div w:id="5123030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12303080">
      <w:marLeft w:val="0"/>
      <w:marRight w:val="0"/>
      <w:marTop w:val="0"/>
      <w:marBottom w:val="0"/>
      <w:divBdr>
        <w:top w:val="none" w:sz="0" w:space="0" w:color="auto"/>
        <w:left w:val="none" w:sz="0" w:space="0" w:color="auto"/>
        <w:bottom w:val="none" w:sz="0" w:space="0" w:color="auto"/>
        <w:right w:val="none" w:sz="0" w:space="0" w:color="auto"/>
      </w:divBdr>
    </w:div>
    <w:div w:id="512303081">
      <w:marLeft w:val="0"/>
      <w:marRight w:val="0"/>
      <w:marTop w:val="0"/>
      <w:marBottom w:val="0"/>
      <w:divBdr>
        <w:top w:val="none" w:sz="0" w:space="0" w:color="auto"/>
        <w:left w:val="none" w:sz="0" w:space="0" w:color="auto"/>
        <w:bottom w:val="none" w:sz="0" w:space="0" w:color="auto"/>
        <w:right w:val="none" w:sz="0" w:space="0" w:color="auto"/>
      </w:divBdr>
      <w:divsChild>
        <w:div w:id="512303086">
          <w:marLeft w:val="0"/>
          <w:marRight w:val="0"/>
          <w:marTop w:val="0"/>
          <w:marBottom w:val="0"/>
          <w:divBdr>
            <w:top w:val="none" w:sz="0" w:space="0" w:color="auto"/>
            <w:left w:val="none" w:sz="0" w:space="0" w:color="auto"/>
            <w:bottom w:val="none" w:sz="0" w:space="0" w:color="auto"/>
            <w:right w:val="none" w:sz="0" w:space="0" w:color="auto"/>
          </w:divBdr>
        </w:div>
      </w:divsChild>
    </w:div>
    <w:div w:id="512303082">
      <w:marLeft w:val="0"/>
      <w:marRight w:val="0"/>
      <w:marTop w:val="0"/>
      <w:marBottom w:val="0"/>
      <w:divBdr>
        <w:top w:val="none" w:sz="0" w:space="0" w:color="auto"/>
        <w:left w:val="none" w:sz="0" w:space="0" w:color="auto"/>
        <w:bottom w:val="none" w:sz="0" w:space="0" w:color="auto"/>
        <w:right w:val="none" w:sz="0" w:space="0" w:color="auto"/>
      </w:divBdr>
    </w:div>
    <w:div w:id="512303083">
      <w:marLeft w:val="0"/>
      <w:marRight w:val="0"/>
      <w:marTop w:val="0"/>
      <w:marBottom w:val="0"/>
      <w:divBdr>
        <w:top w:val="none" w:sz="0" w:space="0" w:color="auto"/>
        <w:left w:val="none" w:sz="0" w:space="0" w:color="auto"/>
        <w:bottom w:val="none" w:sz="0" w:space="0" w:color="auto"/>
        <w:right w:val="none" w:sz="0" w:space="0" w:color="auto"/>
      </w:divBdr>
    </w:div>
    <w:div w:id="512303085">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1" Type="http://schemas.openxmlformats.org/officeDocument/2006/relationships/oleObject" Target="embeddings/oleObject4.bin"/><Relationship Id="rId324" Type="http://schemas.openxmlformats.org/officeDocument/2006/relationships/oleObject" Target="embeddings/oleObject206.bin"/><Relationship Id="rId531" Type="http://schemas.openxmlformats.org/officeDocument/2006/relationships/oleObject" Target="embeddings/oleObject350.bin"/><Relationship Id="rId170" Type="http://schemas.openxmlformats.org/officeDocument/2006/relationships/oleObject" Target="embeddings/oleObject97.bin"/><Relationship Id="rId268" Type="http://schemas.openxmlformats.org/officeDocument/2006/relationships/oleObject" Target="embeddings/oleObject172.bin"/><Relationship Id="rId475" Type="http://schemas.openxmlformats.org/officeDocument/2006/relationships/image" Target="media/image165.wmf"/><Relationship Id="rId32" Type="http://schemas.openxmlformats.org/officeDocument/2006/relationships/image" Target="media/image15.wmf"/><Relationship Id="rId128" Type="http://schemas.openxmlformats.org/officeDocument/2006/relationships/oleObject" Target="embeddings/oleObject66.bin"/><Relationship Id="rId335" Type="http://schemas.openxmlformats.org/officeDocument/2006/relationships/oleObject" Target="embeddings/oleObject213.bin"/><Relationship Id="rId181" Type="http://schemas.openxmlformats.org/officeDocument/2006/relationships/oleObject" Target="embeddings/oleObject108.bin"/><Relationship Id="rId402" Type="http://schemas.openxmlformats.org/officeDocument/2006/relationships/oleObject" Target="embeddings/oleObject258.bin"/><Relationship Id="rId279" Type="http://schemas.openxmlformats.org/officeDocument/2006/relationships/image" Target="media/image96.wmf"/><Relationship Id="rId444" Type="http://schemas.openxmlformats.org/officeDocument/2006/relationships/oleObject" Target="embeddings/oleObject275.bin"/><Relationship Id="rId486" Type="http://schemas.openxmlformats.org/officeDocument/2006/relationships/oleObject" Target="embeddings/oleObject312.bin"/><Relationship Id="rId43" Type="http://schemas.openxmlformats.org/officeDocument/2006/relationships/oleObject" Target="embeddings/oleObject20.bin"/><Relationship Id="rId139" Type="http://schemas.openxmlformats.org/officeDocument/2006/relationships/oleObject" Target="embeddings/oleObject77.bin"/><Relationship Id="rId290" Type="http://schemas.openxmlformats.org/officeDocument/2006/relationships/image" Target="media/image105.wmf"/><Relationship Id="rId304" Type="http://schemas.openxmlformats.org/officeDocument/2006/relationships/oleObject" Target="embeddings/oleObject186.bin"/><Relationship Id="rId346" Type="http://schemas.openxmlformats.org/officeDocument/2006/relationships/oleObject" Target="embeddings/oleObject219.bin"/><Relationship Id="rId388" Type="http://schemas.openxmlformats.org/officeDocument/2006/relationships/oleObject" Target="embeddings/oleObject248.bin"/><Relationship Id="rId511" Type="http://schemas.openxmlformats.org/officeDocument/2006/relationships/oleObject" Target="embeddings/oleObject332.bin"/><Relationship Id="rId85" Type="http://schemas.openxmlformats.org/officeDocument/2006/relationships/oleObject" Target="embeddings/oleObject50.bin"/><Relationship Id="rId150" Type="http://schemas.openxmlformats.org/officeDocument/2006/relationships/oleObject" Target="embeddings/oleObject88.bin"/><Relationship Id="rId192" Type="http://schemas.openxmlformats.org/officeDocument/2006/relationships/oleObject" Target="embeddings/oleObject119.bin"/><Relationship Id="rId206" Type="http://schemas.openxmlformats.org/officeDocument/2006/relationships/image" Target="media/image74.wmf"/><Relationship Id="rId413" Type="http://schemas.openxmlformats.org/officeDocument/2006/relationships/image" Target="media/image141.wmf"/><Relationship Id="rId248" Type="http://schemas.openxmlformats.org/officeDocument/2006/relationships/oleObject" Target="embeddings/oleObject154.bin"/><Relationship Id="rId455" Type="http://schemas.openxmlformats.org/officeDocument/2006/relationships/oleObject" Target="embeddings/oleObject286.bin"/><Relationship Id="rId497" Type="http://schemas.openxmlformats.org/officeDocument/2006/relationships/oleObject" Target="embeddings/oleObject321.bin"/><Relationship Id="rId12" Type="http://schemas.openxmlformats.org/officeDocument/2006/relationships/image" Target="media/image6.wmf"/><Relationship Id="rId108" Type="http://schemas.openxmlformats.org/officeDocument/2006/relationships/image" Target="media/image49.wmf"/><Relationship Id="rId315" Type="http://schemas.openxmlformats.org/officeDocument/2006/relationships/oleObject" Target="embeddings/oleObject197.bin"/><Relationship Id="rId357" Type="http://schemas.openxmlformats.org/officeDocument/2006/relationships/oleObject" Target="embeddings/oleObject229.bin"/><Relationship Id="rId522" Type="http://schemas.openxmlformats.org/officeDocument/2006/relationships/oleObject" Target="embeddings/oleObject342.bin"/><Relationship Id="rId54" Type="http://schemas.openxmlformats.org/officeDocument/2006/relationships/image" Target="media/image21.wmf"/><Relationship Id="rId96" Type="http://schemas.openxmlformats.org/officeDocument/2006/relationships/image" Target="media/image37.wmf"/><Relationship Id="rId161" Type="http://schemas.openxmlformats.org/officeDocument/2006/relationships/image" Target="media/image61.wmf"/><Relationship Id="rId217" Type="http://schemas.openxmlformats.org/officeDocument/2006/relationships/image" Target="media/image85.wmf"/><Relationship Id="rId399" Type="http://schemas.openxmlformats.org/officeDocument/2006/relationships/image" Target="media/image138.wmf"/><Relationship Id="rId259" Type="http://schemas.openxmlformats.org/officeDocument/2006/relationships/oleObject" Target="embeddings/oleObject165.bin"/><Relationship Id="rId424" Type="http://schemas.openxmlformats.org/officeDocument/2006/relationships/image" Target="media/image152.wmf"/><Relationship Id="rId466" Type="http://schemas.openxmlformats.org/officeDocument/2006/relationships/oleObject" Target="embeddings/oleObject297.bin"/><Relationship Id="rId23" Type="http://schemas.openxmlformats.org/officeDocument/2006/relationships/oleObject" Target="embeddings/oleObject6.bin"/><Relationship Id="rId119" Type="http://schemas.openxmlformats.org/officeDocument/2006/relationships/oleObject" Target="embeddings/oleObject57.bin"/><Relationship Id="rId270" Type="http://schemas.openxmlformats.org/officeDocument/2006/relationships/oleObject" Target="embeddings/oleObject173.bin"/><Relationship Id="rId326" Type="http://schemas.openxmlformats.org/officeDocument/2006/relationships/oleObject" Target="embeddings/oleObject208.bin"/><Relationship Id="rId533" Type="http://schemas.openxmlformats.org/officeDocument/2006/relationships/footer" Target="footer2.xml"/><Relationship Id="rId65" Type="http://schemas.openxmlformats.org/officeDocument/2006/relationships/oleObject" Target="embeddings/oleObject33.bin"/><Relationship Id="rId130" Type="http://schemas.openxmlformats.org/officeDocument/2006/relationships/oleObject" Target="embeddings/oleObject68.bin"/><Relationship Id="rId368" Type="http://schemas.openxmlformats.org/officeDocument/2006/relationships/oleObject" Target="embeddings/oleObject237.bin"/><Relationship Id="rId172" Type="http://schemas.openxmlformats.org/officeDocument/2006/relationships/oleObject" Target="embeddings/oleObject99.bin"/><Relationship Id="rId228" Type="http://schemas.openxmlformats.org/officeDocument/2006/relationships/oleObject" Target="embeddings/oleObject134.bin"/><Relationship Id="rId435" Type="http://schemas.openxmlformats.org/officeDocument/2006/relationships/image" Target="media/image163.wmf"/><Relationship Id="rId477" Type="http://schemas.openxmlformats.org/officeDocument/2006/relationships/oleObject" Target="embeddings/oleObject305.bin"/><Relationship Id="rId281" Type="http://schemas.openxmlformats.org/officeDocument/2006/relationships/image" Target="media/image97.wmf"/><Relationship Id="rId337" Type="http://schemas.openxmlformats.org/officeDocument/2006/relationships/oleObject" Target="embeddings/oleObject214.bin"/><Relationship Id="rId502" Type="http://schemas.openxmlformats.org/officeDocument/2006/relationships/oleObject" Target="embeddings/oleObject324.bin"/><Relationship Id="rId34" Type="http://schemas.openxmlformats.org/officeDocument/2006/relationships/image" Target="media/image17.wmf"/><Relationship Id="rId76" Type="http://schemas.openxmlformats.org/officeDocument/2006/relationships/oleObject" Target="embeddings/oleObject42.bin"/><Relationship Id="rId141" Type="http://schemas.openxmlformats.org/officeDocument/2006/relationships/oleObject" Target="embeddings/oleObject79.bin"/><Relationship Id="rId379" Type="http://schemas.openxmlformats.org/officeDocument/2006/relationships/oleObject" Target="embeddings/oleObject242.bin"/><Relationship Id="rId7" Type="http://schemas.openxmlformats.org/officeDocument/2006/relationships/image" Target="media/image1.wmf"/><Relationship Id="rId183" Type="http://schemas.openxmlformats.org/officeDocument/2006/relationships/oleObject" Target="embeddings/oleObject110.bin"/><Relationship Id="rId239" Type="http://schemas.openxmlformats.org/officeDocument/2006/relationships/oleObject" Target="embeddings/oleObject145.bin"/><Relationship Id="rId390" Type="http://schemas.openxmlformats.org/officeDocument/2006/relationships/oleObject" Target="embeddings/oleObject250.bin"/><Relationship Id="rId404" Type="http://schemas.openxmlformats.org/officeDocument/2006/relationships/oleObject" Target="embeddings/oleObject260.bin"/><Relationship Id="rId446" Type="http://schemas.openxmlformats.org/officeDocument/2006/relationships/oleObject" Target="embeddings/oleObject277.bin"/><Relationship Id="rId250" Type="http://schemas.openxmlformats.org/officeDocument/2006/relationships/oleObject" Target="embeddings/oleObject156.bin"/><Relationship Id="rId292" Type="http://schemas.openxmlformats.org/officeDocument/2006/relationships/image" Target="media/image107.wmf"/><Relationship Id="rId306" Type="http://schemas.openxmlformats.org/officeDocument/2006/relationships/oleObject" Target="embeddings/oleObject188.bin"/><Relationship Id="rId488" Type="http://schemas.openxmlformats.org/officeDocument/2006/relationships/oleObject" Target="embeddings/oleObject313.bin"/><Relationship Id="rId45" Type="http://schemas.openxmlformats.org/officeDocument/2006/relationships/oleObject" Target="embeddings/oleObject21.bin"/><Relationship Id="rId87" Type="http://schemas.openxmlformats.org/officeDocument/2006/relationships/oleObject" Target="embeddings/oleObject51.bin"/><Relationship Id="rId110" Type="http://schemas.openxmlformats.org/officeDocument/2006/relationships/image" Target="media/image51.wmf"/><Relationship Id="rId348" Type="http://schemas.openxmlformats.org/officeDocument/2006/relationships/oleObject" Target="embeddings/oleObject221.bin"/><Relationship Id="rId513" Type="http://schemas.openxmlformats.org/officeDocument/2006/relationships/oleObject" Target="embeddings/oleObject334.bin"/><Relationship Id="rId152" Type="http://schemas.openxmlformats.org/officeDocument/2006/relationships/oleObject" Target="embeddings/oleObject90.bin"/><Relationship Id="rId194" Type="http://schemas.openxmlformats.org/officeDocument/2006/relationships/oleObject" Target="embeddings/oleObject121.bin"/><Relationship Id="rId208" Type="http://schemas.openxmlformats.org/officeDocument/2006/relationships/image" Target="media/image76.wmf"/><Relationship Id="rId415" Type="http://schemas.openxmlformats.org/officeDocument/2006/relationships/image" Target="media/image143.wmf"/><Relationship Id="rId457" Type="http://schemas.openxmlformats.org/officeDocument/2006/relationships/oleObject" Target="embeddings/oleObject288.bin"/><Relationship Id="rId261" Type="http://schemas.openxmlformats.org/officeDocument/2006/relationships/oleObject" Target="embeddings/oleObject167.bin"/><Relationship Id="rId499" Type="http://schemas.openxmlformats.org/officeDocument/2006/relationships/image" Target="media/image172.wmf"/><Relationship Id="rId14" Type="http://schemas.openxmlformats.org/officeDocument/2006/relationships/image" Target="media/image8.wmf"/><Relationship Id="rId56" Type="http://schemas.openxmlformats.org/officeDocument/2006/relationships/image" Target="media/image22.wmf"/><Relationship Id="rId317" Type="http://schemas.openxmlformats.org/officeDocument/2006/relationships/oleObject" Target="embeddings/oleObject199.bin"/><Relationship Id="rId359" Type="http://schemas.openxmlformats.org/officeDocument/2006/relationships/oleObject" Target="embeddings/oleObject231.bin"/><Relationship Id="rId524" Type="http://schemas.openxmlformats.org/officeDocument/2006/relationships/image" Target="media/image175.wmf"/><Relationship Id="rId98" Type="http://schemas.openxmlformats.org/officeDocument/2006/relationships/image" Target="media/image39.wmf"/><Relationship Id="rId121" Type="http://schemas.openxmlformats.org/officeDocument/2006/relationships/oleObject" Target="embeddings/oleObject59.bin"/><Relationship Id="rId163" Type="http://schemas.openxmlformats.org/officeDocument/2006/relationships/image" Target="media/image63.wmf"/><Relationship Id="rId219" Type="http://schemas.openxmlformats.org/officeDocument/2006/relationships/image" Target="media/image87.wmf"/><Relationship Id="rId370" Type="http://schemas.openxmlformats.org/officeDocument/2006/relationships/oleObject" Target="embeddings/oleObject239.bin"/><Relationship Id="rId426" Type="http://schemas.openxmlformats.org/officeDocument/2006/relationships/image" Target="media/image154.wmf"/><Relationship Id="rId230" Type="http://schemas.openxmlformats.org/officeDocument/2006/relationships/oleObject" Target="embeddings/oleObject136.bin"/><Relationship Id="rId468" Type="http://schemas.openxmlformats.org/officeDocument/2006/relationships/oleObject" Target="embeddings/oleObject299.bin"/><Relationship Id="rId25" Type="http://schemas.openxmlformats.org/officeDocument/2006/relationships/oleObject" Target="embeddings/oleObject8.bin"/><Relationship Id="rId67" Type="http://schemas.openxmlformats.org/officeDocument/2006/relationships/image" Target="media/image27.wmf"/><Relationship Id="rId272" Type="http://schemas.openxmlformats.org/officeDocument/2006/relationships/oleObject" Target="embeddings/oleObject174.bin"/><Relationship Id="rId328" Type="http://schemas.openxmlformats.org/officeDocument/2006/relationships/image" Target="media/image113.wmf"/><Relationship Id="rId535" Type="http://schemas.openxmlformats.org/officeDocument/2006/relationships/theme" Target="theme/theme1.xml"/><Relationship Id="rId132" Type="http://schemas.openxmlformats.org/officeDocument/2006/relationships/oleObject" Target="embeddings/oleObject70.bin"/><Relationship Id="rId174" Type="http://schemas.openxmlformats.org/officeDocument/2006/relationships/oleObject" Target="embeddings/oleObject101.bin"/><Relationship Id="rId381" Type="http://schemas.openxmlformats.org/officeDocument/2006/relationships/oleObject" Target="embeddings/oleObject244.bin"/><Relationship Id="rId241" Type="http://schemas.openxmlformats.org/officeDocument/2006/relationships/oleObject" Target="embeddings/oleObject147.bin"/><Relationship Id="rId437" Type="http://schemas.openxmlformats.org/officeDocument/2006/relationships/oleObject" Target="embeddings/oleObject268.bin"/><Relationship Id="rId479" Type="http://schemas.openxmlformats.org/officeDocument/2006/relationships/oleObject" Target="embeddings/oleObject307.bin"/><Relationship Id="rId36" Type="http://schemas.openxmlformats.org/officeDocument/2006/relationships/oleObject" Target="embeddings/oleObject13.bin"/><Relationship Id="rId283" Type="http://schemas.openxmlformats.org/officeDocument/2006/relationships/image" Target="media/image98.wmf"/><Relationship Id="rId339" Type="http://schemas.openxmlformats.org/officeDocument/2006/relationships/oleObject" Target="embeddings/oleObject215.bin"/><Relationship Id="rId490" Type="http://schemas.openxmlformats.org/officeDocument/2006/relationships/oleObject" Target="embeddings/oleObject314.bin"/><Relationship Id="rId504" Type="http://schemas.openxmlformats.org/officeDocument/2006/relationships/oleObject" Target="embeddings/oleObject326.bin"/><Relationship Id="rId78" Type="http://schemas.openxmlformats.org/officeDocument/2006/relationships/oleObject" Target="embeddings/oleObject44.bin"/><Relationship Id="rId101" Type="http://schemas.openxmlformats.org/officeDocument/2006/relationships/image" Target="media/image42.wmf"/><Relationship Id="rId143" Type="http://schemas.openxmlformats.org/officeDocument/2006/relationships/oleObject" Target="embeddings/oleObject81.bin"/><Relationship Id="rId185" Type="http://schemas.openxmlformats.org/officeDocument/2006/relationships/oleObject" Target="embeddings/oleObject112.bin"/><Relationship Id="rId350" Type="http://schemas.openxmlformats.org/officeDocument/2006/relationships/oleObject" Target="embeddings/oleObject222.bin"/><Relationship Id="rId406" Type="http://schemas.openxmlformats.org/officeDocument/2006/relationships/oleObject" Target="embeddings/oleObject262.bin"/><Relationship Id="rId9" Type="http://schemas.openxmlformats.org/officeDocument/2006/relationships/image" Target="media/image3.wmf"/><Relationship Id="rId210" Type="http://schemas.openxmlformats.org/officeDocument/2006/relationships/image" Target="media/image78.wmf"/><Relationship Id="rId392" Type="http://schemas.openxmlformats.org/officeDocument/2006/relationships/oleObject" Target="embeddings/oleObject251.bin"/><Relationship Id="rId448" Type="http://schemas.openxmlformats.org/officeDocument/2006/relationships/oleObject" Target="embeddings/oleObject279.bin"/><Relationship Id="rId252" Type="http://schemas.openxmlformats.org/officeDocument/2006/relationships/oleObject" Target="embeddings/oleObject158.bin"/><Relationship Id="rId294" Type="http://schemas.openxmlformats.org/officeDocument/2006/relationships/image" Target="media/image109.wmf"/><Relationship Id="rId308" Type="http://schemas.openxmlformats.org/officeDocument/2006/relationships/oleObject" Target="embeddings/oleObject190.bin"/><Relationship Id="rId515" Type="http://schemas.openxmlformats.org/officeDocument/2006/relationships/oleObject" Target="embeddings/oleObject336.bin"/><Relationship Id="rId47" Type="http://schemas.openxmlformats.org/officeDocument/2006/relationships/image" Target="media/image19.wmf"/><Relationship Id="rId89" Type="http://schemas.openxmlformats.org/officeDocument/2006/relationships/oleObject" Target="embeddings/oleObject52.bin"/><Relationship Id="rId112" Type="http://schemas.openxmlformats.org/officeDocument/2006/relationships/image" Target="media/image53.wmf"/><Relationship Id="rId154" Type="http://schemas.openxmlformats.org/officeDocument/2006/relationships/oleObject" Target="embeddings/oleObject91.bin"/><Relationship Id="rId361" Type="http://schemas.openxmlformats.org/officeDocument/2006/relationships/oleObject" Target="embeddings/oleObject233.bin"/><Relationship Id="rId196" Type="http://schemas.openxmlformats.org/officeDocument/2006/relationships/oleObject" Target="embeddings/oleObject123.bin"/><Relationship Id="rId417" Type="http://schemas.openxmlformats.org/officeDocument/2006/relationships/image" Target="media/image145.wmf"/><Relationship Id="rId459" Type="http://schemas.openxmlformats.org/officeDocument/2006/relationships/oleObject" Target="embeddings/oleObject290.bin"/><Relationship Id="rId16" Type="http://schemas.openxmlformats.org/officeDocument/2006/relationships/image" Target="media/image10.wmf"/><Relationship Id="rId221" Type="http://schemas.openxmlformats.org/officeDocument/2006/relationships/oleObject" Target="embeddings/oleObject127.bin"/><Relationship Id="rId263" Type="http://schemas.openxmlformats.org/officeDocument/2006/relationships/oleObject" Target="embeddings/oleObject169.bin"/><Relationship Id="rId319" Type="http://schemas.openxmlformats.org/officeDocument/2006/relationships/oleObject" Target="embeddings/oleObject201.bin"/><Relationship Id="rId470" Type="http://schemas.openxmlformats.org/officeDocument/2006/relationships/oleObject" Target="embeddings/oleObject301.bin"/><Relationship Id="rId526" Type="http://schemas.openxmlformats.org/officeDocument/2006/relationships/oleObject" Target="embeddings/oleObject345.bin"/><Relationship Id="rId58" Type="http://schemas.openxmlformats.org/officeDocument/2006/relationships/image" Target="media/image23.wmf"/><Relationship Id="rId123" Type="http://schemas.openxmlformats.org/officeDocument/2006/relationships/oleObject" Target="embeddings/oleObject61.bin"/><Relationship Id="rId330" Type="http://schemas.openxmlformats.org/officeDocument/2006/relationships/image" Target="media/image114.wmf"/><Relationship Id="rId165" Type="http://schemas.openxmlformats.org/officeDocument/2006/relationships/image" Target="media/image65.wmf"/><Relationship Id="rId372" Type="http://schemas.openxmlformats.org/officeDocument/2006/relationships/oleObject" Target="embeddings/oleObject240.bin"/><Relationship Id="rId428" Type="http://schemas.openxmlformats.org/officeDocument/2006/relationships/image" Target="media/image156.wmf"/><Relationship Id="rId232" Type="http://schemas.openxmlformats.org/officeDocument/2006/relationships/oleObject" Target="embeddings/oleObject138.bin"/><Relationship Id="rId274" Type="http://schemas.openxmlformats.org/officeDocument/2006/relationships/oleObject" Target="embeddings/oleObject175.bin"/><Relationship Id="rId481" Type="http://schemas.openxmlformats.org/officeDocument/2006/relationships/oleObject" Target="embeddings/oleObject309.bin"/><Relationship Id="rId27" Type="http://schemas.openxmlformats.org/officeDocument/2006/relationships/oleObject" Target="embeddings/oleObject10.bin"/><Relationship Id="rId69" Type="http://schemas.openxmlformats.org/officeDocument/2006/relationships/image" Target="media/image28.wmf"/><Relationship Id="rId134" Type="http://schemas.openxmlformats.org/officeDocument/2006/relationships/oleObject" Target="embeddings/oleObject72.bin"/><Relationship Id="rId80" Type="http://schemas.openxmlformats.org/officeDocument/2006/relationships/image" Target="media/image29.wmf"/><Relationship Id="rId176" Type="http://schemas.openxmlformats.org/officeDocument/2006/relationships/oleObject" Target="embeddings/oleObject103.bin"/><Relationship Id="rId341" Type="http://schemas.openxmlformats.org/officeDocument/2006/relationships/oleObject" Target="embeddings/oleObject216.bin"/><Relationship Id="rId383" Type="http://schemas.openxmlformats.org/officeDocument/2006/relationships/image" Target="media/image132.wmf"/><Relationship Id="rId439" Type="http://schemas.openxmlformats.org/officeDocument/2006/relationships/oleObject" Target="embeddings/oleObject270.bin"/><Relationship Id="rId201" Type="http://schemas.openxmlformats.org/officeDocument/2006/relationships/image" Target="media/image69.wmf"/><Relationship Id="rId243" Type="http://schemas.openxmlformats.org/officeDocument/2006/relationships/oleObject" Target="embeddings/oleObject149.bin"/><Relationship Id="rId285" Type="http://schemas.openxmlformats.org/officeDocument/2006/relationships/image" Target="media/image100.wmf"/><Relationship Id="rId450" Type="http://schemas.openxmlformats.org/officeDocument/2006/relationships/oleObject" Target="embeddings/oleObject281.bin"/><Relationship Id="rId506" Type="http://schemas.openxmlformats.org/officeDocument/2006/relationships/oleObject" Target="embeddings/oleObject328.bin"/><Relationship Id="rId38" Type="http://schemas.openxmlformats.org/officeDocument/2006/relationships/oleObject" Target="embeddings/oleObject15.bin"/><Relationship Id="rId103" Type="http://schemas.openxmlformats.org/officeDocument/2006/relationships/image" Target="media/image44.wmf"/><Relationship Id="rId310" Type="http://schemas.openxmlformats.org/officeDocument/2006/relationships/oleObject" Target="embeddings/oleObject192.bin"/><Relationship Id="rId492" Type="http://schemas.openxmlformats.org/officeDocument/2006/relationships/oleObject" Target="embeddings/oleObject316.bin"/><Relationship Id="rId91" Type="http://schemas.openxmlformats.org/officeDocument/2006/relationships/oleObject" Target="embeddings/oleObject53.bin"/><Relationship Id="rId145" Type="http://schemas.openxmlformats.org/officeDocument/2006/relationships/oleObject" Target="embeddings/oleObject83.bin"/><Relationship Id="rId187" Type="http://schemas.openxmlformats.org/officeDocument/2006/relationships/oleObject" Target="embeddings/oleObject114.bin"/><Relationship Id="rId352" Type="http://schemas.openxmlformats.org/officeDocument/2006/relationships/oleObject" Target="embeddings/oleObject224.bin"/><Relationship Id="rId394" Type="http://schemas.openxmlformats.org/officeDocument/2006/relationships/oleObject" Target="embeddings/oleObject253.bin"/><Relationship Id="rId408" Type="http://schemas.openxmlformats.org/officeDocument/2006/relationships/oleObject" Target="embeddings/oleObject264.bin"/><Relationship Id="rId212" Type="http://schemas.openxmlformats.org/officeDocument/2006/relationships/image" Target="media/image80.wmf"/><Relationship Id="rId254" Type="http://schemas.openxmlformats.org/officeDocument/2006/relationships/oleObject" Target="embeddings/oleObject160.bin"/><Relationship Id="rId49" Type="http://schemas.openxmlformats.org/officeDocument/2006/relationships/image" Target="media/image20.wmf"/><Relationship Id="rId114" Type="http://schemas.openxmlformats.org/officeDocument/2006/relationships/image" Target="media/image55.wmf"/><Relationship Id="rId296" Type="http://schemas.openxmlformats.org/officeDocument/2006/relationships/image" Target="media/image111.wmf"/><Relationship Id="rId461" Type="http://schemas.openxmlformats.org/officeDocument/2006/relationships/oleObject" Target="embeddings/oleObject292.bin"/><Relationship Id="rId517" Type="http://schemas.openxmlformats.org/officeDocument/2006/relationships/oleObject" Target="embeddings/oleObject337.bin"/><Relationship Id="rId60" Type="http://schemas.openxmlformats.org/officeDocument/2006/relationships/image" Target="media/image24.wmf"/><Relationship Id="rId156" Type="http://schemas.openxmlformats.org/officeDocument/2006/relationships/oleObject" Target="embeddings/oleObject92.bin"/><Relationship Id="rId198" Type="http://schemas.openxmlformats.org/officeDocument/2006/relationships/oleObject" Target="embeddings/oleObject125.bin"/><Relationship Id="rId321" Type="http://schemas.openxmlformats.org/officeDocument/2006/relationships/oleObject" Target="embeddings/oleObject203.bin"/><Relationship Id="rId363" Type="http://schemas.openxmlformats.org/officeDocument/2006/relationships/image" Target="media/image123.wmf"/><Relationship Id="rId419" Type="http://schemas.openxmlformats.org/officeDocument/2006/relationships/image" Target="media/image147.wmf"/><Relationship Id="rId223" Type="http://schemas.openxmlformats.org/officeDocument/2006/relationships/oleObject" Target="embeddings/oleObject129.bin"/><Relationship Id="rId430" Type="http://schemas.openxmlformats.org/officeDocument/2006/relationships/image" Target="media/image158.wmf"/><Relationship Id="rId18" Type="http://schemas.openxmlformats.org/officeDocument/2006/relationships/oleObject" Target="embeddings/oleObject1.bin"/><Relationship Id="rId265" Type="http://schemas.openxmlformats.org/officeDocument/2006/relationships/image" Target="media/image89.wmf"/><Relationship Id="rId472" Type="http://schemas.openxmlformats.org/officeDocument/2006/relationships/oleObject" Target="embeddings/oleObject303.bin"/><Relationship Id="rId528" Type="http://schemas.openxmlformats.org/officeDocument/2006/relationships/oleObject" Target="embeddings/oleObject347.bin"/><Relationship Id="rId125" Type="http://schemas.openxmlformats.org/officeDocument/2006/relationships/oleObject" Target="embeddings/oleObject63.bin"/><Relationship Id="rId167" Type="http://schemas.openxmlformats.org/officeDocument/2006/relationships/image" Target="media/image67.wmf"/><Relationship Id="rId332" Type="http://schemas.openxmlformats.org/officeDocument/2006/relationships/image" Target="media/image115.wmf"/><Relationship Id="rId374" Type="http://schemas.openxmlformats.org/officeDocument/2006/relationships/oleObject" Target="embeddings/oleObject241.bin"/><Relationship Id="rId71" Type="http://schemas.openxmlformats.org/officeDocument/2006/relationships/oleObject" Target="embeddings/oleObject37.bin"/><Relationship Id="rId234" Type="http://schemas.openxmlformats.org/officeDocument/2006/relationships/oleObject" Target="embeddings/oleObject140.bin"/><Relationship Id="rId2" Type="http://schemas.openxmlformats.org/officeDocument/2006/relationships/styles" Target="styles.xml"/><Relationship Id="rId29" Type="http://schemas.openxmlformats.org/officeDocument/2006/relationships/image" Target="media/image12.wmf"/><Relationship Id="rId276" Type="http://schemas.openxmlformats.org/officeDocument/2006/relationships/oleObject" Target="embeddings/oleObject176.bin"/><Relationship Id="rId441" Type="http://schemas.openxmlformats.org/officeDocument/2006/relationships/oleObject" Target="embeddings/oleObject272.bin"/><Relationship Id="rId483" Type="http://schemas.openxmlformats.org/officeDocument/2006/relationships/image" Target="media/image167.wmf"/><Relationship Id="rId40" Type="http://schemas.openxmlformats.org/officeDocument/2006/relationships/oleObject" Target="embeddings/oleObject17.bin"/><Relationship Id="rId136" Type="http://schemas.openxmlformats.org/officeDocument/2006/relationships/oleObject" Target="embeddings/oleObject74.bin"/><Relationship Id="rId178" Type="http://schemas.openxmlformats.org/officeDocument/2006/relationships/oleObject" Target="embeddings/oleObject105.bin"/><Relationship Id="rId301" Type="http://schemas.openxmlformats.org/officeDocument/2006/relationships/oleObject" Target="embeddings/oleObject183.bin"/><Relationship Id="rId343" Type="http://schemas.openxmlformats.org/officeDocument/2006/relationships/image" Target="media/image121.wmf"/><Relationship Id="rId82" Type="http://schemas.openxmlformats.org/officeDocument/2006/relationships/oleObject" Target="embeddings/oleObject47.bin"/><Relationship Id="rId203" Type="http://schemas.openxmlformats.org/officeDocument/2006/relationships/image" Target="media/image71.wmf"/><Relationship Id="rId385" Type="http://schemas.openxmlformats.org/officeDocument/2006/relationships/image" Target="media/image134.wmf"/><Relationship Id="rId245" Type="http://schemas.openxmlformats.org/officeDocument/2006/relationships/oleObject" Target="embeddings/oleObject151.bin"/><Relationship Id="rId287" Type="http://schemas.openxmlformats.org/officeDocument/2006/relationships/image" Target="media/image102.wmf"/><Relationship Id="rId410" Type="http://schemas.openxmlformats.org/officeDocument/2006/relationships/oleObject" Target="embeddings/oleObject266.bin"/><Relationship Id="rId452" Type="http://schemas.openxmlformats.org/officeDocument/2006/relationships/oleObject" Target="embeddings/oleObject283.bin"/><Relationship Id="rId494" Type="http://schemas.openxmlformats.org/officeDocument/2006/relationships/oleObject" Target="embeddings/oleObject318.bin"/><Relationship Id="rId508" Type="http://schemas.openxmlformats.org/officeDocument/2006/relationships/image" Target="media/image173.wmf"/><Relationship Id="rId105" Type="http://schemas.openxmlformats.org/officeDocument/2006/relationships/image" Target="media/image46.wmf"/><Relationship Id="rId147" Type="http://schemas.openxmlformats.org/officeDocument/2006/relationships/oleObject" Target="embeddings/oleObject85.bin"/><Relationship Id="rId312" Type="http://schemas.openxmlformats.org/officeDocument/2006/relationships/oleObject" Target="embeddings/oleObject194.bin"/><Relationship Id="rId354" Type="http://schemas.openxmlformats.org/officeDocument/2006/relationships/oleObject" Target="embeddings/oleObject226.bin"/><Relationship Id="rId51" Type="http://schemas.openxmlformats.org/officeDocument/2006/relationships/oleObject" Target="embeddings/oleObject25.bin"/><Relationship Id="rId93" Type="http://schemas.openxmlformats.org/officeDocument/2006/relationships/image" Target="media/image34.wmf"/><Relationship Id="rId189" Type="http://schemas.openxmlformats.org/officeDocument/2006/relationships/oleObject" Target="embeddings/oleObject116.bin"/><Relationship Id="rId396" Type="http://schemas.openxmlformats.org/officeDocument/2006/relationships/oleObject" Target="embeddings/oleObject254.bin"/><Relationship Id="rId214" Type="http://schemas.openxmlformats.org/officeDocument/2006/relationships/image" Target="media/image82.wmf"/><Relationship Id="rId256" Type="http://schemas.openxmlformats.org/officeDocument/2006/relationships/oleObject" Target="embeddings/oleObject162.bin"/><Relationship Id="rId298" Type="http://schemas.openxmlformats.org/officeDocument/2006/relationships/oleObject" Target="embeddings/oleObject180.bin"/><Relationship Id="rId421" Type="http://schemas.openxmlformats.org/officeDocument/2006/relationships/image" Target="media/image149.wmf"/><Relationship Id="rId463" Type="http://schemas.openxmlformats.org/officeDocument/2006/relationships/oleObject" Target="embeddings/oleObject294.bin"/><Relationship Id="rId519" Type="http://schemas.openxmlformats.org/officeDocument/2006/relationships/oleObject" Target="embeddings/oleObject339.bin"/><Relationship Id="rId116" Type="http://schemas.openxmlformats.org/officeDocument/2006/relationships/oleObject" Target="embeddings/oleObject54.bin"/><Relationship Id="rId158" Type="http://schemas.openxmlformats.org/officeDocument/2006/relationships/oleObject" Target="embeddings/oleObject93.bin"/><Relationship Id="rId323" Type="http://schemas.openxmlformats.org/officeDocument/2006/relationships/oleObject" Target="embeddings/oleObject205.bin"/><Relationship Id="rId530" Type="http://schemas.openxmlformats.org/officeDocument/2006/relationships/oleObject" Target="embeddings/oleObject349.bin"/><Relationship Id="rId20" Type="http://schemas.openxmlformats.org/officeDocument/2006/relationships/oleObject" Target="embeddings/oleObject3.bin"/><Relationship Id="rId62" Type="http://schemas.openxmlformats.org/officeDocument/2006/relationships/image" Target="media/image25.wmf"/><Relationship Id="rId365" Type="http://schemas.openxmlformats.org/officeDocument/2006/relationships/image" Target="media/image124.wmf"/><Relationship Id="rId225" Type="http://schemas.openxmlformats.org/officeDocument/2006/relationships/oleObject" Target="embeddings/oleObject131.bin"/><Relationship Id="rId267" Type="http://schemas.openxmlformats.org/officeDocument/2006/relationships/image" Target="media/image90.wmf"/><Relationship Id="rId432" Type="http://schemas.openxmlformats.org/officeDocument/2006/relationships/image" Target="media/image160.wmf"/><Relationship Id="rId474" Type="http://schemas.openxmlformats.org/officeDocument/2006/relationships/oleObject" Target="embeddings/oleObject304.bin"/><Relationship Id="rId127" Type="http://schemas.openxmlformats.org/officeDocument/2006/relationships/oleObject" Target="embeddings/oleObject65.bin"/><Relationship Id="rId31" Type="http://schemas.openxmlformats.org/officeDocument/2006/relationships/image" Target="media/image14.wmf"/><Relationship Id="rId73" Type="http://schemas.openxmlformats.org/officeDocument/2006/relationships/oleObject" Target="embeddings/oleObject39.bin"/><Relationship Id="rId169" Type="http://schemas.openxmlformats.org/officeDocument/2006/relationships/oleObject" Target="embeddings/oleObject96.bin"/><Relationship Id="rId334" Type="http://schemas.openxmlformats.org/officeDocument/2006/relationships/image" Target="media/image116.wmf"/><Relationship Id="rId376" Type="http://schemas.openxmlformats.org/officeDocument/2006/relationships/image" Target="media/image129.wmf"/><Relationship Id="rId4" Type="http://schemas.openxmlformats.org/officeDocument/2006/relationships/webSettings" Target="webSettings.xml"/><Relationship Id="rId180" Type="http://schemas.openxmlformats.org/officeDocument/2006/relationships/oleObject" Target="embeddings/oleObject107.bin"/><Relationship Id="rId236" Type="http://schemas.openxmlformats.org/officeDocument/2006/relationships/oleObject" Target="embeddings/oleObject142.bin"/><Relationship Id="rId278" Type="http://schemas.openxmlformats.org/officeDocument/2006/relationships/oleObject" Target="embeddings/oleObject177.bin"/><Relationship Id="rId401" Type="http://schemas.openxmlformats.org/officeDocument/2006/relationships/oleObject" Target="embeddings/oleObject257.bin"/><Relationship Id="rId443" Type="http://schemas.openxmlformats.org/officeDocument/2006/relationships/oleObject" Target="embeddings/oleObject274.bin"/><Relationship Id="rId303" Type="http://schemas.openxmlformats.org/officeDocument/2006/relationships/oleObject" Target="embeddings/oleObject185.bin"/><Relationship Id="rId485" Type="http://schemas.openxmlformats.org/officeDocument/2006/relationships/image" Target="media/image168.wmf"/><Relationship Id="rId42" Type="http://schemas.openxmlformats.org/officeDocument/2006/relationships/oleObject" Target="embeddings/oleObject19.bin"/><Relationship Id="rId84" Type="http://schemas.openxmlformats.org/officeDocument/2006/relationships/oleObject" Target="embeddings/oleObject49.bin"/><Relationship Id="rId138" Type="http://schemas.openxmlformats.org/officeDocument/2006/relationships/oleObject" Target="embeddings/oleObject76.bin"/><Relationship Id="rId345" Type="http://schemas.openxmlformats.org/officeDocument/2006/relationships/oleObject" Target="embeddings/oleObject218.bin"/><Relationship Id="rId387" Type="http://schemas.openxmlformats.org/officeDocument/2006/relationships/oleObject" Target="embeddings/oleObject247.bin"/><Relationship Id="rId510" Type="http://schemas.openxmlformats.org/officeDocument/2006/relationships/oleObject" Target="embeddings/oleObject331.bin"/><Relationship Id="rId191" Type="http://schemas.openxmlformats.org/officeDocument/2006/relationships/oleObject" Target="embeddings/oleObject118.bin"/><Relationship Id="rId205" Type="http://schemas.openxmlformats.org/officeDocument/2006/relationships/image" Target="media/image73.wmf"/><Relationship Id="rId247" Type="http://schemas.openxmlformats.org/officeDocument/2006/relationships/oleObject" Target="embeddings/oleObject153.bin"/><Relationship Id="rId412" Type="http://schemas.openxmlformats.org/officeDocument/2006/relationships/image" Target="media/image140.wmf"/><Relationship Id="rId107" Type="http://schemas.openxmlformats.org/officeDocument/2006/relationships/image" Target="media/image48.wmf"/><Relationship Id="rId289" Type="http://schemas.openxmlformats.org/officeDocument/2006/relationships/image" Target="media/image104.wmf"/><Relationship Id="rId454" Type="http://schemas.openxmlformats.org/officeDocument/2006/relationships/oleObject" Target="embeddings/oleObject285.bin"/><Relationship Id="rId496" Type="http://schemas.openxmlformats.org/officeDocument/2006/relationships/oleObject" Target="embeddings/oleObject320.bin"/><Relationship Id="rId11" Type="http://schemas.openxmlformats.org/officeDocument/2006/relationships/image" Target="media/image5.wmf"/><Relationship Id="rId53" Type="http://schemas.openxmlformats.org/officeDocument/2006/relationships/oleObject" Target="embeddings/oleObject27.bin"/><Relationship Id="rId149" Type="http://schemas.openxmlformats.org/officeDocument/2006/relationships/oleObject" Target="embeddings/oleObject87.bin"/><Relationship Id="rId314" Type="http://schemas.openxmlformats.org/officeDocument/2006/relationships/oleObject" Target="embeddings/oleObject196.bin"/><Relationship Id="rId356" Type="http://schemas.openxmlformats.org/officeDocument/2006/relationships/oleObject" Target="embeddings/oleObject228.bin"/><Relationship Id="rId398" Type="http://schemas.openxmlformats.org/officeDocument/2006/relationships/oleObject" Target="embeddings/oleObject255.bin"/><Relationship Id="rId521" Type="http://schemas.openxmlformats.org/officeDocument/2006/relationships/oleObject" Target="embeddings/oleObject341.bin"/><Relationship Id="rId95" Type="http://schemas.openxmlformats.org/officeDocument/2006/relationships/image" Target="media/image36.wmf"/><Relationship Id="rId160" Type="http://schemas.openxmlformats.org/officeDocument/2006/relationships/oleObject" Target="embeddings/oleObject94.bin"/><Relationship Id="rId216" Type="http://schemas.openxmlformats.org/officeDocument/2006/relationships/image" Target="media/image84.wmf"/><Relationship Id="rId423" Type="http://schemas.openxmlformats.org/officeDocument/2006/relationships/image" Target="media/image151.wmf"/><Relationship Id="rId258" Type="http://schemas.openxmlformats.org/officeDocument/2006/relationships/oleObject" Target="embeddings/oleObject164.bin"/><Relationship Id="rId465" Type="http://schemas.openxmlformats.org/officeDocument/2006/relationships/oleObject" Target="embeddings/oleObject296.bin"/><Relationship Id="rId22" Type="http://schemas.openxmlformats.org/officeDocument/2006/relationships/oleObject" Target="embeddings/oleObject5.bin"/><Relationship Id="rId64" Type="http://schemas.openxmlformats.org/officeDocument/2006/relationships/image" Target="media/image26.wmf"/><Relationship Id="rId118" Type="http://schemas.openxmlformats.org/officeDocument/2006/relationships/oleObject" Target="embeddings/oleObject56.bin"/><Relationship Id="rId325" Type="http://schemas.openxmlformats.org/officeDocument/2006/relationships/oleObject" Target="embeddings/oleObject207.bin"/><Relationship Id="rId367" Type="http://schemas.openxmlformats.org/officeDocument/2006/relationships/image" Target="media/image125.wmf"/><Relationship Id="rId532" Type="http://schemas.openxmlformats.org/officeDocument/2006/relationships/footer" Target="footer1.xml"/><Relationship Id="rId171" Type="http://schemas.openxmlformats.org/officeDocument/2006/relationships/oleObject" Target="embeddings/oleObject98.bin"/><Relationship Id="rId227" Type="http://schemas.openxmlformats.org/officeDocument/2006/relationships/oleObject" Target="embeddings/oleObject133.bin"/><Relationship Id="rId269" Type="http://schemas.openxmlformats.org/officeDocument/2006/relationships/image" Target="media/image91.wmf"/><Relationship Id="rId434" Type="http://schemas.openxmlformats.org/officeDocument/2006/relationships/image" Target="media/image162.wmf"/><Relationship Id="rId476" Type="http://schemas.openxmlformats.org/officeDocument/2006/relationships/image" Target="media/image166.wmf"/><Relationship Id="rId33" Type="http://schemas.openxmlformats.org/officeDocument/2006/relationships/image" Target="media/image16.wmf"/><Relationship Id="rId129" Type="http://schemas.openxmlformats.org/officeDocument/2006/relationships/oleObject" Target="embeddings/oleObject67.bin"/><Relationship Id="rId280" Type="http://schemas.openxmlformats.org/officeDocument/2006/relationships/oleObject" Target="embeddings/oleObject178.bin"/><Relationship Id="rId336" Type="http://schemas.openxmlformats.org/officeDocument/2006/relationships/image" Target="media/image117.wmf"/><Relationship Id="rId501" Type="http://schemas.openxmlformats.org/officeDocument/2006/relationships/oleObject" Target="embeddings/oleObject323.bin"/><Relationship Id="rId75" Type="http://schemas.openxmlformats.org/officeDocument/2006/relationships/oleObject" Target="embeddings/oleObject41.bin"/><Relationship Id="rId140" Type="http://schemas.openxmlformats.org/officeDocument/2006/relationships/oleObject" Target="embeddings/oleObject78.bin"/><Relationship Id="rId182" Type="http://schemas.openxmlformats.org/officeDocument/2006/relationships/oleObject" Target="embeddings/oleObject109.bin"/><Relationship Id="rId378" Type="http://schemas.openxmlformats.org/officeDocument/2006/relationships/image" Target="media/image131.wmf"/><Relationship Id="rId403" Type="http://schemas.openxmlformats.org/officeDocument/2006/relationships/oleObject" Target="embeddings/oleObject259.bin"/><Relationship Id="rId6" Type="http://schemas.openxmlformats.org/officeDocument/2006/relationships/endnotes" Target="endnotes.xml"/><Relationship Id="rId238" Type="http://schemas.openxmlformats.org/officeDocument/2006/relationships/oleObject" Target="embeddings/oleObject144.bin"/><Relationship Id="rId445" Type="http://schemas.openxmlformats.org/officeDocument/2006/relationships/oleObject" Target="embeddings/oleObject276.bin"/><Relationship Id="rId487" Type="http://schemas.openxmlformats.org/officeDocument/2006/relationships/image" Target="media/image169.wmf"/><Relationship Id="rId291" Type="http://schemas.openxmlformats.org/officeDocument/2006/relationships/image" Target="media/image106.wmf"/><Relationship Id="rId305" Type="http://schemas.openxmlformats.org/officeDocument/2006/relationships/oleObject" Target="embeddings/oleObject187.bin"/><Relationship Id="rId347" Type="http://schemas.openxmlformats.org/officeDocument/2006/relationships/oleObject" Target="embeddings/oleObject220.bin"/><Relationship Id="rId512" Type="http://schemas.openxmlformats.org/officeDocument/2006/relationships/oleObject" Target="embeddings/oleObject333.bin"/><Relationship Id="rId44" Type="http://schemas.openxmlformats.org/officeDocument/2006/relationships/image" Target="media/image18.wmf"/><Relationship Id="rId86" Type="http://schemas.openxmlformats.org/officeDocument/2006/relationships/image" Target="media/image30.wmf"/><Relationship Id="rId151" Type="http://schemas.openxmlformats.org/officeDocument/2006/relationships/oleObject" Target="embeddings/oleObject89.bin"/><Relationship Id="rId389" Type="http://schemas.openxmlformats.org/officeDocument/2006/relationships/oleObject" Target="embeddings/oleObject249.bin"/><Relationship Id="rId193" Type="http://schemas.openxmlformats.org/officeDocument/2006/relationships/oleObject" Target="embeddings/oleObject120.bin"/><Relationship Id="rId207" Type="http://schemas.openxmlformats.org/officeDocument/2006/relationships/image" Target="media/image75.wmf"/><Relationship Id="rId249" Type="http://schemas.openxmlformats.org/officeDocument/2006/relationships/oleObject" Target="embeddings/oleObject155.bin"/><Relationship Id="rId414" Type="http://schemas.openxmlformats.org/officeDocument/2006/relationships/image" Target="media/image142.wmf"/><Relationship Id="rId456" Type="http://schemas.openxmlformats.org/officeDocument/2006/relationships/oleObject" Target="embeddings/oleObject287.bin"/><Relationship Id="rId498" Type="http://schemas.openxmlformats.org/officeDocument/2006/relationships/image" Target="media/image171.wmf"/><Relationship Id="rId13" Type="http://schemas.openxmlformats.org/officeDocument/2006/relationships/image" Target="media/image7.wmf"/><Relationship Id="rId109" Type="http://schemas.openxmlformats.org/officeDocument/2006/relationships/image" Target="media/image50.wmf"/><Relationship Id="rId260" Type="http://schemas.openxmlformats.org/officeDocument/2006/relationships/oleObject" Target="embeddings/oleObject166.bin"/><Relationship Id="rId316" Type="http://schemas.openxmlformats.org/officeDocument/2006/relationships/oleObject" Target="embeddings/oleObject198.bin"/><Relationship Id="rId523" Type="http://schemas.openxmlformats.org/officeDocument/2006/relationships/oleObject" Target="embeddings/oleObject343.bin"/><Relationship Id="rId55" Type="http://schemas.openxmlformats.org/officeDocument/2006/relationships/oleObject" Target="embeddings/oleObject28.bin"/><Relationship Id="rId97" Type="http://schemas.openxmlformats.org/officeDocument/2006/relationships/image" Target="media/image38.wmf"/><Relationship Id="rId120" Type="http://schemas.openxmlformats.org/officeDocument/2006/relationships/oleObject" Target="embeddings/oleObject58.bin"/><Relationship Id="rId358" Type="http://schemas.openxmlformats.org/officeDocument/2006/relationships/oleObject" Target="embeddings/oleObject230.bin"/><Relationship Id="rId162" Type="http://schemas.openxmlformats.org/officeDocument/2006/relationships/image" Target="media/image62.wmf"/><Relationship Id="rId218" Type="http://schemas.openxmlformats.org/officeDocument/2006/relationships/image" Target="media/image86.wmf"/><Relationship Id="rId425" Type="http://schemas.openxmlformats.org/officeDocument/2006/relationships/image" Target="media/image153.wmf"/><Relationship Id="rId467" Type="http://schemas.openxmlformats.org/officeDocument/2006/relationships/oleObject" Target="embeddings/oleObject298.bin"/><Relationship Id="rId271" Type="http://schemas.openxmlformats.org/officeDocument/2006/relationships/image" Target="media/image92.wmf"/><Relationship Id="rId24" Type="http://schemas.openxmlformats.org/officeDocument/2006/relationships/oleObject" Target="embeddings/oleObject7.bin"/><Relationship Id="rId66" Type="http://schemas.openxmlformats.org/officeDocument/2006/relationships/oleObject" Target="embeddings/oleObject34.bin"/><Relationship Id="rId131" Type="http://schemas.openxmlformats.org/officeDocument/2006/relationships/oleObject" Target="embeddings/oleObject69.bin"/><Relationship Id="rId327" Type="http://schemas.openxmlformats.org/officeDocument/2006/relationships/oleObject" Target="embeddings/oleObject209.bin"/><Relationship Id="rId369" Type="http://schemas.openxmlformats.org/officeDocument/2006/relationships/oleObject" Target="embeddings/oleObject238.bin"/><Relationship Id="rId534" Type="http://schemas.openxmlformats.org/officeDocument/2006/relationships/fontTable" Target="fontTable.xml"/><Relationship Id="rId173" Type="http://schemas.openxmlformats.org/officeDocument/2006/relationships/oleObject" Target="embeddings/oleObject100.bin"/><Relationship Id="rId229" Type="http://schemas.openxmlformats.org/officeDocument/2006/relationships/oleObject" Target="embeddings/oleObject135.bin"/><Relationship Id="rId380" Type="http://schemas.openxmlformats.org/officeDocument/2006/relationships/oleObject" Target="embeddings/oleObject243.bin"/><Relationship Id="rId436" Type="http://schemas.openxmlformats.org/officeDocument/2006/relationships/oleObject" Target="embeddings/oleObject267.bin"/><Relationship Id="rId240" Type="http://schemas.openxmlformats.org/officeDocument/2006/relationships/oleObject" Target="embeddings/oleObject146.bin"/><Relationship Id="rId478" Type="http://schemas.openxmlformats.org/officeDocument/2006/relationships/oleObject" Target="embeddings/oleObject306.bin"/><Relationship Id="rId35" Type="http://schemas.openxmlformats.org/officeDocument/2006/relationships/oleObject" Target="embeddings/oleObject12.bin"/><Relationship Id="rId77" Type="http://schemas.openxmlformats.org/officeDocument/2006/relationships/oleObject" Target="embeddings/oleObject43.bin"/><Relationship Id="rId100" Type="http://schemas.openxmlformats.org/officeDocument/2006/relationships/image" Target="media/image41.wmf"/><Relationship Id="rId282" Type="http://schemas.openxmlformats.org/officeDocument/2006/relationships/oleObject" Target="embeddings/oleObject179.bin"/><Relationship Id="rId338" Type="http://schemas.openxmlformats.org/officeDocument/2006/relationships/image" Target="media/image118.wmf"/><Relationship Id="rId503" Type="http://schemas.openxmlformats.org/officeDocument/2006/relationships/oleObject" Target="embeddings/oleObject325.bin"/><Relationship Id="rId8" Type="http://schemas.openxmlformats.org/officeDocument/2006/relationships/image" Target="media/image2.wmf"/><Relationship Id="rId142" Type="http://schemas.openxmlformats.org/officeDocument/2006/relationships/oleObject" Target="embeddings/oleObject80.bin"/><Relationship Id="rId184" Type="http://schemas.openxmlformats.org/officeDocument/2006/relationships/oleObject" Target="embeddings/oleObject111.bin"/><Relationship Id="rId391" Type="http://schemas.openxmlformats.org/officeDocument/2006/relationships/image" Target="media/image135.wmf"/><Relationship Id="rId405" Type="http://schemas.openxmlformats.org/officeDocument/2006/relationships/oleObject" Target="embeddings/oleObject261.bin"/><Relationship Id="rId447" Type="http://schemas.openxmlformats.org/officeDocument/2006/relationships/oleObject" Target="embeddings/oleObject278.bin"/><Relationship Id="rId251" Type="http://schemas.openxmlformats.org/officeDocument/2006/relationships/oleObject" Target="embeddings/oleObject157.bin"/><Relationship Id="rId489" Type="http://schemas.openxmlformats.org/officeDocument/2006/relationships/image" Target="media/image170.wmf"/><Relationship Id="rId46" Type="http://schemas.openxmlformats.org/officeDocument/2006/relationships/oleObject" Target="embeddings/oleObject22.bin"/><Relationship Id="rId293" Type="http://schemas.openxmlformats.org/officeDocument/2006/relationships/image" Target="media/image108.wmf"/><Relationship Id="rId307" Type="http://schemas.openxmlformats.org/officeDocument/2006/relationships/oleObject" Target="embeddings/oleObject189.bin"/><Relationship Id="rId349" Type="http://schemas.openxmlformats.org/officeDocument/2006/relationships/image" Target="media/image122.wmf"/><Relationship Id="rId514" Type="http://schemas.openxmlformats.org/officeDocument/2006/relationships/oleObject" Target="embeddings/oleObject335.bin"/><Relationship Id="rId88" Type="http://schemas.openxmlformats.org/officeDocument/2006/relationships/image" Target="media/image31.wmf"/><Relationship Id="rId111" Type="http://schemas.openxmlformats.org/officeDocument/2006/relationships/image" Target="media/image52.wmf"/><Relationship Id="rId153" Type="http://schemas.openxmlformats.org/officeDocument/2006/relationships/image" Target="media/image57.wmf"/><Relationship Id="rId195" Type="http://schemas.openxmlformats.org/officeDocument/2006/relationships/oleObject" Target="embeddings/oleObject122.bin"/><Relationship Id="rId209" Type="http://schemas.openxmlformats.org/officeDocument/2006/relationships/image" Target="media/image77.wmf"/><Relationship Id="rId360" Type="http://schemas.openxmlformats.org/officeDocument/2006/relationships/oleObject" Target="embeddings/oleObject232.bin"/><Relationship Id="rId416" Type="http://schemas.openxmlformats.org/officeDocument/2006/relationships/image" Target="media/image144.wmf"/><Relationship Id="rId220" Type="http://schemas.openxmlformats.org/officeDocument/2006/relationships/image" Target="media/image88.wmf"/><Relationship Id="rId458" Type="http://schemas.openxmlformats.org/officeDocument/2006/relationships/oleObject" Target="embeddings/oleObject289.bin"/><Relationship Id="rId15" Type="http://schemas.openxmlformats.org/officeDocument/2006/relationships/image" Target="media/image9.wmf"/><Relationship Id="rId57" Type="http://schemas.openxmlformats.org/officeDocument/2006/relationships/oleObject" Target="embeddings/oleObject29.bin"/><Relationship Id="rId262" Type="http://schemas.openxmlformats.org/officeDocument/2006/relationships/oleObject" Target="embeddings/oleObject168.bin"/><Relationship Id="rId318" Type="http://schemas.openxmlformats.org/officeDocument/2006/relationships/oleObject" Target="embeddings/oleObject200.bin"/><Relationship Id="rId525" Type="http://schemas.openxmlformats.org/officeDocument/2006/relationships/oleObject" Target="embeddings/oleObject344.bin"/><Relationship Id="rId99" Type="http://schemas.openxmlformats.org/officeDocument/2006/relationships/image" Target="media/image40.wmf"/><Relationship Id="rId122" Type="http://schemas.openxmlformats.org/officeDocument/2006/relationships/oleObject" Target="embeddings/oleObject60.bin"/><Relationship Id="rId164" Type="http://schemas.openxmlformats.org/officeDocument/2006/relationships/image" Target="media/image64.wmf"/><Relationship Id="rId371" Type="http://schemas.openxmlformats.org/officeDocument/2006/relationships/image" Target="media/image126.wmf"/><Relationship Id="rId427" Type="http://schemas.openxmlformats.org/officeDocument/2006/relationships/image" Target="media/image155.wmf"/><Relationship Id="rId469" Type="http://schemas.openxmlformats.org/officeDocument/2006/relationships/oleObject" Target="embeddings/oleObject300.bin"/><Relationship Id="rId26" Type="http://schemas.openxmlformats.org/officeDocument/2006/relationships/oleObject" Target="embeddings/oleObject9.bin"/><Relationship Id="rId231" Type="http://schemas.openxmlformats.org/officeDocument/2006/relationships/oleObject" Target="embeddings/oleObject137.bin"/><Relationship Id="rId273" Type="http://schemas.openxmlformats.org/officeDocument/2006/relationships/image" Target="media/image93.wmf"/><Relationship Id="rId329" Type="http://schemas.openxmlformats.org/officeDocument/2006/relationships/oleObject" Target="embeddings/oleObject210.bin"/><Relationship Id="rId480" Type="http://schemas.openxmlformats.org/officeDocument/2006/relationships/oleObject" Target="embeddings/oleObject308.bin"/><Relationship Id="rId68" Type="http://schemas.openxmlformats.org/officeDocument/2006/relationships/oleObject" Target="embeddings/oleObject35.bin"/><Relationship Id="rId133" Type="http://schemas.openxmlformats.org/officeDocument/2006/relationships/oleObject" Target="embeddings/oleObject71.bin"/><Relationship Id="rId175" Type="http://schemas.openxmlformats.org/officeDocument/2006/relationships/oleObject" Target="embeddings/oleObject102.bin"/><Relationship Id="rId340" Type="http://schemas.openxmlformats.org/officeDocument/2006/relationships/image" Target="media/image119.wmf"/><Relationship Id="rId200" Type="http://schemas.openxmlformats.org/officeDocument/2006/relationships/image" Target="media/image68.wmf"/><Relationship Id="rId382" Type="http://schemas.openxmlformats.org/officeDocument/2006/relationships/oleObject" Target="embeddings/oleObject245.bin"/><Relationship Id="rId438" Type="http://schemas.openxmlformats.org/officeDocument/2006/relationships/oleObject" Target="embeddings/oleObject269.bin"/><Relationship Id="rId242" Type="http://schemas.openxmlformats.org/officeDocument/2006/relationships/oleObject" Target="embeddings/oleObject148.bin"/><Relationship Id="rId284" Type="http://schemas.openxmlformats.org/officeDocument/2006/relationships/image" Target="media/image99.wmf"/><Relationship Id="rId491" Type="http://schemas.openxmlformats.org/officeDocument/2006/relationships/oleObject" Target="embeddings/oleObject315.bin"/><Relationship Id="rId505" Type="http://schemas.openxmlformats.org/officeDocument/2006/relationships/oleObject" Target="embeddings/oleObject327.bin"/><Relationship Id="rId37" Type="http://schemas.openxmlformats.org/officeDocument/2006/relationships/oleObject" Target="embeddings/oleObject14.bin"/><Relationship Id="rId79" Type="http://schemas.openxmlformats.org/officeDocument/2006/relationships/oleObject" Target="embeddings/oleObject45.bin"/><Relationship Id="rId102" Type="http://schemas.openxmlformats.org/officeDocument/2006/relationships/image" Target="media/image43.wmf"/><Relationship Id="rId144" Type="http://schemas.openxmlformats.org/officeDocument/2006/relationships/oleObject" Target="embeddings/oleObject82.bin"/><Relationship Id="rId90" Type="http://schemas.openxmlformats.org/officeDocument/2006/relationships/image" Target="media/image32.wmf"/><Relationship Id="rId186" Type="http://schemas.openxmlformats.org/officeDocument/2006/relationships/oleObject" Target="embeddings/oleObject113.bin"/><Relationship Id="rId351" Type="http://schemas.openxmlformats.org/officeDocument/2006/relationships/oleObject" Target="embeddings/oleObject223.bin"/><Relationship Id="rId393" Type="http://schemas.openxmlformats.org/officeDocument/2006/relationships/oleObject" Target="embeddings/oleObject252.bin"/><Relationship Id="rId407" Type="http://schemas.openxmlformats.org/officeDocument/2006/relationships/oleObject" Target="embeddings/oleObject263.bin"/><Relationship Id="rId449" Type="http://schemas.openxmlformats.org/officeDocument/2006/relationships/oleObject" Target="embeddings/oleObject280.bin"/><Relationship Id="rId211" Type="http://schemas.openxmlformats.org/officeDocument/2006/relationships/image" Target="media/image79.wmf"/><Relationship Id="rId253" Type="http://schemas.openxmlformats.org/officeDocument/2006/relationships/oleObject" Target="embeddings/oleObject159.bin"/><Relationship Id="rId295" Type="http://schemas.openxmlformats.org/officeDocument/2006/relationships/image" Target="media/image110.wmf"/><Relationship Id="rId309" Type="http://schemas.openxmlformats.org/officeDocument/2006/relationships/oleObject" Target="embeddings/oleObject191.bin"/><Relationship Id="rId460" Type="http://schemas.openxmlformats.org/officeDocument/2006/relationships/oleObject" Target="embeddings/oleObject291.bin"/><Relationship Id="rId516" Type="http://schemas.openxmlformats.org/officeDocument/2006/relationships/image" Target="media/image174.wmf"/><Relationship Id="rId48" Type="http://schemas.openxmlformats.org/officeDocument/2006/relationships/oleObject" Target="embeddings/oleObject23.bin"/><Relationship Id="rId113" Type="http://schemas.openxmlformats.org/officeDocument/2006/relationships/image" Target="media/image54.wmf"/><Relationship Id="rId320" Type="http://schemas.openxmlformats.org/officeDocument/2006/relationships/oleObject" Target="embeddings/oleObject202.bin"/><Relationship Id="rId155" Type="http://schemas.openxmlformats.org/officeDocument/2006/relationships/image" Target="media/image58.wmf"/><Relationship Id="rId197" Type="http://schemas.openxmlformats.org/officeDocument/2006/relationships/oleObject" Target="embeddings/oleObject124.bin"/><Relationship Id="rId362" Type="http://schemas.openxmlformats.org/officeDocument/2006/relationships/oleObject" Target="embeddings/oleObject234.bin"/><Relationship Id="rId418" Type="http://schemas.openxmlformats.org/officeDocument/2006/relationships/image" Target="media/image146.wmf"/><Relationship Id="rId222" Type="http://schemas.openxmlformats.org/officeDocument/2006/relationships/oleObject" Target="embeddings/oleObject128.bin"/><Relationship Id="rId264" Type="http://schemas.openxmlformats.org/officeDocument/2006/relationships/oleObject" Target="embeddings/oleObject170.bin"/><Relationship Id="rId471" Type="http://schemas.openxmlformats.org/officeDocument/2006/relationships/oleObject" Target="embeddings/oleObject302.bin"/><Relationship Id="rId17" Type="http://schemas.openxmlformats.org/officeDocument/2006/relationships/image" Target="media/image11.wmf"/><Relationship Id="rId59" Type="http://schemas.openxmlformats.org/officeDocument/2006/relationships/oleObject" Target="embeddings/oleObject30.bin"/><Relationship Id="rId124" Type="http://schemas.openxmlformats.org/officeDocument/2006/relationships/oleObject" Target="embeddings/oleObject62.bin"/><Relationship Id="rId527" Type="http://schemas.openxmlformats.org/officeDocument/2006/relationships/oleObject" Target="embeddings/oleObject346.bin"/><Relationship Id="rId70" Type="http://schemas.openxmlformats.org/officeDocument/2006/relationships/oleObject" Target="embeddings/oleObject36.bin"/><Relationship Id="rId166" Type="http://schemas.openxmlformats.org/officeDocument/2006/relationships/image" Target="media/image66.wmf"/><Relationship Id="rId331" Type="http://schemas.openxmlformats.org/officeDocument/2006/relationships/oleObject" Target="embeddings/oleObject211.bin"/><Relationship Id="rId373" Type="http://schemas.openxmlformats.org/officeDocument/2006/relationships/image" Target="media/image127.wmf"/><Relationship Id="rId429" Type="http://schemas.openxmlformats.org/officeDocument/2006/relationships/image" Target="media/image157.wmf"/><Relationship Id="rId1" Type="http://schemas.openxmlformats.org/officeDocument/2006/relationships/numbering" Target="numbering.xml"/><Relationship Id="rId233" Type="http://schemas.openxmlformats.org/officeDocument/2006/relationships/oleObject" Target="embeddings/oleObject139.bin"/><Relationship Id="rId440" Type="http://schemas.openxmlformats.org/officeDocument/2006/relationships/oleObject" Target="embeddings/oleObject271.bin"/><Relationship Id="rId28" Type="http://schemas.openxmlformats.org/officeDocument/2006/relationships/oleObject" Target="embeddings/oleObject11.bin"/><Relationship Id="rId275" Type="http://schemas.openxmlformats.org/officeDocument/2006/relationships/image" Target="media/image94.wmf"/><Relationship Id="rId300" Type="http://schemas.openxmlformats.org/officeDocument/2006/relationships/oleObject" Target="embeddings/oleObject182.bin"/><Relationship Id="rId482" Type="http://schemas.openxmlformats.org/officeDocument/2006/relationships/oleObject" Target="embeddings/oleObject310.bin"/><Relationship Id="rId81" Type="http://schemas.openxmlformats.org/officeDocument/2006/relationships/oleObject" Target="embeddings/oleObject46.bin"/><Relationship Id="rId135" Type="http://schemas.openxmlformats.org/officeDocument/2006/relationships/oleObject" Target="embeddings/oleObject73.bin"/><Relationship Id="rId177" Type="http://schemas.openxmlformats.org/officeDocument/2006/relationships/oleObject" Target="embeddings/oleObject104.bin"/><Relationship Id="rId342" Type="http://schemas.openxmlformats.org/officeDocument/2006/relationships/image" Target="media/image120.wmf"/><Relationship Id="rId384" Type="http://schemas.openxmlformats.org/officeDocument/2006/relationships/image" Target="media/image133.wmf"/><Relationship Id="rId202" Type="http://schemas.openxmlformats.org/officeDocument/2006/relationships/image" Target="media/image70.wmf"/><Relationship Id="rId244" Type="http://schemas.openxmlformats.org/officeDocument/2006/relationships/oleObject" Target="embeddings/oleObject150.bin"/><Relationship Id="rId39" Type="http://schemas.openxmlformats.org/officeDocument/2006/relationships/oleObject" Target="embeddings/oleObject16.bin"/><Relationship Id="rId286" Type="http://schemas.openxmlformats.org/officeDocument/2006/relationships/image" Target="media/image101.wmf"/><Relationship Id="rId451" Type="http://schemas.openxmlformats.org/officeDocument/2006/relationships/oleObject" Target="embeddings/oleObject282.bin"/><Relationship Id="rId493" Type="http://schemas.openxmlformats.org/officeDocument/2006/relationships/oleObject" Target="embeddings/oleObject317.bin"/><Relationship Id="rId507" Type="http://schemas.openxmlformats.org/officeDocument/2006/relationships/oleObject" Target="embeddings/oleObject329.bin"/><Relationship Id="rId50" Type="http://schemas.openxmlformats.org/officeDocument/2006/relationships/oleObject" Target="embeddings/oleObject24.bin"/><Relationship Id="rId104" Type="http://schemas.openxmlformats.org/officeDocument/2006/relationships/image" Target="media/image45.wmf"/><Relationship Id="rId146" Type="http://schemas.openxmlformats.org/officeDocument/2006/relationships/oleObject" Target="embeddings/oleObject84.bin"/><Relationship Id="rId188" Type="http://schemas.openxmlformats.org/officeDocument/2006/relationships/oleObject" Target="embeddings/oleObject115.bin"/><Relationship Id="rId311" Type="http://schemas.openxmlformats.org/officeDocument/2006/relationships/oleObject" Target="embeddings/oleObject193.bin"/><Relationship Id="rId353" Type="http://schemas.openxmlformats.org/officeDocument/2006/relationships/oleObject" Target="embeddings/oleObject225.bin"/><Relationship Id="rId395" Type="http://schemas.openxmlformats.org/officeDocument/2006/relationships/image" Target="media/image136.wmf"/><Relationship Id="rId409" Type="http://schemas.openxmlformats.org/officeDocument/2006/relationships/oleObject" Target="embeddings/oleObject265.bin"/><Relationship Id="rId92" Type="http://schemas.openxmlformats.org/officeDocument/2006/relationships/image" Target="media/image33.wmf"/><Relationship Id="rId213" Type="http://schemas.openxmlformats.org/officeDocument/2006/relationships/image" Target="media/image81.wmf"/><Relationship Id="rId420" Type="http://schemas.openxmlformats.org/officeDocument/2006/relationships/image" Target="media/image148.wmf"/><Relationship Id="rId255" Type="http://schemas.openxmlformats.org/officeDocument/2006/relationships/oleObject" Target="embeddings/oleObject161.bin"/><Relationship Id="rId297" Type="http://schemas.openxmlformats.org/officeDocument/2006/relationships/image" Target="media/image112.wmf"/><Relationship Id="rId462" Type="http://schemas.openxmlformats.org/officeDocument/2006/relationships/oleObject" Target="embeddings/oleObject293.bin"/><Relationship Id="rId518" Type="http://schemas.openxmlformats.org/officeDocument/2006/relationships/oleObject" Target="embeddings/oleObject338.bin"/><Relationship Id="rId115" Type="http://schemas.openxmlformats.org/officeDocument/2006/relationships/image" Target="media/image56.wmf"/><Relationship Id="rId157" Type="http://schemas.openxmlformats.org/officeDocument/2006/relationships/image" Target="media/image59.wmf"/><Relationship Id="rId322" Type="http://schemas.openxmlformats.org/officeDocument/2006/relationships/oleObject" Target="embeddings/oleObject204.bin"/><Relationship Id="rId364" Type="http://schemas.openxmlformats.org/officeDocument/2006/relationships/oleObject" Target="embeddings/oleObject235.bin"/><Relationship Id="rId61" Type="http://schemas.openxmlformats.org/officeDocument/2006/relationships/oleObject" Target="embeddings/oleObject31.bin"/><Relationship Id="rId199" Type="http://schemas.openxmlformats.org/officeDocument/2006/relationships/oleObject" Target="embeddings/oleObject126.bin"/><Relationship Id="rId19" Type="http://schemas.openxmlformats.org/officeDocument/2006/relationships/oleObject" Target="embeddings/oleObject2.bin"/><Relationship Id="rId224" Type="http://schemas.openxmlformats.org/officeDocument/2006/relationships/oleObject" Target="embeddings/oleObject130.bin"/><Relationship Id="rId266" Type="http://schemas.openxmlformats.org/officeDocument/2006/relationships/oleObject" Target="embeddings/oleObject171.bin"/><Relationship Id="rId431" Type="http://schemas.openxmlformats.org/officeDocument/2006/relationships/image" Target="media/image159.wmf"/><Relationship Id="rId473" Type="http://schemas.openxmlformats.org/officeDocument/2006/relationships/image" Target="media/image164.wmf"/><Relationship Id="rId529" Type="http://schemas.openxmlformats.org/officeDocument/2006/relationships/oleObject" Target="embeddings/oleObject348.bin"/><Relationship Id="rId30" Type="http://schemas.openxmlformats.org/officeDocument/2006/relationships/image" Target="media/image13.wmf"/><Relationship Id="rId126" Type="http://schemas.openxmlformats.org/officeDocument/2006/relationships/oleObject" Target="embeddings/oleObject64.bin"/><Relationship Id="rId168" Type="http://schemas.openxmlformats.org/officeDocument/2006/relationships/oleObject" Target="embeddings/oleObject95.bin"/><Relationship Id="rId333" Type="http://schemas.openxmlformats.org/officeDocument/2006/relationships/oleObject" Target="embeddings/oleObject212.bin"/><Relationship Id="rId72" Type="http://schemas.openxmlformats.org/officeDocument/2006/relationships/oleObject" Target="embeddings/oleObject38.bin"/><Relationship Id="rId375" Type="http://schemas.openxmlformats.org/officeDocument/2006/relationships/image" Target="media/image128.wmf"/><Relationship Id="rId3" Type="http://schemas.openxmlformats.org/officeDocument/2006/relationships/settings" Target="settings.xml"/><Relationship Id="rId235" Type="http://schemas.openxmlformats.org/officeDocument/2006/relationships/oleObject" Target="embeddings/oleObject141.bin"/><Relationship Id="rId277" Type="http://schemas.openxmlformats.org/officeDocument/2006/relationships/image" Target="media/image95.wmf"/><Relationship Id="rId400" Type="http://schemas.openxmlformats.org/officeDocument/2006/relationships/oleObject" Target="embeddings/oleObject256.bin"/><Relationship Id="rId442" Type="http://schemas.openxmlformats.org/officeDocument/2006/relationships/oleObject" Target="embeddings/oleObject273.bin"/><Relationship Id="rId484" Type="http://schemas.openxmlformats.org/officeDocument/2006/relationships/oleObject" Target="embeddings/oleObject311.bin"/><Relationship Id="rId137" Type="http://schemas.openxmlformats.org/officeDocument/2006/relationships/oleObject" Target="embeddings/oleObject75.bin"/><Relationship Id="rId302" Type="http://schemas.openxmlformats.org/officeDocument/2006/relationships/oleObject" Target="embeddings/oleObject184.bin"/><Relationship Id="rId344" Type="http://schemas.openxmlformats.org/officeDocument/2006/relationships/oleObject" Target="embeddings/oleObject217.bin"/><Relationship Id="rId41" Type="http://schemas.openxmlformats.org/officeDocument/2006/relationships/oleObject" Target="embeddings/oleObject18.bin"/><Relationship Id="rId83" Type="http://schemas.openxmlformats.org/officeDocument/2006/relationships/oleObject" Target="embeddings/oleObject48.bin"/><Relationship Id="rId179" Type="http://schemas.openxmlformats.org/officeDocument/2006/relationships/oleObject" Target="embeddings/oleObject106.bin"/><Relationship Id="rId386" Type="http://schemas.openxmlformats.org/officeDocument/2006/relationships/oleObject" Target="embeddings/oleObject246.bin"/><Relationship Id="rId190" Type="http://schemas.openxmlformats.org/officeDocument/2006/relationships/oleObject" Target="embeddings/oleObject117.bin"/><Relationship Id="rId204" Type="http://schemas.openxmlformats.org/officeDocument/2006/relationships/image" Target="media/image72.wmf"/><Relationship Id="rId246" Type="http://schemas.openxmlformats.org/officeDocument/2006/relationships/oleObject" Target="embeddings/oleObject152.bin"/><Relationship Id="rId288" Type="http://schemas.openxmlformats.org/officeDocument/2006/relationships/image" Target="media/image103.wmf"/><Relationship Id="rId411" Type="http://schemas.openxmlformats.org/officeDocument/2006/relationships/image" Target="media/image139.wmf"/><Relationship Id="rId453" Type="http://schemas.openxmlformats.org/officeDocument/2006/relationships/oleObject" Target="embeddings/oleObject284.bin"/><Relationship Id="rId509" Type="http://schemas.openxmlformats.org/officeDocument/2006/relationships/oleObject" Target="embeddings/oleObject330.bin"/><Relationship Id="rId106" Type="http://schemas.openxmlformats.org/officeDocument/2006/relationships/image" Target="media/image47.wmf"/><Relationship Id="rId313" Type="http://schemas.openxmlformats.org/officeDocument/2006/relationships/oleObject" Target="embeddings/oleObject195.bin"/><Relationship Id="rId495" Type="http://schemas.openxmlformats.org/officeDocument/2006/relationships/oleObject" Target="embeddings/oleObject319.bin"/><Relationship Id="rId10" Type="http://schemas.openxmlformats.org/officeDocument/2006/relationships/image" Target="media/image4.wmf"/><Relationship Id="rId52" Type="http://schemas.openxmlformats.org/officeDocument/2006/relationships/oleObject" Target="embeddings/oleObject26.bin"/><Relationship Id="rId94" Type="http://schemas.openxmlformats.org/officeDocument/2006/relationships/image" Target="media/image35.wmf"/><Relationship Id="rId148" Type="http://schemas.openxmlformats.org/officeDocument/2006/relationships/oleObject" Target="embeddings/oleObject86.bin"/><Relationship Id="rId355" Type="http://schemas.openxmlformats.org/officeDocument/2006/relationships/oleObject" Target="embeddings/oleObject227.bin"/><Relationship Id="rId397" Type="http://schemas.openxmlformats.org/officeDocument/2006/relationships/image" Target="media/image137.wmf"/><Relationship Id="rId520" Type="http://schemas.openxmlformats.org/officeDocument/2006/relationships/oleObject" Target="embeddings/oleObject340.bin"/><Relationship Id="rId215" Type="http://schemas.openxmlformats.org/officeDocument/2006/relationships/image" Target="media/image83.wmf"/><Relationship Id="rId257" Type="http://schemas.openxmlformats.org/officeDocument/2006/relationships/oleObject" Target="embeddings/oleObject163.bin"/><Relationship Id="rId422" Type="http://schemas.openxmlformats.org/officeDocument/2006/relationships/image" Target="media/image150.wmf"/><Relationship Id="rId464" Type="http://schemas.openxmlformats.org/officeDocument/2006/relationships/oleObject" Target="embeddings/oleObject295.bin"/><Relationship Id="rId299" Type="http://schemas.openxmlformats.org/officeDocument/2006/relationships/oleObject" Target="embeddings/oleObject181.bin"/><Relationship Id="rId63" Type="http://schemas.openxmlformats.org/officeDocument/2006/relationships/oleObject" Target="embeddings/oleObject32.bin"/><Relationship Id="rId159" Type="http://schemas.openxmlformats.org/officeDocument/2006/relationships/image" Target="media/image60.wmf"/><Relationship Id="rId366" Type="http://schemas.openxmlformats.org/officeDocument/2006/relationships/oleObject" Target="embeddings/oleObject236.bin"/><Relationship Id="rId226" Type="http://schemas.openxmlformats.org/officeDocument/2006/relationships/oleObject" Target="embeddings/oleObject132.bin"/><Relationship Id="rId433" Type="http://schemas.openxmlformats.org/officeDocument/2006/relationships/image" Target="media/image161.wmf"/><Relationship Id="rId74" Type="http://schemas.openxmlformats.org/officeDocument/2006/relationships/oleObject" Target="embeddings/oleObject40.bin"/><Relationship Id="rId377" Type="http://schemas.openxmlformats.org/officeDocument/2006/relationships/image" Target="media/image130.wmf"/><Relationship Id="rId500" Type="http://schemas.openxmlformats.org/officeDocument/2006/relationships/oleObject" Target="embeddings/oleObject322.bin"/><Relationship Id="rId5" Type="http://schemas.openxmlformats.org/officeDocument/2006/relationships/footnotes" Target="footnotes.xml"/><Relationship Id="rId237" Type="http://schemas.openxmlformats.org/officeDocument/2006/relationships/oleObject" Target="embeddings/oleObject14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4</TotalTime>
  <Pages>5</Pages>
  <Words>689</Words>
  <Characters>999</Characters>
  <Application>Microsoft Office Word</Application>
  <DocSecurity>0</DocSecurity>
  <Lines>8</Lines>
  <Paragraphs>3</Paragraphs>
  <ScaleCrop>false</ScaleCrop>
  <Company>广州大学</Company>
  <LinksUpToDate>false</LinksUpToDate>
  <CharactersWithSpaces>168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试卷</dc:title>
  <dc:subject/>
  <dc:creator>吴庆华</dc:creator>
  <cp:keywords/>
  <dc:description/>
  <cp:lastModifiedBy>Happy</cp:lastModifiedBy>
  <cp:revision>6</cp:revision>
  <cp:lastPrinted>2015-06-15T02:26:00Z</cp:lastPrinted>
  <dcterms:created xsi:type="dcterms:W3CDTF">2022-07-07T07:20:00Z</dcterms:created>
  <dcterms:modified xsi:type="dcterms:W3CDTF">2023-06-05T03:5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